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8"/>
  </p:notesMasterIdLst>
  <p:handoutMasterIdLst>
    <p:handoutMasterId r:id="rId29"/>
  </p:handoutMasterIdLst>
  <p:sldIdLst>
    <p:sldId id="344" r:id="rId5"/>
    <p:sldId id="346" r:id="rId6"/>
    <p:sldId id="347" r:id="rId7"/>
    <p:sldId id="348" r:id="rId8"/>
    <p:sldId id="349" r:id="rId9"/>
    <p:sldId id="350" r:id="rId10"/>
    <p:sldId id="351" r:id="rId11"/>
    <p:sldId id="405" r:id="rId12"/>
    <p:sldId id="352" r:id="rId13"/>
    <p:sldId id="353" r:id="rId14"/>
    <p:sldId id="407" r:id="rId15"/>
    <p:sldId id="354" r:id="rId16"/>
    <p:sldId id="355" r:id="rId17"/>
    <p:sldId id="356" r:id="rId18"/>
    <p:sldId id="357" r:id="rId19"/>
    <p:sldId id="358" r:id="rId20"/>
    <p:sldId id="359" r:id="rId21"/>
    <p:sldId id="360" r:id="rId22"/>
    <p:sldId id="361" r:id="rId23"/>
    <p:sldId id="362" r:id="rId24"/>
    <p:sldId id="363" r:id="rId25"/>
    <p:sldId id="364" r:id="rId26"/>
    <p:sldId id="365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94">
          <p15:clr>
            <a:srgbClr val="A4A3A4"/>
          </p15:clr>
        </p15:guide>
        <p15:guide id="2" pos="427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dro Leon" initials="PL" lastIdx="4" clrIdx="0"/>
  <p:cmAuthor id="1" name="Lorrie Cranor" initials="LC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00CF"/>
    <a:srgbClr val="9F243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33F3014-CF3B-4C92-AFC2-F502534F0851}" v="46" dt="2020-10-01T17:47:19.998"/>
  </p1510:revLst>
</p1510:revInfo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149" autoAdjust="0"/>
    <p:restoredTop sz="75282" autoAdjust="0"/>
  </p:normalViewPr>
  <p:slideViewPr>
    <p:cSldViewPr snapToGrid="0" showGuides="1">
      <p:cViewPr>
        <p:scale>
          <a:sx n="81" d="100"/>
          <a:sy n="81" d="100"/>
        </p:scale>
        <p:origin x="-810" y="-36"/>
      </p:cViewPr>
      <p:guideLst>
        <p:guide orient="horz" pos="994"/>
        <p:guide pos="42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commentAuthors" Target="commentAuthors.xml"/><Relationship Id="rId35" Type="http://schemas.microsoft.com/office/2016/11/relationships/changesInfo" Target="changesInfos/changesInfo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ebdeep" userId="S::debdeep@cse.iitkgp.ac.in::adcb0779-db9f-41c6-ab38-c82c58c9de67" providerId="AD" clId="Web-{C33F3014-CF3B-4C92-AFC2-F502534F0851}"/>
    <pc:docChg chg="delSld modSld">
      <pc:chgData name="debdeep" userId="S::debdeep@cse.iitkgp.ac.in::adcb0779-db9f-41c6-ab38-c82c58c9de67" providerId="AD" clId="Web-{C33F3014-CF3B-4C92-AFC2-F502534F0851}" dt="2020-10-01T17:47:19.998" v="45"/>
      <pc:docMkLst>
        <pc:docMk/>
      </pc:docMkLst>
      <pc:sldChg chg="del">
        <pc:chgData name="debdeep" userId="S::debdeep@cse.iitkgp.ac.in::adcb0779-db9f-41c6-ab38-c82c58c9de67" providerId="AD" clId="Web-{C33F3014-CF3B-4C92-AFC2-F502534F0851}" dt="2020-10-01T17:47:19.998" v="45"/>
        <pc:sldMkLst>
          <pc:docMk/>
          <pc:sldMk cId="97392771" sldId="366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44"/>
        <pc:sldMkLst>
          <pc:docMk/>
          <pc:sldMk cId="497763183" sldId="367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43"/>
        <pc:sldMkLst>
          <pc:docMk/>
          <pc:sldMk cId="1457011616" sldId="368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42"/>
        <pc:sldMkLst>
          <pc:docMk/>
          <pc:sldMk cId="238203371" sldId="369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41"/>
        <pc:sldMkLst>
          <pc:docMk/>
          <pc:sldMk cId="574538389" sldId="370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40"/>
        <pc:sldMkLst>
          <pc:docMk/>
          <pc:sldMk cId="1180227011" sldId="371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39"/>
        <pc:sldMkLst>
          <pc:docMk/>
          <pc:sldMk cId="1916410185" sldId="372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38"/>
        <pc:sldMkLst>
          <pc:docMk/>
          <pc:sldMk cId="1434476762" sldId="373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37"/>
        <pc:sldMkLst>
          <pc:docMk/>
          <pc:sldMk cId="1599517712" sldId="374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36"/>
        <pc:sldMkLst>
          <pc:docMk/>
          <pc:sldMk cId="893892438" sldId="375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35"/>
        <pc:sldMkLst>
          <pc:docMk/>
          <pc:sldMk cId="2002094701" sldId="376"/>
        </pc:sldMkLst>
      </pc:sldChg>
      <pc:sldChg chg="del">
        <pc:chgData name="debdeep" userId="S::debdeep@cse.iitkgp.ac.in::adcb0779-db9f-41c6-ab38-c82c58c9de67" providerId="AD" clId="Web-{C33F3014-CF3B-4C92-AFC2-F502534F0851}" dt="2020-10-01T17:47:19.998" v="34"/>
        <pc:sldMkLst>
          <pc:docMk/>
          <pc:sldMk cId="284374864" sldId="377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33"/>
        <pc:sldMkLst>
          <pc:docMk/>
          <pc:sldMk cId="1337224673" sldId="378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32"/>
        <pc:sldMkLst>
          <pc:docMk/>
          <pc:sldMk cId="1318713256" sldId="379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31"/>
        <pc:sldMkLst>
          <pc:docMk/>
          <pc:sldMk cId="1582456552" sldId="380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30"/>
        <pc:sldMkLst>
          <pc:docMk/>
          <pc:sldMk cId="1909785016" sldId="381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9"/>
        <pc:sldMkLst>
          <pc:docMk/>
          <pc:sldMk cId="1466175850" sldId="382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8"/>
        <pc:sldMkLst>
          <pc:docMk/>
          <pc:sldMk cId="1790145272" sldId="383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7"/>
        <pc:sldMkLst>
          <pc:docMk/>
          <pc:sldMk cId="725692034" sldId="384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6"/>
        <pc:sldMkLst>
          <pc:docMk/>
          <pc:sldMk cId="1146384125" sldId="385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5"/>
        <pc:sldMkLst>
          <pc:docMk/>
          <pc:sldMk cId="54707991" sldId="386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4"/>
        <pc:sldMkLst>
          <pc:docMk/>
          <pc:sldMk cId="354203821" sldId="387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3"/>
        <pc:sldMkLst>
          <pc:docMk/>
          <pc:sldMk cId="278950063" sldId="388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2"/>
        <pc:sldMkLst>
          <pc:docMk/>
          <pc:sldMk cId="356907440" sldId="389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1"/>
        <pc:sldMkLst>
          <pc:docMk/>
          <pc:sldMk cId="621518009" sldId="390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20"/>
        <pc:sldMkLst>
          <pc:docMk/>
          <pc:sldMk cId="492718255" sldId="391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19"/>
        <pc:sldMkLst>
          <pc:docMk/>
          <pc:sldMk cId="418768953" sldId="392"/>
        </pc:sldMkLst>
      </pc:sldChg>
      <pc:sldChg chg="del">
        <pc:chgData name="debdeep" userId="S::debdeep@cse.iitkgp.ac.in::adcb0779-db9f-41c6-ab38-c82c58c9de67" providerId="AD" clId="Web-{C33F3014-CF3B-4C92-AFC2-F502534F0851}" dt="2020-10-01T17:47:19.982" v="18"/>
        <pc:sldMkLst>
          <pc:docMk/>
          <pc:sldMk cId="945881852" sldId="393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17"/>
        <pc:sldMkLst>
          <pc:docMk/>
          <pc:sldMk cId="1762331470" sldId="394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16"/>
        <pc:sldMkLst>
          <pc:docMk/>
          <pc:sldMk cId="1410556866" sldId="395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15"/>
        <pc:sldMkLst>
          <pc:docMk/>
          <pc:sldMk cId="1157267629" sldId="396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14"/>
        <pc:sldMkLst>
          <pc:docMk/>
          <pc:sldMk cId="437649724" sldId="397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13"/>
        <pc:sldMkLst>
          <pc:docMk/>
          <pc:sldMk cId="447420293" sldId="398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12"/>
        <pc:sldMkLst>
          <pc:docMk/>
          <pc:sldMk cId="1452616304" sldId="399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11"/>
        <pc:sldMkLst>
          <pc:docMk/>
          <pc:sldMk cId="1528122232" sldId="400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10"/>
        <pc:sldMkLst>
          <pc:docMk/>
          <pc:sldMk cId="1393418751" sldId="401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9"/>
        <pc:sldMkLst>
          <pc:docMk/>
          <pc:sldMk cId="879777522" sldId="402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8"/>
        <pc:sldMkLst>
          <pc:docMk/>
          <pc:sldMk cId="995902659" sldId="403"/>
        </pc:sldMkLst>
      </pc:sldChg>
      <pc:sldChg chg="del">
        <pc:chgData name="debdeep" userId="S::debdeep@cse.iitkgp.ac.in::adcb0779-db9f-41c6-ab38-c82c58c9de67" providerId="AD" clId="Web-{C33F3014-CF3B-4C92-AFC2-F502534F0851}" dt="2020-10-01T17:47:19.967" v="7"/>
        <pc:sldMkLst>
          <pc:docMk/>
          <pc:sldMk cId="648445095" sldId="404"/>
        </pc:sldMkLst>
      </pc:sldChg>
      <pc:sldChg chg="delSp">
        <pc:chgData name="debdeep" userId="S::debdeep@cse.iitkgp.ac.in::adcb0779-db9f-41c6-ab38-c82c58c9de67" providerId="AD" clId="Web-{C33F3014-CF3B-4C92-AFC2-F502534F0851}" dt="2020-10-01T17:45:30.949" v="2"/>
        <pc:sldMkLst>
          <pc:docMk/>
          <pc:sldMk cId="168450026" sldId="405"/>
        </pc:sldMkLst>
        <pc:spChg chg="del">
          <ac:chgData name="debdeep" userId="S::debdeep@cse.iitkgp.ac.in::adcb0779-db9f-41c6-ab38-c82c58c9de67" providerId="AD" clId="Web-{C33F3014-CF3B-4C92-AFC2-F502534F0851}" dt="2020-10-01T17:45:30.949" v="2"/>
          <ac:spMkLst>
            <pc:docMk/>
            <pc:sldMk cId="168450026" sldId="405"/>
            <ac:spMk id="2" creationId="{00000000-0000-0000-0000-000000000000}"/>
          </ac:spMkLst>
        </pc:spChg>
        <pc:spChg chg="del">
          <ac:chgData name="debdeep" userId="S::debdeep@cse.iitkgp.ac.in::adcb0779-db9f-41c6-ab38-c82c58c9de67" providerId="AD" clId="Web-{C33F3014-CF3B-4C92-AFC2-F502534F0851}" dt="2020-10-01T17:45:28.355" v="1"/>
          <ac:spMkLst>
            <pc:docMk/>
            <pc:sldMk cId="168450026" sldId="405"/>
            <ac:spMk id="3" creationId="{00000000-0000-0000-0000-000000000000}"/>
          </ac:spMkLst>
        </pc:spChg>
      </pc:sldChg>
      <pc:sldChg chg="del">
        <pc:chgData name="debdeep" userId="S::debdeep@cse.iitkgp.ac.in::adcb0779-db9f-41c6-ab38-c82c58c9de67" providerId="AD" clId="Web-{C33F3014-CF3B-4C92-AFC2-F502534F0851}" dt="2020-10-01T17:45:14.995" v="0"/>
        <pc:sldMkLst>
          <pc:docMk/>
          <pc:sldMk cId="1034519571" sldId="406"/>
        </pc:sldMkLst>
      </pc:sldChg>
      <pc:sldChg chg="delSp">
        <pc:chgData name="debdeep" userId="S::debdeep@cse.iitkgp.ac.in::adcb0779-db9f-41c6-ab38-c82c58c9de67" providerId="AD" clId="Web-{C33F3014-CF3B-4C92-AFC2-F502534F0851}" dt="2020-10-01T17:45:40.011" v="4"/>
        <pc:sldMkLst>
          <pc:docMk/>
          <pc:sldMk cId="787665870" sldId="407"/>
        </pc:sldMkLst>
        <pc:spChg chg="del">
          <ac:chgData name="debdeep" userId="S::debdeep@cse.iitkgp.ac.in::adcb0779-db9f-41c6-ab38-c82c58c9de67" providerId="AD" clId="Web-{C33F3014-CF3B-4C92-AFC2-F502534F0851}" dt="2020-10-01T17:45:40.011" v="4"/>
          <ac:spMkLst>
            <pc:docMk/>
            <pc:sldMk cId="787665870" sldId="407"/>
            <ac:spMk id="2" creationId="{00000000-0000-0000-0000-000000000000}"/>
          </ac:spMkLst>
        </pc:spChg>
        <pc:spChg chg="del">
          <ac:chgData name="debdeep" userId="S::debdeep@cse.iitkgp.ac.in::adcb0779-db9f-41c6-ab38-c82c58c9de67" providerId="AD" clId="Web-{C33F3014-CF3B-4C92-AFC2-F502534F0851}" dt="2020-10-01T17:45:37.808" v="3"/>
          <ac:spMkLst>
            <pc:docMk/>
            <pc:sldMk cId="787665870" sldId="407"/>
            <ac:spMk id="3" creationId="{00000000-0000-0000-0000-000000000000}"/>
          </ac:spMkLst>
        </pc:spChg>
      </pc:sldChg>
      <pc:sldChg chg="del">
        <pc:chgData name="debdeep" userId="S::debdeep@cse.iitkgp.ac.in::adcb0779-db9f-41c6-ab38-c82c58c9de67" providerId="AD" clId="Web-{C33F3014-CF3B-4C92-AFC2-F502534F0851}" dt="2020-10-01T17:46:41.919" v="5"/>
        <pc:sldMkLst>
          <pc:docMk/>
          <pc:sldMk cId="3398123307" sldId="408"/>
        </pc:sldMkLst>
      </pc:sldChg>
      <pc:sldChg chg="del">
        <pc:chgData name="debdeep" userId="S::debdeep@cse.iitkgp.ac.in::adcb0779-db9f-41c6-ab38-c82c58c9de67" providerId="AD" clId="Web-{C33F3014-CF3B-4C92-AFC2-F502534F0851}" dt="2020-10-01T17:46:43.388" v="6"/>
        <pc:sldMkLst>
          <pc:docMk/>
          <pc:sldMk cId="3672679030" sldId="40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FCEB4C-EE64-5B42-AFF7-46BEAF0D3500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00276-67CC-8E4E-B342-B7634C502F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0038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5:42:23.1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09 1451 6,'0'0'8,"0"0"2,0 0-1,0 0-1,0 0-2,0 0-3,0 0 2,0 0 0,0 0-1,-12-5 4,10 5 0,1 2-1,-3 10-1,3 8 0,-1 5-4,2 7 3,0 2 0,0 1 0,0 1-1,0 0-1,0-3 0,2-1 1,1-3-2,-1-4 3,1-6 1,-1-2 11,-2-5-9,0-2 11,1 2-3,-1-5-10,0 3 11,0-5-11,-1 4-1,-3 0 0,1-2 0,-2 3 1,2-2-1,-3 8-2,3-5 1,-1 3-4,0 3 1,1-5 1,-1-2 1,2-1-1,2-3 2,-1 1-1,1-2 1,0-5 1,-3 0 3,3 0 1,0 2 0,0-1 0,0 1 2,0 0-3,0-2 0,0 2-2,0-1 1,0 1-4,0-2 0,0 2-2,0-2-1,0 1-1,0-1 1,0 2 0,0-2-2,0 1 1,0-1 2,0 0-1,0 2 2,7-2 0,5 0-2,2 0 0,6-5 0,0 0-1,-1 2 1,3 1 1,0-1-2,-2 1 1,3 1-1,-1 1-1,2 0 2,-2 0-1,-5 0 1,3 0 0,0 0 0,1 0 0,6 0 1,-1 0-1,2 0 0,2 0 0,2-4 0,3 1 0,1-2 0,3-2 2,4 2-2,-1-4-2,5 4 2,-4-2-1,3 2 1,-4 2-1,-1 3 1,-1 0-1,-4 0 2,-1 0 0,-2 0-1,2 0 0,0 3 0,2 1-1,-1-3 2,2 3 0,0-4-1,5 0 0,0 0-3,5 0-3,-1-2 3,6-1 0,0-1 3,0 1 2,1-2-1,3 1-1,-1 4 1,0-3 0,-1 3-1,-1 0 1,-1 0-1,1-2 0,-2 0 1,-1 2 2,1 0-3,0 0 0,-2 0 1,2 0 0,2 0 0,1 0-1,0 4 0,3-4 1,-1 0-1,1 3 0,3-3 1,-2 0-1,0 0 0,-1 0 0,-1 2 0,-1 3-1,-2 0 1,1-1 1,-2 2-1,0-2 0,1-1 2,-2 2-2,4-1 1,1-4 0,1 3-2,2-1 1,1-2 0,3 2-3,2-2 3,2 0 0,3 0 0,-2 0 3,-1 0-3,-2 0 0,0-2 1,-6 0-2,-3 2 0,0 0 1,-5 0-3,1 0 2,-6 0 1,1 0-1,-3 0 1,0 0 1,-2 0-1,4 0 1,1 0-1,2-3 0,2-1 0,1 1 0,0-2 0,1 1 0,0 1-1,-2 0 1,0-1-1,-4 4 1,0-3 0,-4 3 1,-3-2 0,-4 2 0,1 0-1,-3 0-1,-2 0 0,-1 0 1,0 2 0,-1 1 0,3-1 1,2 0-1,3 1 0,1-1-1,4 1 1,0-1 0,0-2-1,6 0 1,-2 0 0,0 0 1,1 0-1,-1 0 1,-2 0-1,-4 0 0,4 0-1,-4 0 1,1 0 0,-1 0-1,0 0 0,2 3 0,-2 1 1,1-3 0,0 3 0,5-4 0,1 3 0,3-3 0,3 0 0,0 0-3,0 0 2,2 2 0,-3 0 0,-2 1 0,-2 0 1,-3 1-1,-5 1-1,-1 0 1,-4 0-1,-3 0 1,2 1 0,-3 0-2,0 0 2,1 1 1,-3-2-1,3 3 0,-1-3 0,0 1-2,-3-2 2,1-1 0,-4 0 0,-1 2-1,-1-4-1,-2 2 1,-7 1-2,0-1 3,-5-2 1,-1 2 0,2-2-1,-1 1 1,0 0-1,-1 1 0,1-3-2,-2 2 1,1 0 1,2-1-1,-4 1-2,-3-2 2,5 2-1,-3-2 0,-1 0 1,0 1-4,-6-1-6,0 0-16,0 0-54</inkml:trace>
  <inkml:trace contextRef="#ctx0" brushRef="#br0" timeOffset="6071.34">11137 1403 10,'0'0'7,"0"0"-1,0 0-1,0 0-3,0 0 2,0 0-3,0 0 1,0 0 0,0 0 0,-7 0 1,7 0 0,0 0-1,2 0 0,4 0 1,7 0 3,-1 0 1,1-1 1,4 1 3,-4-2-2,5 1 1,2-2 2,0-1-3,5 0-2,0-2 1,3 0-2,2 0-2,3 0 3,4 0-3,0 0 1,2 1-2,-2 0 0,2 2-1,1 1 0,-2 2 1,1 0-2,0 0 0,-2 0-1,1 0 2,1 0-2,0 0 3,0 0-3,0 0 1,0 0 0,-1 0-1,-1-2 1,-1 1 2,1-3-3,-3 1 1,1-2 0,0 0-1,-1-2 4,1 3-3,1 1 0,1 1 3,0 2-3,-1-3 1,-1 3-1,2 0-1,0 0 0,3 0-1,-1 3 1,2 1-1,0-1 2,-2-3 0,1 0-1,0 0 2,0-3-2,0-4 1,3 2 0,-3-3 0,1 2-1,-1-1 1,1 2 0,-2-2 1,3 2-1,-2 2-1,0-1 1,4 3-1,-3 1-1,2 0 2,-4 0-2,0 0 1,-1 0 1,0 0 0,0 1-1,1-1 3,1 0-2,1 0 0,1 0 2,3 0-1,0-4 2,5-2 1,2 0 0,1 1 1,0 1-4,0-1-2,-3 2 1,-1 0-1,-2 1 3,0 2-1,0 0 0,-3 0 1,0 0-1,0 0 0,-2-1-1,3 0 1,0-1-2,2-1 1,4 2 0,-2-3 1,3 1 1,3 0-1,1-1 0,4-1 2,-2 2-1,3 1 0,-2 1-1,-1-1-2,-3-5-2,1 2-1,-1 1 3,-6 3 2,1 1-1,-1 0 0,-4 0-1,3 2 5,0 3-2,-1-2 1,0-3-1,-1 0-5,3 0 1,-1-9-1,4 1 1,1-2 1,3 0 0,-1 1 1,5 2-1,-1 1 2,-1-1 0,0 2-1,-2 1 1,-1 1 0,-1 1-2,1 2 0,-2 0 1,-1 0 0,-2 0 0,-3 0 1,-3 2 0,-1-2-2,0 2 2,2-2-1,1 0 0,3 0 2,1-2-2,2-3 0,3 1-1,4 0 0,2-2 0,1 1 0,0 0 2,2 3 1,-4-1-2,-2 3 1,-3 0-2,-7 0-1,-1 0 1,-3 0 0,-4 3 0,-2-1 0,-3 2 0,-1 0 0,0 0 0,-1 1 0,3-2 0,-3 1 0,-1-1 0,3-1 0,-1-2 1,3 0-2,0 0 2,4 0-2,-5 0 2,3 0-1,-3 0-1,-1 0 1,-7 0 0,-1 2 1,-3 1-1,-2 0 0,-1 1 0,-2-1 0,1-1 0,1 3 0,-4 0 0,3-1 1,-1 1-2,-5-2 1,6-1 0,0-2-2,3 0 3,6 0-1,-1 0 0,2 0 1,0 0-1,1 0 1,2-2-1,-3 2-1,-1 0 1,-3 0 1,-2 0-1,-2 2 1,0 2-1,-1-1-1,0 3 2,1 1 2,2 0-1,0-2 1,2 0 0,0 0-2,2-3-1,1-2-1,0 0 1,-1 1 0,-1-1 0,-3 0 1,1 0-1,-4 0 1,3 0-1,-1 0 0,-1-1 0,0-1 0,4-1 1,1-1-4,0 3-1,3 1 5,1 0-2,-2 3 4,1 2 1,-1-2-6,-1-2 2,-1 0 1,-1-1-1,-1 2-1,-1-2 1,1 2 0,-1-2 0,2 0 1,-1 0 0,1 0 0,0 0-1,-7 0-1,0 0 1,0 0 0,-8 0 0,9 0 1,-1 0-1,-3 0 0,3 0-1,-5 0 1,-1 0 1,-2 1-1,-1 1 2,-5-2 0,5 1-1,-4 1 4,-1-2-2,0 1 1,-5-1-1,0 0-1,7 0 1,-3 0 0,3 0-2,-1 0-1,-6 0 0,0 0-1,0 0 0,8 0 0,-2 0-3,4 0 1,0 0-3,-1 3-8,0 2-8,-8 6-56,-1 5-126</inkml:trace>
  <inkml:trace contextRef="#ctx0" brushRef="#br0" timeOffset="7405.42">18730 2164 6,'0'0'8,"0"0"4,0 0 3,0 0 1,0 0 0,0 0-2,0 0 0,0 0-1,84-61-2,-74 58 2,0 1-3,-1-1-1,2 2 2,-1-2-3,4 1 3,6-1-2,1 0 2,8-2-3,3 1-1,3-2-1,2 1-1,1 1-1,2-1-1,-1 0-1,-1 0 1,0 0 0,0 0 1,3 0 2,0 0-2,-1 2 2,-1 1-2,-3 0-1,-2 2-1,-3 0-1,0 0 2,5 0 2,-1 0 1,5 0 1,4 0 0,0 2-4,1-2 1,-2 0-1,-1 0 0,-1 0 1,-5 0-1,-1 0-1,-7-2 1,-6 2 0,-4 0-1,-7-3 4,2 3-3,0 0 3,0 0-1,-1-2-3,2 0 3,4 1-4,-4 1 2,6-2 0,0 0-1,2 2-2,5 0 2,1-3 0,-3 3 0,2 0 1,-1 0-3,-6 0 1,-2-2-1,-5 2 1,-2 0-1,2-2 3,-8 2-3,0 0 1,0-1-1,1 1 0,5 0 0,1-2 1,-2 2 0,3-2-2,-1 2 2,6 0-3,-5 0 2,5 0 1,-5 0-1,-1 0 1,0 0 0,-6 0-1,5 0 1,-5 0 4,-1 0-3,0 0 3,-5 0-1,0-1 1,0 1-2,2 0 1,-1-2-2,1 2 2,-1-2 0,1 2-3,-1 0 0,5-3 1,-3-2-1,1 1 2,-1 4-2,-3 0 1,0-3 0,1-1-1,-1-2 1,2-1-1,-2-5 0,0 0-12,0-1 12,0-5-14,-4 1 1,-1 0 12,-1-3-14,1 6 15,0 0-1,1-1 0,1 3-1,0-5 0,0-1 2,2-1-2,-1-6 1,2-3 0,0 2 0,0-6 0,0 1 0,0-1 1,2 2 0,-2 2 0,1 9 1,-1-3-1,0 5 0,0 3 0,0-6-1,0 8 1,0-2 0,0 2 0,0 0 1,-1 2-1,-1 3-2,2 2 2,-1 0-1,1-2 0,0 2 1,0-7-1,0 5 0,0-5 1,0-1 0,0 3-1,0-1 1,0 6-1,0-6-1,0 5 1,0-5 0,1 1 1,-1-1 0,2 0-2,-2 5-1,1 2 1,-1 4-1,0-7 0,0 4 0,0-4 2,2 2-1,-2 0 1,0 0 0,0-5 0,-2-6-1,-8 3-3,-3-3-4,-10 3-1,-7 1-2,-12 4-21,-16 3-29,-16 5-89</inkml:trace>
  <inkml:trace contextRef="#ctx0" brushRef="#br0" timeOffset="8583.49">12814 1429 10,'0'0'8,"0"0"0,0 0 1,0 0 1,0 0 0,0 0 1,0 0 1,0 0-2,0 0 1,-41-71-3,40 67-3,-1-1 0,-2-5 0,3 6-1,-2-1 2,-2-2 0,2 4 0,0 0-1,-3-4 3,3 3-2,0-1 2,1 2-2,1-2-1,-1 0-1,1 1-3,-2-1 1,3-2-1,0 2 1,0-7-1,3-4 1,1 7-1,-1 0 2,2 1-2,-2 5 1,-2-1 1,3 1 1,-3-2 1,2 2 1,0 0 0,0 0-3,-1-3 3,-1 1-3,1 0-2,0 0 5,-2 5-4,0-2 2,3 2-2,4 9-1,5 5-1,1 9 0,0 4-1,-1 3 0,2 2 0,-4 4-2,2 0 2,-1-2 0,0 3 0,-1-1 1,0 0-1,-2 0-1,-3-3 5,2 0-3,0-2 0,-3-2 1,1-4-2,-2-1 2,0-8 1,0 3-1,-2-4 2,1-3 0,-1 5-1,2 0 1,-1-5 14,1 5-16,-1-7 15,1-2-2,-2 3-13,1-6 14,1 4-11,-2-5-2,1 1 3,0 4-2,0-5 1,0 1-1,0 3 0,0-4 0,3 4 1,-2-1-2,-1-4-1,4 4 1,-3-3-2,-1-1 3,6 2-3,2-3 0,3 1 0,8 1-6,0-4-7,3 1-14,1-1-49,1 0-117</inkml:trace>
  <inkml:trace contextRef="#ctx0" brushRef="#br0" timeOffset="9325.53">14617 1330 62,'0'0'27,"0"0"0,0 0-2,0 0-5,0 0-2,0 0-2,0 0 0,0 0-2,0 0 0,18-61-1,-18 61 0,0 0-5,2-2-1,-2-1-5,1 3-2,-1 0-1,2-2 0,-2 2 0,4 0 1,1 9 0,2 6-1,1 9-2,0 0 1,0 3 1,-1 1 0,3 2-1,-1 2 4,0 2-4,1 2 1,-1-2 1,0 1-1,-1-2 1,2 0 1,-1-5 0,-1-1 1,4-1-1,-2-1 1,1-5 2,0 0-2,-2 1 0,1-4 14,-2 3-16,1-1 12,-2-2 1,-1-3-13,1 0 13,-1-1-12,-3-2 0,3 2 1,-3-5-1,-2-4 0,0 1 1,-1-5 0,0 0 3,0 0 0,2 2 2,0-1 1,-1 1 0,-1 0 1,2-2-1,-2 3-4,2-3 0,-2 0-3,2 0-1,3 0-2,0 0-2,4-3-4,8-1-12,0-1-43,8-2-144</inkml:trace>
  <inkml:trace contextRef="#ctx0" brushRef="#br0" timeOffset="10257.58">16583 1271 23,'0'0'20,"0"0"0,0 0 3,0 0-2,0 0-3,0 0 1,0 0-5,0 0-1,0 0-2,0 0 0,-9-54-5,8 42 0,0 4-2,-1 0 1,1-5 3,1 8-1,-2-1 1,2 1-1,0-2-3,0 2 3,0-4 0,0 4 0,0 5 1,0-3-1,0-2 0,0-2 1,0 2-1,0 0 1,0 5-1,0-2 2,0 2-5,0-2-1,0 2-2,0-3-1,0 3-2,0 0 1,0-2 0,0 2 0,0 7 2,3 12 0,1 8 1,0 3 1,1 7-1,-3-2-1,2-1-1,-1 0-1,0-3 2,4-3-1,0-3-1,-1-1 1,0 0-1,1-2 0,-1 3 1,1 1 0,0 1 1,-3-1 0,2 1-1,-1-1 1,-3-1 0,2 0 0,1-1 2,-3-1-2,0-6 0,1-2 0,-1-5 0,-1 1-1,0-1 3,-1-5-2,2 2 1,-2-7-1,0 0 0,0 0 2,2 0-2,-2 3 0,0-3 2,1 2 0,-1 0-2,0-1 0,2 1 0,-2 0 0,0-1-1,1 1-1,-1 0 0,0-2 0,1 3 1,3 1-1,2 4-2,5 2 8,6 4-21,-1-2-28,5 0-152</inkml:trace>
  <inkml:trace contextRef="#ctx0" brushRef="#br0" timeOffset="11600.66">18582 1224 31,'0'0'17,"0"0"-1,0 0 2,0 0-1,0 0 1,0 0-2,0 0 0,0 0-2,0 0-4,0 0-3,-5-48 1,5 42-1,0 1 3,0 5 0,0-2-3,0 2 3,0 0-3,0-3-1,0 2 2,0 0-2,0-1 0,0 1 1,0-1-4,0 0 1,0 2-1,0-5 0,0-2 0,4 3 2,-2-4 0,2 5-1,-3-2 0,4-2 0,-3 4-1,3-4-1,-2-2-1,4 1-1,-4 3 0,2-2 0,0 0 0,5 2 0,4 0 0,1 2-2,5-2 1,-5 2 0,3 2-1,1-2 1,-7 3-1,1-2 0,0 2-1,-7 0 1,-1 0 0,1 0 2,-6 0 0,0 0 1,0 0 0,3 0 0,-2 0 1,0 0 2,1 0-2,0 0 1,-1 0-1,1 0-2,-1 0 1,1 0-1,-2 0 1,3 0 0,-2 0-1,-1 2 0,1-2-1,-1 0 1,2 0 0,-2 0 0,1 0-1,-1 0 0,2 0 2,-2 0-1,0 0 1,1 0 0,-1 0-1,0 0 0,2 0-1,-2 0 1,0 0 4,1 0-2,-1 0 0,0 0 4,0 1-5,0-1 2,0 0-1,0 0-1,0 0-1,2 0 1,-2 0-2,0 0 0,0 0 1,0 0-3,0 2 0,0 5 3,0 5 0,0 5 0,1 5 0,2 5 0,-3 0 3,3 5-2,-3 3 1,1 1-1,-1 1-2,0-3-1,0-3 1,0-1-1,0-2 1,0 4-2,0-3 2,0 4-1,0 2 2,2 0 0,-2 0 0,0-1 0,1-2-1,-1 0 1,1-3 0,-1-4 1,2 1-2,-2-1 14,3-3-13,-2-5 10,1 0 2,-1-5-12,1-2 12,-1 3-14,-1-9 2,2 7 0,-1-7-1,-1 1 1,2 1 0,-2-6 0,0 0 0,0 0 1,0 2 2,1-2-3,-1 2 2,0 0-2,3-1 0,-3 1 1,0-1-1,0 1-1,0 0 1,1-2 0,-1 3-1,0-3 1,0 2-1,6 3-2,-3 0 0,3 2-2,3 3-4,-3-5-16,2 7-42,-4-5-132</inkml:trace>
  <inkml:trace contextRef="#ctx0" brushRef="#br0" timeOffset="15412.88">11935 2078 0,'0'0'11,"0"0"1,0 0 0,0 0 0,0 0 2,0 0 0,0 0 0,0 0 1,0 0-3,4-37-2,-4 32 1,0 5-5,-2-2-1,2 2-4,0 0-1,0 0-1,0 0 1,0-3 1,0 3 0,0 0 4,0 0 0,0 0 0,0 0 1,0 7 0,0 3 0,0 1 0,2-1-2,1 9-1,-2-1 1,2 6-1,0 1 1,-1-1-2,-1-2 1,2 3-1,-1-3 2,-2-5-2,5 1 2,-2-1-2,-1 0 0,3 5 1,-2-6-2,2 1 0,-4-7 0,1 2 0,-1 0 2,-1-1-1,2 1 0,-2-6 1,0 6-1,0-6 0,0 5 2,0 1 5,0-2-7,0 2 7,-2-7-7,1 5 1,1-3 1,-2 5-2,1-2 6,-2-3-7,3 3 7,0-3-7,0-2 2,0 2-2,0-7 1,-2 5 2,2-1 0,-1 0 0,1 3-2,0-7 0,0 0 1,0 0 0,0 1 1,0 1-1,-2-1 1,2 5-2,-1 0 1,1 0 1,0 0-1,0-6 1,-2 5-2,2 0 2,0 2-3,0-2 1,0-5-1,-2 0 0,2 0 2,0 3-2,-1 2 1,1 2-1,-1-2-1,1 2 0,0-7 1,-1 0 1,1 0-1,0 0 1,0 2 0,0 1 2,-2-3-2,2 0-1,-2 2-1,-4-2 1,-3 0-1,-3-7 0,-2-3 1,1-2 1,3 5 0,0-4-2,1 1 0,3 2 1,-2-4-7,2 5 7,3 2-7,-2-3 7,3 4-1,0-1 1,1 2 0,-1-1-1,1-1 0,-2 0 0,1 2 0,1-2 1,0 0 0,-2-4-9,0-1 8,1 6-7,-1-6 7,2 5 3,0-2-2,1 2 2,-2 2 0,0-2-1,1 1 0,1-1 0,0 5 0,-1-2-2,1 2 0,0-1 0,0-1 0,0 2 0,0-1 0,0 1 2,0-2-2,0 2 0,0 0 1,4 0-1,5 0 3,5 6-1,-4 1-1,4 5 8,-3 2-9,-2-6 9,-2 4-10,1 2 2,0 1 5,0 4-4,0-4 3,-1-2-5,-2 1 2,0-5-2,0 5 1,-1-6-1,0-1 1,1 2-1,-3-6 1,2 4-1,-1-4 2,-1 1-2,1-1 1,-3-3 0,0 0-1,0 0 2,1 2-4,1-2 4,-2 3-1,3-3 0,-2 2 2,1 0 0,-1-1 0,1-1 0,-2 2 0,1-2 1,-1 2 1,0-2-1,3 0-3,-2 1 0,6-1-1,2-1 1,3-8 0,5-1-1,0 0 0,-1-2 0,3 0-2,-1-1 2,2 1 0,-2-2-1,0-1-5,2 0 6,-4-1-4,3-1-4,-5 1 7,2-1-8,-6 7 8,2-2 0,-5 5 1,-1 0 0,0-1 0,-3 6 1,0-1-2,-3 3 2,0-2-1,0 2 0,2-1 0,-2-1 0,0 1 0,1-1-1,-1 1 2,0-1-1,2 1 0,-2-1-1,0 1 0,0 1-1,0-2 2,0 2-1,0-1 1,0 1 0,3-2-1,-3 2 0,0-2 1,0 2 0,0 0-1,0 0 0,0 0-3,0 0-1,0 0-9,0 0-23,0 0-73,0 0-102</inkml:trace>
  <inkml:trace contextRef="#ctx0" brushRef="#br0" timeOffset="17354.99">11441 2930 67,'0'0'22,"0"0"2,0 0-2,0 0-1,0 0-3,0 0-2,0 0-3,0 0-1,0 0-2,0 0-1,-23-9-3,22 7-2,1 2 0,-3 0 0,3-2 1,0 2 0,0 0 1,0 0 0,0-5 1,10-2 1,7 0 2,4-1-1,2 1-2,0 0-1,2 2-1,2 2-1,2-2-1,2 1 1,2-1 0,3 0-1,1 2-1,3-1-2,0 1 3,1-1-3,2 0 2,2-2 0,1 0 1,3-1-1,1 0 0,0 1 1,2 0-1,-1 1 0,-1 1-1,4 0 1,-2 1-2,-3-1 0,-1 1 0,-6 2 0,-5 1 0,-2 0 0,-7 0-2,-7 0 1,-2-2 1,-8 2 1,-5 0 1,6-1-1,-7 1 0,0 0 0,1 0 0,-2-2 1,3 1 1,-3-1-1,7 1-1,-5 1-1,0-2 1,0 2-1,-1-1 0,1 1 3,-2-2-3,2 2 1,-6 0 0,0-2 0,0 2 1,1 0-1,0 0 3,2 0-4,-1 0 0,-1 0 0,1 0 0,-1 0 0,0 0 0,1 0 0,0 0 0,-1 0 0,0 0 0,2 0 0,2 8 1,-1 6-1,2 3 0,-2 3 0,-2 2 1,-2 0 0,1 5-1,-1 2 1,0-1-1,0 1 2,0 1-2,0-1 1,0 2-1,1-2 1,2-1 0,-1 1-2,-1-1 5,1-1-2,1 2 1,0-3-1,-2-1-3,2 0 2,0-9-1,-2 2 0,-1 3 1,1-1 0,1 8-1,1-4 2,-2 0-2,2-1 1,0-2 0,-1 2 2,1-8-2,-2 3 3,1 1-4,-1-7 0,2 7 0,-2-7 0,2-1 1,-2 1 1,1-3-1,-1 2-2,1-6 1,-1 5 0,0-5 1,-1-1 3,2 2-3,-2-6 0,0 0-1,0 0 0,0 7 2,0-2 2,0 2-2,0-1 1,0-6 0,0 0-1,0 0 2,0 1 2,0 0-2,0 1 2,0 0-3,0-1 0,0-1 0,0 2 1,0-2-2,-2 0-1,-3 2-2,-1 1 0,-5-1 0,-11 3-1,-1 0 0,-12 2 2,1 3-1,-4-3 0,-1 1 1,-1-1-1,-1 0 1,0-2 0,-2 0 1,1-1 0,-4-1-1,0 0 1,-2-1-1,0 1 0,-2 0 0,-2 1 2,-1 3-1,-2 0-1,-1 2 2,1 0-4,-1 2 2,5-2-1,1 0-1,1-1 0,2 2 2,0-4-2,4 1 3,3-3-1,1-2 0,6 1 2,1 1-1,5-3 1,7 1-1,0 0-1,7-2 1,-1 0-2,1 1 1,6-1-1,0 0 1,2 0 1,1 0-1,-2 0 0,0 2-1,6-2 1,-1 0 0,1 0 2,-1 0-1,-1 1 1,1-1-1,1 0 2,-2 0-1,2 0 2,-2 0-2,2 0 0,-1 0 0,1 0-2,-1 0 3,-1-1-2,1-1 1,-1 1-2,2-1 1,-1 0 2,1 1-2,-2 0 1,1-6 0,1 2-1,-2-1-1,2-5 1,0-3-3,0-4 3,0-7-2,2 3 2,-1-1 0,-1-2-1,0-1 0,0-3-2,0-2 2,0-2-2,-3 0 4,2-3-2,0 2 1,-1 4-2,0 1 2,2 7-2,0 3 2,-1-2 0,1 9-1,-2-9 0,2 8-1,-2-2 0,1-4 1,-1 6 0,-1-6 1,0 1 0,-1 1-1,0-3-1,-1 0 2,2 6-2,-2-1-4,2-2 5,0 6-5,-1-4 4,1 6 1,0 0 0,0 0 1,1 5 0,-2-7-1,4 6 0,-3 2-1,0-9 1,2 7 1,0 2-1,-2-2 1,3-2-2,0 2 1,-2-2 0,2 2 0,0 5 0,0-5 1,0-2-2,0 2 1,0-7 0,0 7 0,0 0 0,0 0 1,0 5-1,0-2-1,0 2 1,0 0-3,0-2 2,0 1 0,0 1-1,0-2 2,0 2-1,2-2-1,-2 2 3,0 0-2,3 0 1,2-1 3,2 1-4,5 0 0,-2-1 0,4-2-3,6 3-1,3-3-2,10-2-4,3 0-9,4 1-31,5-1-80,4 1-93</inkml:trace>
  <inkml:trace contextRef="#ctx0" brushRef="#br0" timeOffset="18503.05">11831 3984 87,'0'0'21,"0"0"3,0 0-5,0 0-5,0 0-6,0 0-5,0 0 0,0 0 0,0 0 2,-10-10 2,5 25 0,-1 8-1,4 1 0,0 2-3,2 0 2,0 3 0,0 0-2,6 0 2,-1-1 1,0-4 0,-1-1 0,1 2-1,-1-1-2,-1-7 2,1-1-2,-1-3 1,-2-2-1,0 1 1,-1-6-1,2 5 1,-2-5 2,0-2-1,2 3 1,-2-7 3,0 0 2,0 0 2,0 1 0,0 1-5,0-2-1,0 1-3,-4-1 0,1 0-2,-7-3-1,-2-5-1,5 2 1,-5-4-1,4-2 0,-3 0 0,1 2-1,2-3 0,0 1 2,2 3-1,-3-3 0,4 4 1,2 3-1,2 3 2,-2-3-1,1 1 1,-1 0 1,2 0 2,1 4-2,-1 0 1,1 0-4,0 0 0,0-3 0,0 3 0,0 0 2,0 0-2,0 0 1,7 6 0,3 6-2,4 5 1,-3 0 1,3 0 1,-2 2 0,-2-1-1,3 0 0,-3-1-1,-3-5 0,2 0 0,-4-5 1,0-1-1,1 1 0,-3-5 1,0 1-2,-3-3 4,0 0 0,0 0 1,1 0 0,4 0-3,3-1-1,2-9-1,4-3 0,1-3-3,2-3 0,2-1-5,1 4-6,-1-1-8,-3 7-12,-4 1-21,-4 4-26,-5 3-62</inkml:trace>
  <inkml:trace contextRef="#ctx0" brushRef="#br0" timeOffset="19739.12">11201 4502 16,'0'0'7,"0"0"3,0 0 1,0 0 7,0 0 1,0 0 5,0 0 0,0 0-3,0 0-5,0 0-5,66-27-2,-50 23-2,2 3 0,2-1-1,3 1 1,7 1-1,-1-1-1,0 1-1,0 0-1,-1 0-2,1 0-1,-1 0-1,1 0 1,-2 0 1,1 0-1,2 0 1,0 0 0,4 0 0,-1 0 3,2-3-1,2-1 1,0-1-2,6 1 1,-3 0-3,5-1 1,-2 0-1,1 1 0,1 1 0,-3 0-1,-4-1-2,-1 3 2,-3 1 0,-3 0 0,1 0 1,-3 0-1,-2 0 1,-1-1 1,-3-2 1,1 0 2,3-1 2,-1 0 1,3 0-2,2-1 0,3-1-1,-1 1-2,3 1 0,0 1 1,-1-1-2,-2 3-1,-2 0-1,-3 1 0,-2 0-1,-8 0 0,1 0 3,-2 0-2,-6 0 1,9 1 1,-3-1 0,-4 0 1,6 0 0,-2 0 0,-6 0 2,6 0-2,-5-1 1,-1-1-1,1-1-2,-8 2 1,7-1-1,-7 2 0,0-1-1,4 1-1,-8 0-2,0-2-1,0 2 1,1 0 1,1 0 2,-2 0 1,3 0 0,-3 0-6,0 0-10,0 0-55,-5 3-111</inkml:trace>
  <inkml:trace contextRef="#ctx0" brushRef="#br0" timeOffset="20980.2">11344 4471 123,'0'0'34,"0"0"-5,0 0-12,0 0-8,0 0-6,0 0-3,0 0-1,0 0 1,0 0 2,0 0 0,-12 21-1,10 2 0,2 1-1,0 1 2,0-1-2,0 1 3,0-3-3,0-5 0,0-1 1,2-3-2,-2-3 2,1 2 1,-1-7 1,2 1-1,-2-2 0,0 3 2,0-1-3,0 0 1,0-2 1,0 3-3,0-2 1,0 2 0,0-7-1,0 0 1,0 0 0,0 1 1,0 1-1,0-1 1,0 5 3,0-1 3,0 0 0,6 3 1,1-4-4,0 1-2,8 2-2,-2-2 1,-2-5-2,7 3-1,0 1 1,2-1-2,8-1 3,2 1-1,2-2 1,6-1 0,2 0 1,8 0-2,0-4 1,4-5 1,-1 1 0,-2-1 2,0-3-3,-7 4-1,1 1 0,-4 2-1,-4-2 1,-2 3 2,-4 1-2,0 0-1,-3 0 1,0 0-2,-2 1 2,4 1 1,-1-1 0,3 1 1,3-1 2,1-1-2,1 0 3,0 0-1,-1-2 3,1 3 0,-2-3-2,2 0 0,-2 2-3,-1 0 0,-3 1-2,0 0 1,-10 2-1,1-2-1,-7 2 0,1 0 0,-1 0 0,2 0 1,-2 0 1,1 0-1,-1 0 0,0 0 0,8 0 0,-9 0 0,6 0 1,-5 0-1,-3 0 0,2 2 0,-6-2-2,6 0 2,-6 0 0,0 0-1,-1 2 2,-5-2-1,0 0-1,0 0 1,3 0 0,-1 1 0,3-1 1,2 0-1,-2 0 1,1 1-1,0-1-1,0 0 2,-1 0-1,0 0 0,-5 0 0,6 0 1,0 0-1,-1 0 2,1 0 3,-6 0 1,0 0 3,0 0-1,1 0 0,1 0 0,-1 0-2,1 0-2,-1 0 0,1 0-2,-1 0-2,1-1 1,2-4-1,-1 2 0,1-2 1,0-3-1,-1 5 0,0-1 0,1-5 0,0 6 0,-3-2 1,3-3-1,-3 4 3,1-1-1,1 0 0,-3-2 2,1 2-2,-1-2 0,2-6 1,-2 6-1,0-5 0,0-1 0,0 3-1,0-1 0,1 0 0,1 1-1,-2-2-2,0 2 2,3-2-4,-3 0 4,0 7-1,1-7-1,-1 8 1,0-2-1,2 2 0,-2 4-5,0-7-1,0 2-8,0-5-15,0 0-47,0 7-130</inkml:trace>
  <inkml:trace contextRef="#ctx0" brushRef="#br0" timeOffset="22879.3">13784 2147 9,'0'0'15,"0"0"-2,0 0-1,0 0-1,0 0-3,0 0 3,0 0-2,0 0 0,0 0 0,3-47 1,-3 41-1,0-2 3,0 2 0,0-5 0,0 7-2,0-2 1,0-5-1,-2 7-1,-2-6-1,1 0 2,2 5 2,-4-4-3,4 4 2,0 2-3,-1-2 0,2 5 0,-4-5 1,4 1-2,-2 1-3,1-1 1,1 4-3,-2-1 1,2 1-2,0-2 0,-1 2-1,1-2 0,-2 2 0,2 0 1,0 0 1,0 0 1,0 0 0,0 0 1,0 9-1,0 6 1,2 7 0,1 4 1,0 4-1,1 7-1,-1 3-2,0 1 0,0 1-2,0-1 1,1-3 1,-1-4 0,0-1-1,0-3 2,-2-3-1,3 1 1,-1-4 10,0 1-11,-1 1 9,1 1-2,0 1-6,-1 2 5,-2-1-6,0 0-1,0 0 2,0-2 0,0 0-2,-4 1 1,0-4 0,1 0 0,0-6-1,1-2 1,1-6 1,-2-5-1,3 0 2,0-5 2,0 0 1,0 0 0,0 2 0,-1 1-3,1-3-2,-2 0 0,1 0 1,-1 0 0,-2 0-2,-6-5 0,3 0 0,-2-7-1,-1 0 1,3-4 0,-1-2-1,2 4-1,2-2 1,-1-1 0,0-1 0,1-6 0,1 7 0,0-1 1,0 1 0,0 3 2,0-3-2,2 7-1,-3 0 2,2 0-3,-2 1 3,1 0-7,-3 0 7,3 2-4,0 2 3,2 2 1,1 3-1,-3-2 0,3 2 0,0-1 0,0-1-1,0 1-1,-2-1 1,2 2-1,0-1 1,0 1 1,0-1 0,0 1 0,0 0-1,0 0 1,0 0-1,0 0 7,0 0-5,2 0 3,-2 0-4,3 0 0,-3 0 0,1 1 0,-1 0 0,2 1 0,-2-1 0,0 1-1,0-2 1,0 1-1,0-1 0,0 0 0,-3 0-1,-4 0-5,-2 0 7,0-3-8,0-1 8,1-2 0,4 2 0,1 3 0,0-1 1,0-2-1,0 1 0,0 2 0,3 1 0,-2-2 0,2 2 1,-1 0-1,0-2 2,-2 2-2,3 0-1,-1 0 1,1 0-1,0 0 1,0 0 1,0 8 5,5 6-6,4 4 7,1 0-6,4-3 0,0 1-1,0-1 1,2-3-2,0 2 1,-3-1 0,-1 1-1,-4-5 1,1 0 0,-5-3 0,-2-3 0,2 2 1,-3-3 0,3 1 1,-2 1 0,1 0 1,-3-4 1,0 0 0,0 0-1,1 2-1,-1-2 0,2 0-2,-2 1 1,0-1-2,1 0 2,-1 2-2,2-2 1,-2 1-2,0-1 2,3 0 2,-2 2-1,1-2 1,-1 0-1,5 0 0,-2 0 1,6 0-1,2-8 2,-1-1-1,1-3-1,0 0 2,0 0-3,2-2 1,0 1-1,0-1 0,1-1 2,-4 7-2,0-1 0,-5 2 0,-3 5 1,2 0-1,-5 2 1,0-1 0,0 1-1,1 0 1,0-2-1,-1 2 0,0-1 0,2 1-1,-2-2-1,0 2-2,2-1-3,-2 1-6,0 0-6,1 0-32,2 0-73,-1 4-90</inkml:trace>
  <inkml:trace contextRef="#ctx0" brushRef="#br0" timeOffset="24456.39">13275 2937 72,'0'0'27,"0"0"4,0 0 1,0 0-5,0 0-3,0 0-4,0 0-1,0 0-4,0 0 0,75-78 1,-46 71-2,4-1-3,8 3 0,1-3-2,5 2-2,3-2-1,2 1-3,5-1 1,1 1-3,3-1-1,0 1 1,2 0 0,0 1 0,-3 0 0,-1 0 1,-4 1-2,-4-2 0,-2 2 1,-2-2 1,0 2 1,-1-2 0,-2 1 0,-2-2-1,1 2 0,-2-1 0,-2 2 1,1-2-2,-2 2 1,-2-2 0,-3 2-2,-4 2 0,-7 1 0,-2 0 0,-8 2 1,-7 0-2,3 0 1,-8 0 0,0-1 0,0 1 0,1 0 7,2 0-2,-2 0 2,0 0 1,1 0-2,0 0-1,-1 0 1,1 0-3,-1 0 0,0 0-2,1 0-2,-1 0 1,1 0-1,-1 0-2,1 0 3,0 1-1,2 10 0,1 4 1,-3 7-1,-2-1 1,0 4 3,0-2-3,0 3-1,0 2 2,0 1-3,0 3 3,2-1-1,0 2 0,1 1 0,0-2 1,-3 0-2,3-2 2,-2 0-1,1 1 3,-1-1 2,-1 1-4,2 1 4,-2-3-4,0-4-1,0-7-1,0-1 1,-2-5-1,1 0-1,-2 0 2,0-7 0,3 7 0,0-8 3,-2 0-3,2 3 1,0-7 0,-1 0-1,1 0 1,0 1 2,0 1-3,0 0 1,-2-2 1,2 2-1,0 0 0,0-1-1,0 1 1,0 0-2,0-1 1,0 1 0,0-1 0,0 0 1,0 2-1,0-3-1,0 3 0,0-2 2,0 0-1,-1 6 2,-1-2-2,-2 4 0,-1-1 0,-3 0 1,-7 2-1,-1 1 1,-10 4-1,-3 0-1,-1 0 1,-1 1-3,-4-2 3,1 2-1,3-1 1,-1-1 0,0-1 0,2-1 1,-2-2-1,0 0-1,-2 1 2,-2 0 0,-3-3-2,-3 3 1,-6-2 0,-3 0-2,-4 1 2,-4-2 0,-3 1 0,1 1 0,-1-1 1,3-1-4,2-3 5,3 0-1,3-2 0,6 1 1,5-4-2,5 0 0,5 3 1,9-3 0,1 0 0,0 0 0,8 0-1,-8 0 0,10 0 0,-3 0 0,1 0 0,1 0 2,-2 0-2,1 1 0,0-1 0,6 0 0,1 1 2,-1-1-1,0 0 1,1 0 0,0 0 0,5 0 1,-1 0-1,1 0 2,-3 0 1,2 0 0,-2 0-1,3 0-1,0 0-1,-2 0 0,2 0 0,0 0 0,-1-5 0,1-3 0,-2-3-2,1 1-2,-3-2 4,2-5-2,-1 7 0,-1-8 2,1 0-2,-1-1 1,0-8 0,2 1-1,-1-3 0,2 0 0,-1-2-1,2-1 2,-2 0-1,2-1 0,-1 1 0,0 0 2,-1 2-2,1 0 0,-2 3 0,1-1-2,-1 3 1,-1 0-4,3 7 5,-1 1 0,1 5-1,0 0 2,-1-1-1,2 1 0,-1 0 0,1 0-1,0 2 1,0-2-1,0 2 1,0 5 0,0-5 0,1 6 0,1-3 1,-1-3 0,0 5-1,-1 0 2,2-5-1,-2 4-1,0 0 0,0-4 1,0 4-1,0-1 1,0 3 0,0 4-1,0-1 0,0 1 0,0-2-1,0 0-1,0 1-3,0-1 0,0 2-3,0 0-2,0 0-1,-2 0-3,0 12-11,-3 6-32,-2 9-56,0-2-103</inkml:trace>
  <inkml:trace contextRef="#ctx0" brushRef="#br0" timeOffset="25519.45">13923 3863 68,'0'0'33,"0"0"-1,0 0-2,0 0-4,0 0-4,0 0-4,0-80-1,0 73-3,0 2-2,0 0 1,0 1-1,0 4 0,0-3 0,0 3-3,0 0-3,0-3-1,0 3-3,1 0 3,-1 0-1,3 0 2,2 11 0,0 6 0,-1 6-3,-1 1 2,-2 2 0,-1 1-4,2 1 3,-2 1-4,0-3 0,0 2 2,0-1 0,0-3 2,0-6-4,2-1 2,1 0-2,-2-5 0,1 3 0,2-6 0,-3-4 0,1-1 0,-2-4 1,0 0-1,0 0 0,1 3 3,-1-3-2,0 3 2,1-2-1,-1 0 1,0-1-2,0 2-1,-2-1-2,-5 1 3,2 0-1,-5-1 1,3-1 1,-3 0-2,0 0 0,0 0 0,1-3-1,2-3 1,-5-3 0,3 2 0,-1-3 0,1-2 0,3 5 1,-2-6-1,2 6 0,2 0 0,-2 0 1,3 4 0,1 1 2,2 2-1,-3-3-1,0 0 1,0 0-1,1 0 3,2 3-3,-1-2 0,1 2 0,0 0 0,-2-1-1,2 1 1,-1-2-1,1 2 0,-3-1 2,3 1-2,0 0 0,0 0 0,0 0 0,0 0 0,0 0 1,4 8-1,4 4-1,1 4 2,-1 0-2,-1-2-1,1 2 2,-1 0 0,-2-3 0,1 1 0,-1-6-1,-2 2 1,2 0 0,-3-5 1,2 2 1,-1-4-4,-2 1 2,2 0 0,-3-4 3,0 0-1,0 0 0,2 1 0,-2 1 2,1-2-3,-1 1 0,2-1 1,-2 0-1,1 2-1,5-2 1,3-3-1,3-6 0,5-2 0,-2-3 0,0 2 0,-2-1 2,3-2-2,-6 4 0,0 1 0,-4 2 0,0 1 0,1-1 1,-6 4-1,2 2-4,-3 2-3,0-3-7,0 3-4,1 0-9,-1 0-14,2 0-45,-1 0-118</inkml:trace>
  <inkml:trace contextRef="#ctx0" brushRef="#br0" timeOffset="27011.54">12986 4531 142,'0'0'19,"0"0"-3,0 0-1,0 0 0,0 0 2,0 0-1,0 0-2,0 0 1,0 0-3,78-46-1,-52 41-5,1-2-2,4 1-1,-1 0-1,2-1 1,0-1-1,2 3 0,2-2-2,1 2 1,1-2-1,-2 2 0,1 0 0,-2 0 0,-2 1-1,-3 0 0,1-1 1,-1 2 0,1-2 0,0 1 0,1-3 1,-1 2 0,3-1-1,0-2 1,-1 0 0,1 2 2,0-1-1,-2 0 2,1 0 0,0 2-1,-1-2-1,-2 2 0,0 1 1,-2 0-1,-3 0 0,0 1 0,-1 0 1,-1 1-1,-2-2 3,2 1 2,-1 1-3,3-2 3,2 0-1,3 1 0,0-1-1,0 1 0,0 1-3,-2-3-1,-2 3-1,0 1 1,-10-1-2,2 2 1,-4-2 0,0 2 0,-1 0 0,0 0 1,-1 0-2,-8 0 1,2 0 1,-2 0-1,3 0 0,3 0 2,8 0 0,-5 0 1,10-1 0,-3-3-2,2 1 0,2-1-1,-1 0 1,-1 1-1,1 0 1,-5 2-2,-1-1 2,-4 2-1,-1 0 0,2 0 0,-8 0-1,6 0-1,-7 0 1,2 0 1,-1 0 0,-6 0 1,0 0-1,0 0 1,2 0 1,-1 0-1,0 0 3,1 0-1,-1 0 2,1 0-2,-1 0 0,1 0-2,-1 0 1,0 0-1,1 0-1,0 0-1,-1 0-1,1 0 1,1 2 0,1 2 1,0 5 1,0 5-1,-1-6 1,2 7-1,2-1-1,0-2 2,-1 5-2,1-7 1,0 0 3,2 2-3,-3-5 1,1 5-1,-1-5-1,0-1 2,1 2 0,-4-5 0,1 4 0,-1-3-1,-2-1-1,2 1 2,-3-4-1,0 0 0,0 0 1,1 1-1,-1 1 0,2-1 1,-2 1-1,2 0 1,-2-2 2,0 3-2,1-3-1,-1 3 1,0-2-1,2 0 1,-2 1-1,0 3 0,0-2 0,-8 4-1,-5 0 0,-1 1 0,-5 1-2,-1 1 2,-3-1 1,3-2 3,-4 3-3,1-2 2,-1-3-3,1 1 0,1 0-2,-4-4 4,0 3-1,-5-2 0,-1 1 2,-2 0-2,-2 0 0,0 0 0,-2 2 0,1 0 0,-1 0-2,-4 3 2,-2 0-1,-3 1 1,3-2-1,-2 1 1,4-2 0,4 1 0,2-4 1,1 2-2,4-2 1,-1 1 0,0-2 0,1 2 1,-1-3-1,0 0 0,2-2 1,-1 0-1,1 0 0,0 0 0,0 2 0,0-1 2,0 1-2,-2 1 0,0 1 1,0-1-1,-2 1 0,3 1 0,-1-2 0,4-1 0,-2 1-1,3 0 2,1-1-1,0 0 0,1-1 0,1-1 0,-1 0 0,1 0 0,0 0 0,4-1 1,5-1 1,-3-3-2,1 2 1,5 1 0,-6-1-1,6-1 0,-1 3 0,1-1 0,0 1 0,0 0-1,6-2 1,-5 3 0,5 0 0,0 0 0,2 0 1,-2-3-1,0 3 0,-1 0 0,3 0 0,4 0 0,-6 0 1,-1 0-2,2 0 1,-1 0-4,6 0-3,-1 0-3,1 0-6,0 0-7,1 0-15,15 3-63,9-3-107</inkml:trace>
  <inkml:trace contextRef="#ctx0" brushRef="#br0" timeOffset="28372.62">15098 4134 16,'0'0'8,"0"0"5,0 0 5,0 0 5,0 0 5,0 0 3,0 0-1,0 0-4,0 0-6,0 0-5,-3-14-2,9 7-2,4-1-2,-1 3 2,5 0-3,5-2-1,1 3-2,8-2-2,1-1 1,4 4-3,3-2 1,5 2 1,2-1-1,2-1 0,0 2 1,2 0 0,1 0-1,1 2 2,0-1 2,-1-1-2,0 1 3,-2 1-1,0-2 0,-1 0-3,-1 1 1,0-1-1,2 2 0,-2 1-1,2-2-1,-1 0 0,3-1 2,0 2-2,2-2 1,6-1 1,1 0 1,-1 1 0,2-3 0,0 2-1,-2 2 2,-1-3-2,-3 3 1,-5 1 0,-1-1 0,-6 2-1,-1-2-1,0 1 1,-1 1-1,1-2-1,0 2-1,3-1 0,1 0-1,1-2 1,3 3 0,1 0 1,-3 0-1,4-3 0,-3 2 0,0 0 0,-2-1 0,-1 1 1,-4-1-1,1 0 1,-2 2-1,-2-2-1,-1-1 1,-3 3 1,-2 0-1,1 0 1,-1-2-2,2 0 1,3-1-1,5 1 0,2-1 1,3-2 1,5 0-1,1-2 1,0 3-1,-2-1-1,-2-1 1,-5 2 1,-5 1 0,-5 0 3,-4-1-4,-2 4 0,-7 0 0,0-3 0,2 3-2,1 0 2,9-2 0,0-1 0,3 0 0,5 0 0,7-1-2,2-1 2,5 0 0,4 1-1,2-1 2,0 0-2,0 1-1,-5 1 2,-4 2-1,-6 1 1,-5 0 2,-4 0-2,-5 0 1,-1 0-1,-2 0-2,1 1 2,1-1 1,2 0 0,7 0-2,10-1 3,4-3-3,9 0 2,5 1 3,6-1-4,1 0 0,-1 1 0,0 0 0,-5 2-2,-6-1 4,-4 2-4,-6 0 0,-8 0 1,-4 0-2,-4 0 2,-6 2 2,-4-1-2,-1-1 2,1 0-1,2 0-1,4 0 1,3 0 0,4-1 0,5-2 1,1 2-1,2-3-1,-1 1 1,-1 1 0,-3 2 0,-5 0-1,-3 0-3,-10 0 0,-2 0-3,-10 0-7,-6 2-10,1 0-5,-6-2-11,-3 1-42,-16 5-109</inkml:trace>
  <inkml:trace contextRef="#ctx0" brushRef="#br0" timeOffset="30131.72">15046 4521 147,'0'0'35,"0"0"-6,0 0-7,0 0-7,0 0-3,0 0-6,0 0-4,0 0-1,0 0-1,-7-12 0,7 8 0,12 1 0,-3-2 0,5 4 0,6 0 0,-1-2 2,7 3-1,4-4 0,-1-1 3,6 2 0,1-2 2,7-2 0,2 2 0,4-4 2,2 1-2,-1 1-2,4 0 1,-1 1-4,4 0-1,-1 0 1,1 1-1,1 2-1,1 0 1,-2 2-2,1 1 3,1 0-1,1 0 1,-1 0 3,0 0-1,2-2 2,-1 2 2,0-1-1,-1-3 1,-1 3 1,-4-4-6,-2 2 3,0 0-2,-2-1 0,-3 0 0,0 2-1,-2-1-1,1 0 0,1 0 2,-1-1-2,-1 1 3,2 1 1,-2 0 2,1 1 1,1-1-2,0 0-1,0 1 2,-2-1-3,-3 2 1,-2 0 3,-4-3-4,-3 2 1,-1-1-2,-2 2-2,-1-1 2,2 0-3,-2-3 0,0 3 0,1-3 0,0 4-2,3-3 2,5 1 2,4-1-2,4 1 0,3 1 0,1 0 0,-4 1 0,0 0 0,-3 0 1,-5 0 1,-2 0-1,-4 0-1,-1 0 0,-2 0 0,-3 0 1,1 0-1,0 0 0,2 0 0,3-3 0,3-1 0,4 1 0,6 0-1,1 0 1,6-1 0,0 1 1,0 1-1,-1-1 1,-1 3 0,-5 0 1,-4 0-1,-4 0 0,-5 0 1,-6 0-2,-7 0 0,0 0-2,1 0 1,0-2 1,9-2-1,1-3 1,2-1-1,3 1-1,2 0 0,2-1-2,2 1 4,-2 0-2,-3 3 2,-5 1 0,-1 2 0,-11 1 0,1 0-1,-8 0 2,-1 0-2,1 0 0,-8 0 0,7 2 0,-5 0-2,-1-1 1,1 1 1,-2-1-1,0 1 2,6 0-1,6 4 0,3-2 1,5-1 0,4-1 0,1 1 1,1-3-1,1 2 1,-1-2 0,2 0-1,-5 0 1,-2 2 0,-1-1 0,-5-1 2,-1 2-2,-6-2-1,3 0 0,-1 0 1,0 0-1,0 0 1,-4 0-2,2-2 1,-1-1-2,-1 1 0,1-1 1,4-2 0,-4 2 0,4-1 0,-4 1 0,-7 3 1,7-2 0,-5 2 0,-2 0 0,2 0 0,-6 0 0,0 0-1,0 0 2,2 0-1,-1 0 1,1 0 0,-1 0-1,1 0 0,0 0 0,4-2 0,0 1 0,2-2 0,3 1 0,-1 0 1,-1-1-1,-1 1 1,4-1-1,-8 1 1,6 1-1,-5 1 2,0-2-1,1 2-1,-6 0 1,0-1-1,0 1-1,1 0 1,1 0 0,5 0-1,3 0 1,1 0 0,6 0 0,0 1-2,2 1 4,-2 1-2,2-3 1,0 1 0,-5-1 0,4 0 1,-4 0 0,-2 0-2,1 0 0,-7 0 0,-1 0 0,0 0 0,0 0 0,3 0-2,2 0 1,-4 0 0,5 0 1,1 0-1,-8 0 0,2 0 0,1 0 1,-1 0 0,0 0 1,-1 0 1,-5 0 0,0 0 1,0 0 1,2 0-2,-1 0 0,1 0 0,-1 0-2,1 0 0,-1 0-2,0 0-1,2 0 0,-1 0 1,5 0 1,-1 0 1,1 0 0,5 0 0,-7 0 1,1 0 2,0 0 1,-3 0 3,0 0 0,4-9 1,-3-7-2,-4-6 3,0-9-1,0-2 2,-7-6-3,-1-2 1,0 0-3,2-1 1,1 0-1,2 2-5,-1 2 2,2 1-6,-1 4 0,2 4-2,-1 4-6,-2 3-9,1 7-34,-4 3-59,-8 1-123</inkml:trace>
  <inkml:trace contextRef="#ctx0" brushRef="#br0" timeOffset="30820.76">16613 4068 181,'0'0'20,"0"0"-2,0 0-3,0 0-2,0 0-2,0 0-2,0 0-1,0 0 1,0 0-4,0 0 4,0-61-1,2 58 1,-2-2 2,4 2-3,0 2 1,2-1 0,6 2 2,1 0-2,1 8 1,1 5-1,-4 4-1,1 3-3,-3 0-2,-4 5-2,0 1-1,3 2 0,-5-3 0,1 1 0,-1-2 2,0-7-2,0-1 0,-1-4 1,-1-2 0,2 1 2,-3-6 2,3 0-1,-3-5 1,0 0 0,0 0 0,0 0 1,1 0-2,-1 2-2,0-1-2,0 1-2,2 0-1,-1 3-2,2-1-3,3 4-2,4 4-9,4-4-32,5 4-163</inkml:trace>
  <inkml:trace contextRef="#ctx0" brushRef="#br0" timeOffset="31516.8">18482 4034 85,'0'0'32,"0"0"2,0 0-1,0 0-3,0 0-3,0 0-2,0 0-2,0 0-3,0 0-1,-8-35-2,8 31-3,0-1 0,0 2-1,1-3-3,2 4-1,-1-3-1,0 2 0,-2 3 0,0-1-5,0 1 2,2-3-2,0 3 2,-1-3-2,2 2 2,-2 1-1,-1-1 1,2 1 0,-2-2-2,0 2 3,0-1-2,3 1-1,-3-2 0,1 2-3,-1 0 1,2 0-1,-1 0 1,2 0 0,1 10 0,1 5 0,-1 5-1,3 5-1,-1 0 1,0 2 0,0-1 0,-1 3 0,4-3 0,-3-1 0,0-1 2,1-3-2,0-1 0,-3-7-1,1 3 0,-2-3-1,-1-2-3,3 6-2,-4-2-3,1-3-4,-2 5-2,3 1-6,-3-6-11,0 6-18,0 2-44,0-9-110</inkml:trace>
  <inkml:trace contextRef="#ctx0" brushRef="#br0" timeOffset="33867.93">15575 3131 35,'0'0'16,"0"0"3,0 0-1,0 0-5,0 0-4,0 0-8,0 0 0,0 0 1,0 0 2,-7-8 0,7 8 0,0 0-1,0 0 0,0 0 0,5 0 0,1 0 0,5-2 1,-2-1 1,-1-5 2,-2 2 4,-2-4 3,0 0 3,-2 6 5,-1 0-1,-1-3-2,0 2-3,0 0-6,0 1-3,0 4-4,0-3-2,0 3 0,-7 10 2,0 5 2,-3 0 1,7 3-2,3 2 2,0-2-2,8 4 4,7-9-6,4-4 1,3-6-3,5-3-4,3-3 1,1-8-4,1-4 0,-3-1-2,-5-4 4,-4 0 1,-8-1 4,-6-1 4,-6 2 1,0-2 4,-10 3-2,-2 4 1,-4 1-2,4 4-1,-3 6 0,-2 3 0,-1 1-3,-4 1 0,9 3-2,3 4-2,4 4 0,6 0-9,7 8-11,9-4-69,10 1-109</inkml:trace>
  <inkml:trace contextRef="#ctx0" brushRef="#br0" timeOffset="34459.97">16354 3127 108,'0'0'30,"0"0"-3,0 0-3,0 0-5,0 0-3,0 0-6,0 0-3,0 0-3,0 0-2,-24-2-1,23 2 0,-1 0 2,2 0-1,-1 0-1,1 0 2,0 0 0,0 0 0,0 0 0,0 0-1,3 0 2,4 0 0,3 0 0,-2-1 2,-3 0 4,0-1-1,-5 2 0,0-2 2,0 2-4,1 0-3,1-1 0,0 1-3,-2 0-1,0 0 0,1 0-1,-1 0 2,0 3 0,4 7-2,3 5 2,4 4-2,5-6 1,6-3-2,1-3-3,4-4 0,4-3-3,-2 0 2,0-1 4,-5-8 0,-2-1-1,-6-3 7,-5 2-3,-5-2 7,-5-5 3,-1 1-1,-5-5 0,-8 2 0,0 6-1,0 6-2,1 0-2,2 5 1,4 2-4,-6-1 0,8 2-4,-3 0-3,0 3-6,7 8-7,0 6-12,8 1-46,10 4-120</inkml:trace>
  <inkml:trace contextRef="#ctx0" brushRef="#br0" timeOffset="35000">17521 3119 201,'0'0'2,"0"0"1,0 0-3,0 0 1,0 0-2,0 0-3,0 0 1,0 0-2,0 0-3,0 0 1,-46 6-2,46-4 4,0-1 3,0 1 7,0-1 3,0 1 3,0-2-2,0 0 2,0 0 1,0 0 2,0 0 5,0 0 1,0 0 0,0 0-6,0-2-5,0 1-3,0-4-3,-4 1 0,1 1-2,1 1 1,-5 2-1,1 0 1,-4 0-1,0 0-2,6 0-2,-2 0 0,6 0-2,-1 0-1,1 0 0,0 3-1,0 3 1,0 0 2,0 1 0,0-7 4,0 3 2,1 0 0,2-1 5,0 3 2,-3-5 2,0 0-1,0 0 0,0 0-6,0 2 0,2-2-2,-2 0-1,0 0-1,2 0-1,-2 0-3,0 0-2,0 0-3,0 4-2,-4 2-4,4 8-16,0 6-21,13-3-115</inkml:trace>
  <inkml:trace contextRef="#ctx0" brushRef="#br0" timeOffset="35504.03">18207 3133 165,'0'0'12,"0"0"1,0 0-2,0 0-1,0 0-3,0 0-4,0 0 0,0 0-5,-79-15 1,72 15-1,0 0-1,4 3 2,0 6-1,0 0 3,3 2-1,0 4 1,0-7 0,3 4 2,2-4 3,-2-4 0,-1-1 2,-2-3 0,0 0 0,0 0-2,3 0-1,3 0-4,1-2-1,-1-3-1,-3 0 1,0-3-2,-2 3 3,-1 1 0,2-1 0,-2 1 1,0-1 2,-3 1-2,-3-3 3,2 6-1,-1 0-1,2-1 2,3 2-3,-1-1 1,1 1-3,-2 0-3,1 0-2,-2 0 2,3 0-2,0 0 2,4 3 0,8 1 1,0 2 0,6-4-1,1-2-1,-6 0 1,9 0 2,-10 0 1,-4 0 5,3 0 2,-6-2 1,-1 1 3,-4 1-1,0-2-1,0 2 0,0-5-6,0 1-3,-5-2 0,-3 1-3,-3 4-3,-2 1-5,0 6-20,1 2-91</inkml:trace>
  <inkml:trace contextRef="#ctx0" brushRef="#br0" timeOffset="39932.28">1138 3641 125,'0'0'16,"0"0"1,0 0 2,0 0 4,0 0-3,0 0-5,0 0-4,0 0-5,0 0-5,-16-17-1,12 27 0,-1 8 1,2 9 2,0 4-2,3 6 0,0 4 0,2 1 1,2 0 0,2 2 0,0 0-1,-1-5-1,-2-2 0,-1-5 0,1-9 1,-3-4 0,1-7-1,-1 3 0,0-3-1,0-1-1,0 2 0,0-9-4,0 2-4,0-6-7,0 0-19,0 0-52</inkml:trace>
  <inkml:trace contextRef="#ctx0" brushRef="#br0" timeOffset="40198.29">1044 3802 201,'0'0'33,"0"0"4,0 0-1,0 0 0,0 0-5,0 0-5,0 0-6,0 0-7,0 0-6,0 0-5,-17-55-3,24 50 0,6-5-1,11 0 2,5 1-1,4 1 0,4 2-4,2 0-1,4 1-5,-2 2-4,-2 2-6,-1 1-11,-13 0-13,-2 1-36,-8 4-104</inkml:trace>
  <inkml:trace contextRef="#ctx0" brushRef="#br0" timeOffset="40406.31">1138 3972 277,'0'0'1,"0"0"2,0 0 1,0 0 3,0 0-2,0 0 0,85-47-1,-53 36-3,1 2-3,2 3-4,-3 4-6,1 2-11,-6 0-26,-6 3-77</inkml:trace>
  <inkml:trace contextRef="#ctx0" brushRef="#br0" timeOffset="40640.32">1175 4186 222,'0'0'5,"0"0"3,0 0 3,0 0 1,0 0 1,0 0 0,0 0-2,0 0 2,0 0-4,32-26-2,-4 17-1,2 1-5,3 3 1,2 1-4,-3 4 1,4-2-6,-7 0 1,-3 2-2,-3 0-1,0 0-3,-9 4-10,3 0-32,-6-3-121</inkml:trace>
  <inkml:trace contextRef="#ctx0" brushRef="#br0" timeOffset="40964.34">1589 3763 335,'0'0'14,"0"0"-8,0 0-4,0 0 0,0 0-2,0 0 0,0 0-1,0 0 0,0 0 1,-9 0 2,7 18 3,2 8 3,0 2-5,5 1 3,4 2-5,0-2-2,3-3 2,0 1-2,1-5 0,1 0-1,-3-2-1,-4-5 1,0-3 1,-3-2 0,-1 0 0,0 0-3,0-3-2,0 2-5,2-1-5,4 2-5,3-3-14,1 0-54,4-3-90</inkml:trace>
  <inkml:trace contextRef="#ctx0" brushRef="#br0" timeOffset="41359.36">1909 4098 366,'0'0'-3,"0"0"-2,0 0 0,0 0 2,0 0 2,0 0 1,0 0 0,0 0 0,0 0 0,0 0-3,85-74 1,-67 62-2,-2-1-1,2 3 0,-6-4 3,-1 6 2,-7-4-1,-1 3 1,-3-2-3,-1-3 3,-5 7 0,-6-2 2,-2 3-2,-5 6 0,-4 0-3,3 0 4,-3 6 2,4 5-2,3-1 4,3-2-3,3 3-1,4-6 0,0 5 2,2 1-1,0-1 1,1 2 1,3 1-2,0 3 2,0-1 1,8 5 0,2-6-2,1 0-1,1-1-1,3-2-2,0-3-1,2 2 1,3-3-2,0 1-2,1 0-2,0-2-4,1 0-9,-5-2-21,6-1-60,0-3-78</inkml:trace>
  <inkml:trace contextRef="#ctx0" brushRef="#br0" timeOffset="41719.38">2591 3905 272,'0'0'1,"0"0"-3,0 0 2,0 0-2,0 0 4,0 0 1,-83-51 2,60 51 3,3 0 0,-2 0-1,2 4 0,4 4-1,-2 1-4,6 3 3,-2 0 0,3 3-4,4-3 4,1 3-3,-1-1-1,4-6 0,0 3-1,2-1 1,1 2 1,1 5 0,5 3-1,4-5 0,0-1 0,1-2-1,3-2 4,0 1-3,4-1 1,-1-2-1,2 0 1,2-2-2,1-3 0,3 1-2,-1-4 1,1 0-5,-1 0-4,0 0-10,5-5-23,-2-3-82</inkml:trace>
  <inkml:trace contextRef="#ctx0" brushRef="#br0" timeOffset="41999.4">2771 3688 287,'0'0'16,"0"0"1,0 0-2,0 0-5,0 0-5,0 0-6,0 0-3,0 0 1,0 0 3,-14 0 3,14 20 1,0 7 2,2 1-2,6 1 2,-1 1 3,4 0-4,-3 0 0,4 0 0,-3-1-4,-2-3 1,1 0-2,-2-2-2,0 1 1,-2-4-1,1 0-4,-2-5-2,-1-2-13,0 2-33,-1-5-141</inkml:trace>
  <inkml:trace contextRef="#ctx0" brushRef="#br0" timeOffset="42432.42">2623 4049 274,'0'0'-3,"0"0"0,0 0 2,0 0 3,0 0 1,0 0 0,0 0 2,76-75-3,-50 65 2,5 1-2,1 0-1,-1 1-3,1 1 1,-4 2-3,-7 4 1,-1 0 1,-2 1 0,-1 0 1,5 4 0,-5 3 1,-1 1-2,-4 4 2,1 0-3,1 1 3,-2 2-2,2 2 1,-4 1-2,1 0-2,-2 0-4,-3-6-2,-1 2-5,-2-6 3,-2-3 1,1 0 2,-2-5 1,0 4 2,0 2 2,-5-1 0,-1 2 2,2-5 2,-5-2 5,-2 0-1,1 0 2,-5-7 0,4-3 2,5 2-3,-4-8 4,5-1-1,4 5-1,0-9 3,1 3-1,0-1-2,7-6-5,6 6-9,0-1-11,4 2-35,3 0-94</inkml:trace>
  <inkml:trace contextRef="#ctx0" brushRef="#br0" timeOffset="42877.45">3606 3803 289,'0'0'2,"0"0"0,0 0 2,-80 5-2,61 1 2,6 0 0,-1-1-2,2 2 1,2-2-3,0 4 1,1 2-2,4-4 1,-1 6-2,1-5-2,3 3 5,-3 5-1,2-7 1,-1 8 0,1 0-1,0-5 1,-1 5-1,1-5-1,2-1 1,-1 1-3,1-7 0,1 1 2,0-6-1,0 4 1,0 1 0,0-1 1,0 2 1,0-6 0,3 0 2,4 2 2,3-2-1,1 1-1,2-1-2,4 0 0,-6-3 1,4-1 0,-8 1 3,-3 2 0,5-4 1,-5 2-1,2-3-2,-1 0-2,0-2-1,1 1 2,-3-3-4,-1 1 1,-2-4 2,0-6 2,0 9 0,-1-7 2,-2 6-3,-4 3 2,2-1-4,3 5-3,-1 0-4,3 4-10,-6 0-7,-3 0-24,-1 3-54</inkml:trace>
  <inkml:trace contextRef="#ctx0" brushRef="#br0" timeOffset="43581.49">3591 3931 313,'0'0'13,"0"0"-1,0 0 0,0 0-4,0 0-1,0 0-2,0 0-3,0 0 0,0 0-1,0 0 0,41-6 3,-21 19 0,-2-1 0,0 5-1,1-3 0,-2 1-1,1 1-2,-5-4 0,-1-3 0,-4-5 0,-2 1 0,-3-2 0,0-2 1,1 2 8,-4-3 0,0 0 5,0 0-2,1 0-3,-1 0-1,0 0-4,2-3-3,-2-10 1,0-1-2,0-6-2,0 8 4,2 0-2,0-1-2,1 1 2,0 0-1,1 0 1,1 3-2,0 1 1,0 1 0,-3 4-4,3 0 2,-1 2 0,0 1 2,7 0 0,3 0-1,-2 7 1,8 4 0,-4 2 0,1 2 1,0-1-1,4-2 1,-1 2-1,3-2 0,0-1 1,0-2 0,2-1-3,-9-4-1,1-1-2,-7-1-1,-3-2 2,-1 1 1,-3-1 3,2 0 0,-1-6-1,2-2-2,-6-3 1,0-6 2,0 5-3,0-6 0,-2 7 0,-1-2 2,0 3 1,2 6 1,0-1 1,1 5-2,0-2 1,0 2-2,0-1-2,0 0 2,0-2 0,0 3 2,0 0-1,0-3 2,0 3 0,0 0-1,0 0-1,0 0 0,0 0 1,1 3 0,5 4 0,-2 1 1,2 1-2,0 4 1,2 1-4,3 3 2,0-1-3,-1 3-3,-1-6-10,4 1-33,-1-2-132</inkml:trace>
  <inkml:trace contextRef="#ctx0" brushRef="#br0" timeOffset="43853.5">4161 3637 234,'0'0'10,"0"0"-8,0 0-2,0 0 0,0 0 0,0 0-1,0 0-2,0 0-2,0 0-6,0 0-9,45 16-25,-38-6-111</inkml:trace>
  <inkml:trace contextRef="#ctx0" brushRef="#br0" timeOffset="44303.53">4623 3800 218,'0'0'6,"0"0"-1,0 0 4,0 0 2,0 0 4,0 0 0,0 0-1,0 0-5,0 0-1,-25-46-4,10 46-1,4 1 2,-8 8 1,1 5 2,-2 3-2,1 2 3,-2 4-1,1 3-1,0-2 0,3-2-2,3 0-2,2-7 2,5-1-1,4-3 2,2-2-4,1 6 0,0-4-2,6 4 2,8-3-1,5-3 0,2 0-1,5-3 0,3 0-2,0-1-1,-1-2 1,-8 1 1,0-3-1,-8-1 2,-6 0 2,2 2-1,-4-2 1,1 0 2,-1 0-1,2 0 2,-6 0-2,2-3 0,-1-1-1,2-5-6,4-4-15,0 1-132,9-3-60</inkml:trace>
  <inkml:trace contextRef="#ctx0" brushRef="#br0" timeOffset="45095.57">5569 3551 1,'0'0'38,"0"0"16,0 0 3,0 0 0,0 0-5,0 0-9,0 0-5,0 0-11,0 0-5,7-83-8,-17 72-7,3 4-4,-7 2-2,-3 2-1,-1 3 0,-10 0 0,1 8 0,-3 6 1,-2 4 1,-3 5 3,2 3 2,-1 2-2,4 2 4,3 2-3,2-3 0,6 2-1,5-2-2,4 0 1,1-1 1,6 1-4,3-2 2,0 0 1,5 0-5,3 0 3,2-3-2,3 1-1,3-4 1,1-2 0,1 0 1,1-4-1,0-1 0,-1-4 1,2-2 0,-6-4 2,1 1 0,0-5 0,-3 3 0,8-3 3,-1 0-5,-1 0 0,7 0 0,-8 0-1,1-3 0,-7 1-1,0 0 0,2 0-3,-7 0 1,0 2-1,-6 0 0,0-1 1,0 1 0,2 0 0,-1 0-4,1 0-2,-2 0-6,3 0-10,1 0-17,-1 0-59,2 0-111</inkml:trace>
  <inkml:trace contextRef="#ctx0" brushRef="#br0" timeOffset="45534.6">5743 3882 228,'0'0'23,"0"0"-5,0 0-2,0 0-6,0 0-3,0 0-1,0 0-2,-83 32 0,76-18 1,5-4 0,1 2-1,1 5 0,0-3-1,6 0 0,0-2-1,-1-6-1,0 0 1,5 0 1,-7-3 1,5 0 1,-2-1 1,6-2-2,0 0 0,2-2 1,5-4-1,-2-3 0,-1 0-1,1-2 0,-1 2-1,0-4 2,-1 1-4,0 0 1,-3-3 0,-3 5 0,-2-1 0,-3 3 2,-2 4-1,-1-6 0,-1 0 1,0 0-5,-3-5 2,-6 4-2,-1 5 2,-1-2 0,2 7-1,-2 1-4,-1 0-5,5 3-7,-5 9-16,6 4-29,3 2-68</inkml:trace>
  <inkml:trace contextRef="#ctx0" brushRef="#br0" timeOffset="46363.65">6264 3852 107,'0'0'41,"0"0"-3,0 0-4,0 0-8,-82-36-6,65 33-7,1 2-5,4 1-2,-6 0-2,4 0-3,0 8-1,-1 2 0,3 2-1,1 3 2,2 3 0,1-1-1,4-3 1,-1 4-2,4-8-3,1 2 3,0 2-1,0-3 1,0 0 2,3-1-2,0-1 1,-2-6 0,2 2 0,-3-5 1,0 0 4,0 0 1,0 1 5,2 1-1,-1-2-1,6 0-4,0 0-2,4-8-2,4-4-1,-3-6 0,2-6-1,-2-1 0,1-4-3,0-3-2,0-1-4,1-2-3,-2 2 1,1 0 1,-4 2 4,-2 3 2,-4 10 4,0 6 7,-3 0-2,0 7 4,0-6 2,0 0-2,0 6 0,-3 0-1,3 5-5,0 0 0,0 0-2,-1 0-2,-4 0 4,-2 5 2,-3 11 1,0 5 3,4 3 0,1 2 0,4 0-1,1 2-1,0 1 0,3 2 5,3-2-2,0-1-1,5-2-2,-1-1-5,-1-1 0,5-4 1,-1-3 1,3-2-1,0-1 2,3-3 1,0-2-1,3-1 1,-7-4-2,0-2 0,-3-1-1,-2-1 0,3 0 1,-2 0 1,-1 0 0,0-3 1,3-4-2,-1-2 0,2-4-1,-2-2 0,0-2-4,-1 0 2,-2-5-2,0 0 0,-5 0-1,3 5-3,-4 0 3,-2 5-3,-1 2 4,0-2 0,-1 4 1,-4 0 1,0 4 1,-1 0-1,0 3 1,-6 1-1,-3 0 1,0 0 0,-2 5-1,4 6 0,1 2 0,4-1 1,0 5 0,4-4 2,0 3-3,4 3 1,0 1-1,0 5 1,4-3 0,3-2 3,2-2-3,1-1 3,3-2 0,0-3-2,2-1 1,2-4-2,2 0 0,-1-4-2,-3-1-5,5-2-3,-1 2-14,3-1-40,4-1-119</inkml:trace>
  <inkml:trace contextRef="#ctx0" brushRef="#br0" timeOffset="46679.66">7100 3710 259,'0'0'9,"0"0"-2,0 0 0,0 0 9,0 0 5,0 0 5,0 0 2,0 0-4,15 81-6,-12-55-1,2 3-2,0 0-6,5-2 1,-2-3-6,-2-7-1,0-3 0,-1-4-3,-4-6 0,3 0 0,-4-4-4,0 0-1,0 0-4,1 2-4,-1 0-5,0-2-19,2 1-36,-2-1-81</inkml:trace>
  <inkml:trace contextRef="#ctx0" brushRef="#br0" timeOffset="47279.7">7051 3575 320,'0'0'31,"0"0"-4,0 0-7,0 0-4,0 0-1,0 0-5,0 0-1,0 0-2,6-81-3,4 71 0,-2 5-1,5-3-1,2 4 0,4 2-1,4 1-1,1 1 1,0 0 0,0 1 1,2 5 1,2 4-1,-2 0 0,-2 1 0,-2 1 0,0 1 0,-4-2-1,-6-3-1,-3 4-2,-3-4-1,-4 1-1,-2 8 0,-11 4-1,-11 4-1,-11 0-1,-7-1 0,-7-1 1,1-6 1,4-2 2,3-2 3,14-6 1,4-5 0,6-2 2,2 0 0,1 0-1,3-1 0,0-3 1,4 1 1,3 2-3,2 1 1,-3-1-3,3-4 0,0-2 0,0-3-2,10-2 3,10 5 0,3-4-2,8 4 2,3 2 0,2 2 0,4 1 1,-4 2-1,4 0-1,-7 2 0,-1 4 1,-6 1-1,-4 3-1,-5-4 1,-6 3-2,0-4 0,-7 3 2,2 1-1,-6 3 1,0 3 1,0-1 1,-6 5 0,-4-3 3,0 1-3,-2 0 2,-1 0-3,0-2-1,-2 0 1,-1-1 0,-3 1-2,-1-2 1,-2 0 0,-3 0-1,-2-1 1,1 0 0,1-1 0,3-4 3,5-2-1,3-2 1,4 0 2,4-3-1,1 2 1,0-2-1,-1 0-1,-2 0-4,4 0-8,4 0-18,-1 0-16,1 0-21,0 1-45,0-1-85</inkml:trace>
  <inkml:trace contextRef="#ctx0" brushRef="#br0" timeOffset="47695.72">7444 3881 352,'0'0'11,"0"0"-6,0 0 2,0 0-2,0 0 1,0 0-1,0 0 0,0 0-2,0 0-3,0 0 0,-55 96-1,55-77 0,6 1 1,4-3-1,4-2 1,3-3-2,1-4 2,5-1 2,0-4-1,-1-3 0,0 0 0,0-4 0,-5-4-1,3-1 3,-4-3-3,2-2 0,-5-1 1,-3-2-5,0-1 0,-6 4-2,-2-3 0,-2-2 0,0 0 1,-8-4 2,-2 4-1,-3 3 4,3 4 1,-2 2 2,3 5 0,-2 0 0,2 3-1,-3-2-2,0 2-3,1 2 0,-4 0-3,-1 3-4,3 2-8,4 4-15,3-2-41,4-2-38</inkml:trace>
  <inkml:trace contextRef="#ctx0" brushRef="#br0" timeOffset="48132.75">7911 3842 273,'0'0'13,"0"0"0,0 0 1,0 0 1,0 0 1,0 0-2,0 0-4,0 0 0,0 0-6,0 0-2,-62 96-2,68-77-2,5-2 0,0-4 1,-3-4 0,5-3 1,-4-1-2,1-2 2,1 0 0,-5-2 2,6-1 1,-7 0 2,6 0-1,0 0 2,-3-1-3,5-6 1,-6 2-2,3-4 0,0-2-1,-6 2 1,3-3-2,-2 2 2,-2 1 1,0-1-2,-2 4 3,2 2-2,-3-3-1,0 2 0,0-5 0,-4 0-1,-2 3-1,0 2 1,-1 0-1,0 2 1,1 1 1,-4-1-2,4 3-1,0-1-3,-5 1-4,6 0-4,-6 0-6,-1 7-10,7 0-3,-6 1-20,7-1-28,-1 1-86</inkml:trace>
  <inkml:trace contextRef="#ctx0" brushRef="#br0" timeOffset="48801.79">8233 3656 351,'0'0'7,"0"0"0,0 0 1,0 0 1,0 0 0,0 0-2,0 0-1,0 0-2,0 0 1,0 0-2,64 44 0,-55-17 0,-3 1 0,1 1 3,-4 0-1,0-4 0,-2-5-1,1-1-1,-1-7-1,-1-6 0,1 4 1,1-6-2,-2 1 0,1 2 0,-1-7 0,0 0 0,0 0 2,0 0 0,0 0-1,0 0-2,6 0-1,2-9-1,4-7 0,5-3-1,-2 0 3,0 1-2,2 1 4,-4 4 0,3 1 1,-6 2 1,1 2-1,-3 3 0,1-2-5,-1 2 2,-2 1-1,3 1-2,-5 2 0,0 0-6,1-1-2,-5 2-6,0-2-5,3 2-3,-2 0 0,2 9 2,-3-2 6,0-2 6,-12 5 4,4-3 3,-7-2 4,7 0 2,-1-3-1,-1 1 0,4-1-1,-3 1 1,5-1-1,0 0 1,-1 0 0,0 1 3,2 0-1,0 0 4,0 1 1,3 1 3,0 5-1,0 3-2,7 4 2,6-4-6,1-1 0,5 0-1,1-4-2,-1 1 0,3-1 2,-1 0-2,-7-4 0,1 3 1,-6-3-1,-4-2-1,2 2 3,-1-3-1,-2 2 1,0 0 1,-4-3-2,0 0 0,0 0-4,0 1-2,0-1-4,2 1-8,-2 1-27,1-2-161</inkml:trace>
  <inkml:trace contextRef="#ctx0" brushRef="#br0" timeOffset="49475.82">8955 3374 326,'0'0'7,"0"0"-6,0 0-5,0 0 0,0 0-1,0 0 1,0 0 4,0 0 5,0 0 1,-50 20 1,37 3 1,-1 5-1,6 3 0,-1 1 1,3 3 1,5 2 1,1-3 2,0 0-3,0-1 0,4-1-1,5 2 0,-2 0 2,2 2-3,1-1 1,1 2-3,0-2-2,4-2 1,0-1 0,4-2 1,-3-3-2,2-2 1,-1-4 3,-2-4 5,-3-6 0,-1-4 2,-2-2-3,0-3 0,2 2-2,1-4 1,-1 0-6,0 0-1,-1 0-1,-4 0 0,-1 0-1,-5 0 3,0 0-4,0 0 1,3 0-1,-2 0-1,1 0 1,-1 0-2,1 0 1,-2 0-1,3 0-4,-2 0-6,1 0-9,-1 0-36,5-4-183,4-6-4</inkml:trace>
  <inkml:trace contextRef="#ctx0" brushRef="#br0" timeOffset="49962.85">9417 3628 273,'0'0'54,"0"0"-9,0 0-7,0 0-12,0 0-10,0 0-6,0 0-7,0 0-5,0 0 4,0 0 0,2-7 3,-2 21 4,0 11 0,0 5 2,2-2-2,-2 1-3,0-2 1,0-1 0,0 2-1,0-2 1,-4 0-2,2-2 0,-1-7-2,-3 0 0,5-9-1,-1-4 1,1 3 0,1-7 2,-2 0 0,2 0-1,0 2 0,0-1-1,0 1-1,-1-1-1,1 0 0,0 2-1,0-3 0,0 0-1,0 3-1,13-2 2,4 0-2,8 1 1,1-2 0,2 0-1,2 0 0,0 0 0,2 0 0,0 0 0,1 0 0,-1 0-1,-10 0 0,-1 0-2,-6 0 0,-10 0 0,3 0-1,-8 0 1,0 0-1,0 0-4,0 0-4,0 1-5,0-1-4,0 0-8,-3 0-18,-7-3-55,-7-2-111</inkml:trace>
  <inkml:trace contextRef="#ctx0" brushRef="#br0" timeOffset="50439.88">9427 3661 297,'0'0'38,"0"0"-3,0 0-7,0 0-4,0 0-5,0 0-4,0 0-4,0 0-6,0 0-2,0 0-3,-15-37 0,24 27 0,5 0 1,3 1 0,1 1 0,5-2 1,1 3 1,2-4 0,2 2-1,1 0-1,-1-1 0,2 0-1,1 3-2,-1 2-3,-2 1-1,-3 4-8,-2 0-3,-1 0-10,-5 3-16,-2 3-17,-4 1-27,-2-1-17</inkml:trace>
  <inkml:trace contextRef="#ctx0" brushRef="#br0" timeOffset="50759.9">9513 3774 282,'0'0'17,"0"0"-2,0 0 4,0 0 1,0 0 3,0 0 3,0 0-4,0 0-1,0 0-4,0 0-2,84-61-4,-51 50 1,2 2-6,1 0-2,-3 1-3,-10 2-5,-2 2 2,-10 1-2,-5 1-2,0 2 0,-6 0-1,0 0-4,0 0 2,1 0-4,1 0-3,-1 0-2,2 0-10,-2 0-14,-1 3-41,2 3-117</inkml:trace>
  <inkml:trace contextRef="#ctx0" brushRef="#br0" timeOffset="51235.93">10307 3588 322,'0'0'22,"0"0"-1,0 0-2,0 0 0,0 0-3,0 0-5,0 0-3,-17-77-6,15 74 0,-7-2-3,-2 5 0,-7 0 0,-3 2 1,0 7 1,1 1 2,0 5 1,0 4-1,0 0 3,-2 5-3,3-1 3,0-1-3,1 0 1,2 0-1,1-2 0,1 0-2,3-1 0,0-1 0,5-4-1,3 1 3,2 3-1,1-1 1,1 6-2,8-3 2,5-5-1,3 1 5,3-4-3,6-1 0,1-1 0,2-5-4,1 0 2,-2-3 0,-2-2-1,0 0 3,-3 0-2,-6 0-2,-1 0 1,-4 0-1,-6 0-1,4-2 1,-6 0-1,1 1-1,0 1-3,-5 0-5,0-2-5,0 2-15,1 0-35,1 0-77,-1 0-82</inkml:trace>
  <inkml:trace contextRef="#ctx0" brushRef="#br0" timeOffset="52104.98">10486 3663 284,'0'0'8,"0"0"0,0 0 4,0 0 2,0 0 0,0 0 1,0 0 1,0 0 1,0 0-2,0 0-3,12 45-4,-11-28-2,1 0-2,-2-5 0,0-2 0,4 1 1,-4-6-2,1 0 1,-1-5 1,0 0-1,0 0 1,0 3 0,2-3 2,-2 3 3,0-2-2,0-1 1,0 1-3,0-1-4,-2-5 0,-3-9-2,-1-6 1,2-2 0,1-4 0,1-2-1,2-1 1,0-4-1,0-1-1,5 2 1,-1 0-1,0 6 1,2 7 1,-2 2-2,-1 7 2,1-1-2,1-4-1,1 8 0,4-6 0,1 4-1,4 2 0,-1 0 1,2 2 1,-3 3 0,-1-1 0,8 3 0,-10 0-1,9 0 1,-4 0-1,0 7 0,-2 0-1,-1 3 0,-6 2-1,-4-2-1,0 7-1,-2 3 2,-3 0-1,-7 7 4,-2-3 1,2 1 0,1-4-4,2-6 1,0-1-1,3-5 0,1-5 2,-2 4 0,2-4 4,1-1-1,-5 1 0,4-3-1,-2 1 0,2 1 0,-2-3 1,-1 0 1,-1 0 0,1 1 3,6-1-2,-3 0-1,3 0-1,0 0-2,-2 2-1,2-2 0,0 0 2,0 0 0,9-2 1,6-2 2,2-3-3,-1 4 1,-3-4-1,-2 5 2,0-1-1,-1-1 0,-3 3 0,-1-1 0,-2 2-2,6 0 1,3 2-1,-1 3 1,-2 2-1,-1 5 0,-2 1 1,0 2-2,-4 0 2,-3 2 0,0 1 0,-4 3 0,-7-1-1,-4-1 1,-6-1 0,-3-2-2,-7 1 4,-1 0-2,1-2 3,-3-1-2,5-3 0,2-3-1,10-3 3,7-3-1,5 1 3,-3-3-1,3 0-1,0 0 1,-4-3-2,4 1 0,-1-1-1,1-4 1,4 2-5,-3 0 3,3 2-2,1 3 1,-1-1 0,1 1-1,0-1-3,0-1 0,0 0-1,0 1 1,0 1-2,2-2-13,14-1-54,3 0-147</inkml:trace>
  <inkml:trace contextRef="#ctx0" brushRef="#br0" timeOffset="52659.01">10770 3222 372,'0'0'26,"0"0"-5,0 0-11,0 0 0,0 0-3,0 0-2,0 0 2,0 0-7,0 0 0,0 0-1,41-5 1,-20 17 1,2 5-1,-2 5 1,0 2-1,2 5 0,-3 2 1,2 1 2,-3 4 3,-1 1 3,-2 3 2,0 2 1,-1 3-2,-1-1-2,-4 1-3,-1-2 0,-1 0 1,-3 0-4,-3 0 0,0 1-8,-2-2 3,0 1-1,0-4 1,-7-1 3,-3-4 0,-3-2 0,-4-3 1,-2-2 3,-3-5 3,-4-4 1,-1-3 0,-5-5-2,3 0-2,-3-3-1,2-2 0,2 2-2,7-4-1,3-1 0,6 1 0,7-3 0,-5 2 0,4 0 0,3-1 0,-1 1 0,4-2 1,-2 0-1,2 0 1,-1 0 0,-1 2-1,1-2 1,-2 0-2,3 0-1,-1 0-2,1 2 0,-3 0-5,3 6-8,0 2-35,4 2-187,3 2-5</inkml:trace>
  <inkml:trace contextRef="#ctx0" brushRef="#br0" timeOffset="68299.9">19492 1233 19,'0'0'11,"0"0"-4,0 0-1,0 0-1,0 0 1,0 0 1,0 0 2,0 0 1,0 0 3,1-28-5,-1 15 1,0 7 0,0-5 2,-1-1 3,-1 5-2,0-3 1,2 5 0,-2-1-1,2 2-1,0 4-4,-1-2-1,1 2-5,0-2 1,0 1-2,0-1 3,0 0-2,0 1 1,0-1 2,0 2 0,0-2 0,0 0 2,0 1-3,0-1 2,0 0 0,0 1-2,0-1 1,0 0-2,0 2-1,0-3-2,0 3-1,0 0-1,0 0-1,0 0 0,0 0 2,0 0 2,0 10 0,0 9 5,0 6-3,0 1 1,0 2 1,0 1-4,0 1 0,0-1-1,0 3 0,0 0 1,0 3-2,-2-1 2,1 5 0,-1 0-1,1 1 0,-2-1 0,3 0 1,-2-7 0,0-1 1,0-10 0,1-1 2,-1-8-1,1-6-1,-1 5 1,2-6 0,0 2-1,0-2 1,0-5 1,-1 0 1,1 0 2,0 3 2,0-3 4,0 2-3,0 0 3,0-1 0,0 1-3,0-2-2,0 0-3,0 0 0,-2 0-2,1 0-1,-3-10 0,-1-7-1,0-3 2,3-1-2,-1-2 1,0 0-1,2-3 0,-2 2 1,1-3 0,-2 0 1,2-1-2,0 3 0,-1 6 1,2 2-1,-1 5 2,0 7 0,1-7-1,0 7 0,-1-2 0,2 2-1,-1 0 0,1 0 1,0 0-2,0 0 2,0 5-1,-2-2 2,2 2-1,0-1 1,0-7 0,0 2 1,0 0 0,0 0-1,0 6 2,-1-6-2,1 0 0,0 0 2,0 1-2,0 5 0,-2-1 0,2 1-2,0-2 0,-1 1 2,1-1-2,0 1 0,0 0-2,-2-1 0,2 0-1,0 1-2,0 1 1,0-2-1,0 2 3,0 2 0,0 14 0,3 8 1,2 11 0,0 1-1,0 6 0,-2 2-1,-1-2 2,3 0 0,-4-4 0,1-5 0,-1-4 0,1-11 2,-1-1-1,1-5 0,-2-9 0,1 9-1,1-8 1,-1 1 0,1 0 1,-2-5 1,0 0-2,0 0 3,0 3 0,0-3-1,0 2 1,0 0-1,3-1 0,-3 1-1,0-2 0,0 2 1,0-2 0,1 1 0,-1-1 1,0 0 2,0 2-3,0-2 0,0 0-1,0 0-1,0-3 0,0-11 2,0-6-2,0-4 0,-1 1 0,-2-1 0,0 1 0,-2-1 0,2 2 0,0-2-2,-1 7 2,1 0-2,2 6 1,0 0-3,-1-1-2,1 8 1,-1-7 2,2 6 3,-3-6 0,2-1 0,-1 2 1,-1 0 1,2 3-2,-1-3 1,2 3-1,-1 2 2,-1-7-2,1 7 1,0 0 0,1 1-1,0 4 1,-2-3-2,2 3 1,0 0-1,-3-2 1,3 0 0,0 1-1,-1-1-1,1 2 0,0-1-4,0 1 1,0 0-1,0 1 3,0 14 1,0 11 0,0 13 1,0 5-1,4 6-1,-1-1 2,0 0 0,0-2 1,0-5 1,0-4 10,-1-4 0,3-4-1,-2-10 1,-1-3-11,0-7-2,1-5 2,-2 5 0,1-5 0,-1 0-2,1-1 2,-2 1 1,1 0-1,1-2 3,-1 4-2,-1-2-2,2-1 2,-2 1-1,1 0 0,-1-5 2,0 0-1,0 0-1,0 3 1,2-3 1,-2 2 3,0 0 2,0-2-4,0 0 1,0-2-4,0-12-2,-6-6 2,-6-9-11,4 1-1,-3-2 0,1-1 0,-3 2 12,3-5-1,-1 4 1,2-2-2,-1-2 2,4 1 0,-1-3 0,3 2 0,-1 0 0,2 3 0,-2 2 3,3 5-3,-1 5 2,0 1-2,0 6 0,2 0 1,-2 0 0,2-1 2,-2 3-1,1 5-2,1-4 0,-1 5 1,1-1-2,-1 1 2,2 4-1,-1-2 0,1 2 0,0-1 0,0-1 0,-2 0-1,2 1 1,0-1 1,0 2-1,0 0 0,-1-3 0,1 3 0,0-1 1,0 1-1,0-1 1,0 1-2,0-2 1,0 2-1,0 0 0,0 0-3,0 0 1,0 0-2,0 0 2,0 2 1,0 15-3,0 5 3,0 9-2,0 1 0,0 4 0,-2 0 1,1 2 2,1 1 0,0 0-1,0 0 1,0-5 0,0-6 1,0-8 0,1-4 0,1-7 1,1 0-1,0 1 0,-2-6 0,1 1 0,-1-2 0,1 2 0,-1-3 1,1 3-2,-2-5 1,0 0 0,0 0 0,0 2 1,1-1 2,-1 1-1,0 0 14,0-2-11,2 3 0,-2-3 2,0 2-11,0 0 13,0-2-5,0 1 0,0-1-3,0-1 0,0-10 0,0-7 0,0-6-1,0 1 0,0 0 2,0-1-2,0 0-2,-3-3 4,1 3-2,-1 0 0,0 0 2,0-1-1,0 9 0,0-3 1,2 9-2,-2-2 0,-1-1 0,3 1 0,-2 2 0,1 3 0,2 3-1,0 4 0,-1-5 0,1 0 0,-3 0 0,3 0-2,0 5 1,0-2 1,0 2-1,0 0 1,0-3 1,-2 3-2,2 0 4,0 0-1,0-2-1,0 2 1,-1-2-1,1 2 0,0-1 0,0-1-1,0 2 1,-2-1-3,2 1 1,0-2 0,0 2-3,0-2 1,0 2-2,0 0-2,0 0-5,0-2-11,0 2-23,-1 0-58</inkml:trace>
  <inkml:trace contextRef="#ctx0" brushRef="#br0" timeOffset="70512.03">19511 760 108,'0'0'8,"0"0"-7,0 0-1,0 0-3,0 0 2,0 0 1,0 0 0,0 0 3,0 0 0,0 0 3,0-4 1,1 4 0,1 0 1,-1 0-1,0 3 4,1-2 5,1 0 4,-2-1 7,-1 0 2,1 2-2,-1-2-4,2 0-8,-2 0-6,2 0-3,0-3-2,3-8-2,1-6-1,0-2 1,5-6 0,-2 2 0,1-1 1,0 2 0,0 2-1,-1 1 0,-1 4 1,1 3-3,-4 3 0,3 1 0,0 3 1,-5 2 0,2 0-1,-5 3-1,0-2-3,0 2-1,1 0-1,1 0 1,1 0 2,3 0-1,-2 5 3,7 8 0,-2 1-1,1 4 0,0-1-1,0-1 2,2-3 1,1-1-1,-3-5-1,3 0 0,-1-1 2,-4-2 0,8 1 1,-7-2 0,3-1-1,0 0 0,-1 0 2,1-1-2,-7-1 0,5 2 0,-4-2-2,1 0 2,3 1 0,-5 1 0,-1-2 2,0 2-1,-4-2 0,5 0 1,2 0-1,3 0 1,6-5 1,-2-2-1,5-5 0,0 0-1,0-1 0,-2-1 0,2 1 1,-1 1-2,-3-3 1,1 4 1,-7 0-1,1 2 0,-3 2 0,-4 5 0,3-4 0,-4 3 1,1-1-2,0 2 0,-3 2-3,0-2 0,0 2-1,2 0 1,-1-1-1,0 1 2,1 0 1,0 0 1,-1 0 0,6 0-1,0 0 0,2 3-2,1 6 3,-1-1-2,-6 0 0,6 6 0,-4-2-1,-2-1 2,4 2 0,-4-4-2,2 1 4,-3 0-2,3-2 1,-1 1 0,1-3-1,2 0 1,0-1 1,0-2 0,5-2 3,4-1-3,-5 0 0,7 0 0,-7 0 2,1-4 0,0-4-3,3-1 4,0-3-2,2-2 2,-5 1 0,0 1-2,-1-3 3,-1 1-3,-3 5 2,2-4-2,-2 1 2,-2 3-4,3-3 1,-1 5 0,-1 0-2,1 1 0,1 0-5,0 1 1,-4 4 1,5-1 1,-3 2-1,5 0 0,4 0 3,-5 3-1,4 4 1,-6-3-1,-1 4 1,1-2-2,-3 1 0,1 1 1,-2-1 1,1 0 0,-4-1-2,0 3 2,-1-4 1,0 7-1,0 8 1,0-10-1,0 10-1,-1 0 0,1-7 1,-1 7-7,1-2-12,0-3-75</inkml:trace>
  <inkml:trace contextRef="#ctx0" brushRef="#br0" timeOffset="71275.07">19905 1455 148,'0'0'10,"0"0"-5,0 0-1,0 0-3,0 0-2,0 0-4,0 0 1,0 0 1,0 0-1,0 0 5,-30 3 1,17 12-2,-1 6 1,-1 6 1,-1 1-1,2 6 2,-2-2 2,1 0-3,0 1 3,5-6-3,1-1-1,4-10 2,1 0-3,4-4 1,0-2 0,0 0-2,0-5-2,0-1 5,2-1-1,3-1 1,-3 1 4,7-1-5,1-2 2,5-5-1,0-7-1,-1-5 3,-2-2 2,-3-4 0,0-6-2,-3-1 0,2-5-3,-4-1 7,0 2 1,0 1-2,-3 3-2,1 6-5,-2 5 0,0 7 0,0 2 0,0-2-1,-2 7-2,2 1-4,0 4-4,0 0 2,0 0 0,0 0 3,-1 2-1,-3 3 0,4 9-5,0 5-27,10 1-39</inkml:trace>
  <inkml:trace contextRef="#ctx0" brushRef="#br0" timeOffset="71659.09">20148 1443 128,'0'0'1,"0"0"3,0 0 5,0 0 0,0 0 1,-91 24 2,75-11-3,0 6-1,3 3 0,-1 6-6,4 1-2,4 1 1,1 1-1,4-1-1,-2-1 2,3-5-1,0-6 0,0-3 0,0-5 0,3-5 1,-2 0 2,1-3-1,2 1 0,5-3 2,3 0-3,2-5 0,6-10 0,-2-7-2,-1-2 0,0-5 1,-1 0 0,-3-5 1,-1-2 0,-4 3 2,-3 1-2,-4 0 0,-1 3 2,0 0 0,0 4 1,0 8 0,-1 1 0,-1 7-3,1 4-1,-1 1-5,2 4-3,0-1-3,0 1 0,0 0 1,0 0-1,0 11-4,3 9-19,4 4-38</inkml:trace>
  <inkml:trace contextRef="#ctx0" brushRef="#br0" timeOffset="72004.11">20280 1467 92,'0'0'8,"0"0"6,0 0 5,0 0 0,0 0-3,-90 54-4,79-31-6,1 0-3,6 1-2,3 2-2,1-1 0,1-3-1,8-2-1,2-3 3,-2-5-2,3-6 2,-2-2 1,3-4-2,3 0 1,1-6 2,3-3-3,-5-4 2,1-2 2,-4-2-1,-4-2 0,-1-5 3,-4 0 0,-1-2-2,-2 2 2,0-1-1,-2 5-1,-1 4 2,-4 4 1,3 3-1,1 5 1,-3-3-5,3 5-1,0-1-1,2-1-8,1 4-3,-3-1-5,0 1-8,-1 0-27,0 8-42</inkml:trace>
  <inkml:trace contextRef="#ctx0" brushRef="#br0" timeOffset="72309.13">20417 1598 150,'0'0'-9,"0"0"1,0 0 7,0 0-1,0 0 1,0 0 4,0 0-3,0 0 3,0 0 0,0 0-3,49-29 0,-31 18 0,0-1-1,-3 0 1,-2 4 1,-3 1 0,-3 1-1,-4 2 3,3 4 0,-6 0 2,0-3 0,0 3 0,1 0-3,1-1 1,-1 1-2,0-1 0,1 1-1,-2 0-1,0 0-2,2 0-4,-2 0-12,1 5-33</inkml:trace>
  <inkml:trace contextRef="#ctx0" brushRef="#br0" timeOffset="74011.23">19362 3267 72,'0'0'27,"0"0"3,0 0-2,0 0-2,0 0-6,0 0-3,0 0 1,3-84-3,-2 72 4,2 1-3,-2 1 1,1 1-6,-1-2-3,1 2-2,1-2-5,-1 2 1,3-1-2,-4 6 1,4-6 2,-2 7 1,-2 0-1,3-1-2,-4 4-1,0 0-1,0 0 0,2 0-1,-2 0-1,2 0 2,3 13 0,-1 3 1,4 11 1,-3 0 4,4 3-3,-2 4 2,3 3-3,2 1 0,-1 3 0,1 0-1,-1 4 2,0-4-2,-3 1 0,1-6-1,-3-4 1,-3-11 1,-2-3 3,1-6-2,-2-6 2,1-1-2,-1-5 3,0 0 1,0 0 2,0 2 4,2 0-3,-2-1-2,0 0-2,0-1-2,0 0-3,0 2 0,1-2-1,-1 0-1,0 0 1,2 0-2,-2 0 0,0 0-3,-6-4-2,-5-5 1,-4-2-2,1-1 1,-3-2 1,3-3 1,-2-2 3,1-1 2,1 0 1,2 0 0,2 0 1,0 5 0,4 1 0,2 7 1,1 2 1,-1-3-1,2 4 1,-2 2 1,3-1-1,1 3-2,-2-3-2,2 3 0,0 0 0,0 0 1,0 0 1,6 3 0,3 7 0,4 4-1,2-1 0,-1 4-1,0 0 1,-2 1-1,-2-2 1,1 1-1,-4-6 0,-1 1 0,-3-4 1,-1-4-1,1 1-1,-3-5 0,0 0 0,0 0-2,7 2-6,0-2-25,5 0-64,3-9-100</inkml:trace>
  <inkml:trace contextRef="#ctx0" brushRef="#br0" timeOffset="75516.31">18863 2626 89,'0'0'33,"0"0"-11,0 0 4,0 0-3,0 0-14,0 0 4,-9-80-8,9 73 4,0 3-3,0-1-1,0 1-6,0 4-1,0-1 6,0 2-5,0 15 10,0 9 1,4 10-8,-2 3 9,1 2-6,0 5-1,1 0 0,2 4-1,1 0-2,0 0 1,1-3 0,0-3-2,-2-1 0,3-6 0,-6-4 4,2-3-3,-2-9 3,-1 0-3,-2-8 1,3 0 1,-3 0-2,0-7 2,1 0-2,-1-5 0,0 0 0,0 0 3,2 7-1,2-3 3,-3 0 1,1 1-1,3-5-1,6 2 1,7-2-1,4 0-2,1 0 0,0-7-3,2 0 0,-1-1 0,1 1 0,4 0 0,3-1 0,7-1 0,3 2 0,7-1 0,6 1 0,2 0 0,7-1-4,3 4 5,5 1 2,3 0-2,3 1 1,5 1-1,-1-3 0,1 3-1,-1-2 0,-4 0 0,-1 0 0,-6 2-1,-4-1 1,-7 0 0,-9 1 1,-8-1-1,-9 1 2,-11-1-1,-9 2 1,-8 0 4,-6 0 2,0 0 5,0 0 2,1 0 0,3-2-3,0-2-4,1 1-2,-2-4-4,-2 2-1,-1-5 0,2 0-2,-1-3 1,-1-6 0,0 0 0,2-5 0,-2-2 0,0 2-1,0-4 1,-2 2 0,-2-6 0,-2 3 1,-4-1-2,1 0 1,0 1 0,-2 2 0,1 0 0,1 1 2,0 3-2,4 5 0,2 1-4,1 5 3,2-2-5,0 1 5,0 6 0,0-5-9,0 7 10,0-2-8,0 2 8,0 5 0,0-3 0,0 3 0,0 0 0,0-2 0,0 0 0,0 1 0,0-6 0,0 2-2,-1 0 2,-2-4-2,2 4 2,-5-4 0,1 1 0,-2 1-1,2 1-2,-6 2-3,-10 1-3,-2 1 0,-14 2 0,-8 0-1,-11 7-1,-11 3 10,-10 5-8,-10-1 9,-9 2-6,-5-3 0,-7 0 3,-5-6 1,2-2 0,-2-3 5,9-2 1,4-2 2,9-3-1,8-3-1,7 1 0,6 2-2,8-2 2,6 2-9,8 1 8,9 1-5,12 1 10,5-1 1,9 3 0,7-2-3,1 2-5,5 0-4,-1 0-3,1 0-1,0 0 3,0 0 11,8 0-5,6 5 7,9 2-10,2 0-11,4 0-23,-2 1-29,4 4-47</inkml:trace>
  <inkml:trace contextRef="#ctx0" brushRef="#br0" timeOffset="76519.37">19535 3438 38,'0'0'19,"0"0"0,0 0-2,0 0-5,0 0-5,0 0-5,0 0 0,0 0-2,0 0-2,0 0 2,-24-21 0,22 21 0,2 0 2,-1 0-1,1 0 1,0 0 1,0 0 0,0 0 4,0 1 0,0 6 2,0 5 1,0 6 0,0 4 1,0 4 3,0 2 1,0 7 1,0 0-3,0 1-4,-2-2-2,2 1-2,0-2-2,3-4 0,2-2-2,-3-9-1,4-4 0,-5-6-1,1-3 1,-1 0-2,-1-5 1,0 0 1,0 0-2,0 0-4,-3 0-2,-8-2-3,-4-7 2,-3-2 0,5 0 2,-2-1-1,4 0 0,-3-1-3,6 4 2,-1-2 1,3 3 1,-1-1 5,2 1 3,0-2 2,1 3 2,1 2 3,2 2 1,1 3 2,-2-2-3,2 2-3,0-1-2,0 1 0,0-2-2,0 2 2,0 0 1,0 0 1,2 0-4,5 5 0,3 3 0,1 1-1,-1-1 0,0 0 0,-1-4 1,-3 3-2,2-2 2,-6-3-1,3 1 0,-5-3 0,0 0 2,0 0-2,0 3 2,4-3 2,-3 1-1,1-1 3,-1 1-1,1-1-2,-1 0 1,1 2-3,-1-2-1,1 0-1,-1 0 1,2 0-1,1-2 1,2-6-2,1 2 1,-4-2 1,1 1-1,-2-3 1,1 1-1,-2-2 1,2 1 0,-3 3 0,2 3 0,-2 4 0,0-2-1,0 2-1,0-1 0,1-1 0,-1 2 1,0 0 1,2 0 0,0 0-2,3 2 2,0 5 0,6 3-1,-4-3-1,6 1 0,0-3-7,-2-1-5,4 1-24,-5-2-37</inkml:trace>
  <inkml:trace contextRef="#ctx0" brushRef="#br0" timeOffset="78100.46">18672 4043 36,'0'0'0,"0"0"1,0 0 1,0 0 3,0 0 2,0 0 3,78-30-1,-45 24 1,4 1-1,4 2-1,2-1-1,5 1 0,3-2 0,3 2 0,1-1 0,2-1-4,0 0 0,5-1-2,0-1 1,3 0-2,3 0 0,3-1-2,0-1 2,0 0 0,-2 1-1,-3-4 2,-2 2-1,-5 0 2,-2 0-2,-6 3 1,-4-1 0,-7 1 4,1 0-1,-6 1 4,-2 2-1,-1 1-1,-2 0 0,-1 3-4,0-2 0,-2 2-1,-3 0-1,-6-3 2,0 3-1,-7 0-1,1 0 0,1 0-1,-7 0 1,0 0 0,-6 0 1,0 0 0,0 0 0,1 0 2,1 0-2,-1 0 1,0 0-1,8 0-1,-3 0 2,7 0-2,6-1 0,-1 1 0,6-2 0,-1 1 0,1 1 0,1-1 0,2 1 0,-2 0 0,0 0 0,-7 0 0,-2 0 0,-4 0 0,1 0 0,0 0 0,-5 2-2,1 4 1,-3-3 1,4 2 0,-7-3 0,4 3 0,-1 2-1,0-1 1,2 6 0,0-2 0,-5 0 0,2 5 0,0 2 0,-2-1 0,1 6 1,-3 2-1,-1-3 3,0 0-2,0 0 0,-3-4 2,-2-3 1,2-3 1,0 1-2,-2-3 2,4-4-3,0-1 1,1-4-1,-3 3 2,1 2-1,0-2 0,1 1-2,1-4 1,0 0-1,0 0 0,-3 5 1,-4 3-2,-3-2-2,-5 5 0,-3 1-3,-5-4 1,-6 3-1,-4-1 0,-7 1-1,-4-2 3,-4-1-1,-1-3 3,-3 0 1,-2-3 2,-2-2 0,-4 0-1,-2 0-1,0-4 1,-3 1 0,-3 0-1,3 2 0,-3 1-1,0 1-1,-2 7-3,-5 2-3,-5 5-7,0 4-3,-7 0-4,2 1 2,0-1 4,4-1 6,3-1 8,4-4 6,5-1 2,5-1 3,6-3 1,6-2-1,7-4-1,8 2-1,2-4 0,12 1 4,1-1-2,9 0-1,-1 0-1,2 0-1,6 0-1,1 0 0,5 0-3,-2 0-2,2 0-1,-2 0 0,0 0 0,1 0-2,-1 0 2,1 0 1,1 0 0,-2 0 1,2 0 0,0 0 2,0 0-1,0 0 1,0 0 1,2-1 1,2-1 2,4-2 1,-2-2-2,0-1 0,-1 2-1,0-5-2,2-3-1,1-1 0,-1-4-1,0-1 0,2-1 0,-2-4-1,2-2 0,0-2 2,0-2-4,0-1 4,0 1-2,-1 1 0,1 0 1,-3 4 0,0 0 0,-3 8-1,1 2 1,-2 3-2,0 0 2,0 1 0,-2 7 1,1-1 0,-1 5-2,0 0 1,0 0-1,0-2-1,2-1-1,-2 3-1,0-2-4,0 0-2,0 1-3,0 1-6,0-2-41,7 2-104</inkml:trace>
  <inkml:trace contextRef="#ctx0" brushRef="#br0" timeOffset="80244.58">21150 3442 107,'0'0'5,"0"0"3,0 0 2,0 0 4,88 3 0,-63-6 3,-4-2 0,-2-2 0,0-1 1,-1-4 1,2 0-3,-2 1-1,0-5-4,0-3-2,1 0-1,0-7 1,3-1-2,-1-7 2,1 0-5,0-5-3,0-3 2,-3-1-4,-2-5 1,-3 0 0,-1-4-1,-2-3 1,-4 0 0,-2-3 0,-2-1 1,-1-3 0,-2-2-6,0-3-1,-2 0 1,-5-1 0,-1 0 12,-3 7 0,0 1 0,-2 7 3,-2 6-5,-1 8 5,2 6-5,-3 6 0,-2 3 0,3 3-4,-4 5 0,2-1 1,-1 4-11,1-1 10,2 3-9,3 4-2,1-3 11,-1 3-12,6 2 14,0-2-3,-1 2 1,6 3-1,-4-1 1,4 1 0,2 2-2,-2-2 0,2 2-3,-2 0 1,1-1 1,-1 1-2,0 0 1,1 0 0,0 0 2,-1 0 1,1 0 0,-3 0 0,-4 5 0,-3 5 14,-2 4-14,0-1 11,4-4-1,-1 0-11,4-3 11,-2 2-11,0-2 0,5-3 1,0 1 0,3-4 2,-1 0 0,1 0 4,-1 2-1,-1-2 0,1 0-1,-2 0-2,3-2-11,0-13-4,0-4 2,0-7-1,8 2 12,1 0 0,1 2 0,0 0 0,1 5-1,-4 3 2,-2 7-1,-2 3 2,-3 4-2,0-1-3,0 1-1,2 0-1,-1 0 2,2 0 0,2 8 2,0 7 0,1 5 0,-1 2 1,2 0-3,1-1 9,7-1-12,2-3-46,8-5-143</inkml:trace>
  <inkml:trace contextRef="#ctx0" brushRef="#br0" timeOffset="81443.65">20621 911 94,'0'0'3,"0"0"-3,0 0-4,0 0 0,0 0 1,-87-45 2,61 38 2,-3 0 2,-1-1 8,-3-3 2,-1 2 3,1-2 0,-2 0 0,1 1-2,-4-2-2,2 1-1,-1 3-4,-1 3-4,-3 2 1,-1 3-4,-2 0 0,-3 0-1,-3 8-2,-1 4 3,-2 0 0,-3 5-2,3 1 2,4 2-1,1-1 2,6-1 1,3 1 2,3 3-2,2 3-1,3 8-1,4 3 3,1 6-2,5 4 5,3 5-3,4 1-2,3 0-1,5-2-3,2 0 1,1-3-1,3-1 2,0 0-1,9 1-1,5-2 1,7-1 2,6-5 0,8-3 0,8-4 2,3-2-1,9-1 1,3-2 11,4 2-4,0-4 2,2-3-1,-2 1-10,-3-4 1,-1-4 1,-3 0-2,-1-5 1,1-3-1,0-2 2,-1-1 0,3-4 0,3 0-1,3-7 0,-1-2-1,-1-3 2,-2-3 1,-4-2-1,-4-3-7,-2-1-1,-8-1 4,-2-2 1,-7-3 12,-4-4-1,-6 2 1,-2-6-2,-3-3-3,-4-3 2,-1-3 2,-2 0 2,-4 0 1,-4 2-4,0-2-2,-1 0 0,-1-4-3,0 0 0,0-3-3,-1 2-2,-3 2 0,-2 3-1,0 3 5,-4 6-2,1 3 0,-3 4-1,-5 2 0,-4 2-2,-8 4-2,-6 3 1,-8 3-2,-8 5 1,-7 1 0,-2 4 1,-4-1 2,0-1-3,2 3 3,1 0 0,5 0-6,3 1-10,6 2-48,4 0-14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6:25:26.0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85 5949 17,'0'0'17,"0"0"-1,0 0-2,0 0-3,0 0-2,0 0-5,0 0-1,0 0-2,0 0 0,-11-2-1,9 2 0,2 0 2,-1 0 0,1 0 0,-2 0-1,2 0 2,0 0 0,0 0-1,0 0 2,0 0 1,0 2-2,0-1 2,0 1 0,0 0-2,0-1 2,2 4-2,1-2 0,1 1 1,2 1-2,-3-2 2,0 0 0,2 0 1,-2-2 2,0 2 0,0-1 0,1 1 3,-1-1 1,2-1-2,5 2 2,-2 0 1,3-1-3,0 1 0,-1-3 1,1 0-2,1 3-1,6-3 1,1 2-1,4-2 0,-7 0-1,2 2-2,4-2-1,-2 1-2,9-1 2,-3 2-2,0-2 0,-1 2 1,1-2 1,-3 0-2,2 0 2,-1 0-2,-7 0 2,2 0-1,1 0-1,1 0 0,-2 0 1,1 0 0,-4 0-1,-3 0 1,4 0-1,-4 0 1,0 0-1,6 0-1,-9 0 1,10 0-1,-1 0 1,1 0 1,6 0 0,-1 0-1,1 0-1,-1 0 1,0 0 1,3 0 2,1-4-2,-2 1-1,2 1 0,-3-1-1,0 1 1,0 2 1,-10 0-2,4 0 0,-1 0 0,3 0-2,4 0 4,-2 0-2,-1 0 1,1 0-1,0 0 0,2 0 1,0 0-1,3 0 2,2 0 3,1 0-1,5-1 0,1-3 0,1 2-4,-3-1 3,1 0-1,0 1-1,-3 2-1,4-2-1,-4 2 1,0 0 0,-1 0 0,-1 0 0,0 2 0,-1 1-2,1 0 0,0-1 2,2-1 0,-3 0-1,4 1 4,1 0-3,-1-1 0,-1 1 2,1-2-4,-2 3 2,1-1 0,-2-2 0,-2 0 2,-2 2-4,0 1 2,0-1 0,-4 1 0,2-1 2,-1-2-2,0 3 1,2-3 0,1 0 0,5 0 2,-1 0-2,2 0 2,2 0-2,-1 0-1,1 0 1,-1 2-1,3-2 0,-1 0 2,-2 2-2,-2-2 1,0 0-1,-1 0 0,0 0 1,-2 0-1,1 0 1,0 0 1,-2 0-2,2 0 2,-2 0-2,-2 0 0,2-2 2,0 2-2,1-2 0,3 2-2,1-3 2,5 3 0,5-2-1,-3 0 1,1 1-1,0-1 1,-2-1 1,1 1 0,-4 2-1,0 0 0,-3-2 0,-2 2 0,-1 0 0,-4 0-1,0 0 1,-1 0 0,0 0 0,-2 0 0,2 0 0,3 0-1,-2 0 1,9 0-1,1 0 0,3 0 2,0 0-2,2 0 2,-1 0-2,-1 0 0,0-3 1,-2 3 0,-3 0 0,-3 0 0,-3-2 0,-2 2 3,-1-1-3,-10 1 0,4-2 1,0 0-3,-1 1 1,9 0 1,-2-2-1,0 0 1,3 1 0,-1-1 0,0 1 0,-2 1-1,0 1 0,-6 0-1,-1 0 1,-7 0-1,-6 0 0,5 0-1,-5 0 2,-2 0 1,2 0 0,-6 0 1,0 0 1,0 0-4,2 0 5,-1 0-2,0 0-1,1 0 1,-1 0-6,5 0-5,-2 3-27,4 0-121</inkml:trace>
  <inkml:trace contextRef="#ctx0" brushRef="#br0" timeOffset="3900.22">10790 11413 20,'0'0'16,"0"0"2,0 0 0,0 0-4,0 0-1,0 0-6,0 0 0,0 0 2,0 0-1,-5 2 0,5-2 2,2 0-3,3 0 1,7 1 0,0-1 1,-1 2 1,2-2 3,0 0 0,7 1 2,-8-1-1,10 0 0,-3 0-1,2 0 0,8-1 0,-2-2-1,0-1 0,-1 1-3,1 2 1,-1-2-3,3 2 0,3-2 1,4 1-5,2 0 2,4 2-2,5 0-2,5-3 0,4 2 1,3-1 0,1 1 0,4 0-2,2-1 0,1 0-1,-1 1 1,3-1 0,-1 0 0,0-1 0,-1 0 1,0 2 0,-2-2 2,-1 2 0,-2 0 0,-3 1-1,0 0-2,-1 0 0,-2 0-3,4 0 3,-1 0 3,2 2-1,1 0-1,0-1 1,3 0-2,0 2 1,1 0 1,-2-2-1,-3 0 1,-2 1-1,-4-1-1,-1 3 0,-4-3 0,-3 0 1,-3-1 2,-2 0-1,1 2 0,-3-2 0,3 0-2,0 0 3,1 0-3,0 0 1,2 0 0,3 0-1,-2 0 0,5 0 0,0 0-1,-2 0 0,0 0 1,-1 0 0,-2 0-2,-3 0 1,-2 0 1,-2 0-1,-5 1 2,-4 2-1,-3-3 0,-1 0 0,2 0 0,4 0 1,3 0-1,5 0 0,0-6-1,6 4 0,-1-2-2,2 3 2,2-1-3,-2 1 2,0 0 2,-3-2-2,1 3 2,-6 0-1,-2-3 1,-3 2 0,-3 0 1,-12-1 0,3 2-1,-3-1 1,-3 1-1,9-1 1,-2-2 0,1 3 0,3-4-1,2 1 0,2 1 0,0-1 0,0 2-1,-2 1 0,-3 0 0,-2 0 0,-7 0 2,0 0 0,-5 0 0,-2 0-1,4 0 0,-9 0 1,0 0 1,-1 0-1,1 0 1,0 0 0,0 0 2,-6 0-2,0 0 0,0 0-1,1 0-1,1 0 1,0 0 1,-1 0 1,0 0 1,1 0 2,-1 0 1,1 0-1,-1 0 1,2 0 0,-2 0-3,1 0-3,-1 0-4,-1-1-16,1 1-98,-1-10-119</inkml:trace>
  <inkml:trace contextRef="#ctx0" brushRef="#br0" timeOffset="8747.5">7907 9445 0,'0'0'12,"0"0"2,0 0 1,0 0-3,0 0-1,0 0-2,0 0-1,13 77-2,-10-55-1,2-2 0,0 2-3,1-3 0,-2-5 1,1-1-1,-2-4 2,3 0 2,-1 0 1,-2-6 2,3 4 1,-4-4-1,1 1 5,0-1 2,2-3 2,5 0 2,4-5-1,6-7-4,3-6-2,3-7-4,2-4 1,5-4-2,2-4-1,2 0 1,1 1-1,1-2 1,0 2-1,-3 5 0,-2 0-1,-4 6-4,-4 3 2,-5 2-3,-7 8 0,-3 2-1,-2 3 0,-6 5-2,1 0 2,-4 2-1,0 0-2,0 0 2,2 0 0,-1 0-1,1 0-1,-1-1 0,0 1-2,1 0-1,-2 0-5,7 0-7,0 0-17,2 5-49</inkml:trace>
  <inkml:trace contextRef="#ctx0" brushRef="#br0" timeOffset="12507.71">17786 10614 182,'0'0'20,"0"0"0,0 0 2,0 0-5,0 0 2,0 0-2,0 0-2,0 0-3,0 0 0,-21-59-2,21 59-3,0-1-1,-1 0-2,1-1-2,-2 1-3,2 1 0,0 0 1,0 0-3,0 4 3,0 17 4,0 14-2,3 15 4,2 5-4,2 8 0,-1 5 0,1 1 0,2 2-1,-2 0 1,0-1 2,2 0-2,-1 2 0,0 1 1,-1 0 0,0 1 0,-1-3 0,-2-1-1,1-3 4,-2-3-3,0-2 4,-2-3-3,-1-3 2,2-4-1,-2-3-2,0-1 0,0-6-3,0-1 4,0-3-1,0-4 0,0-5 0,1-9 0,-1-3-3,2-6 0,-2-7 1,0 2-1,0-6 1,0 0 1,0 5-2,0 0-2,0 0 0,0-1-4,0-4-3,-2 0-12,2 0-26,0 0-35,0 0-57</inkml:trace>
  <inkml:trace contextRef="#ctx0" brushRef="#br0" timeOffset="13628.77">17721 10749 57,'0'0'22,"0"0"-6,0 0 2,0 0-2,0 0-2,0 0 1,0 0 1,0 0-1,0 0 3,-11-11 0,10 11-1,1-2 0,0 2-5,0-1-2,0-4-2,5-1 3,6-3 2,9 0 1,3 0-1,5-1 0,2 2-2,3-2-4,4 3-2,0 0-2,5 4-1,2 1 0,2 0-2,0 2 0,3 0-1,2 0 1,1 2 0,4 1-1,2-1 0,1 0 0,4 1 0,0-1 1,4-2 0,2 2 1,3-2-2,1 0 1,2 0 1,0 0-2,1 0 2,0 0-1,3-4 2,0 1-1,0-1 1,3-2 0,-1 2-1,1-3-1,1 1 1,-3 2 0,1-3 0,-1 2-1,0 0 0,3-2 1,-3 2 0,2 0 1,-2 0 0,-2 0-2,-2 3 1,3-1-2,-4-2 2,2 2-2,0-1 1,4-1 0,1 0 0,3 0 0,7 0 0,3-1 0,2 0 0,-1 1 0,0 2-2,-3 2 0,-1-1 2,-4 2-1,-7 0 0,-4 0 1,-7 0-1,-4 0 1,-6 0 1,-3 2-2,-6-1 2,0 1-1,-1-1 0,-1 1 1,1 0-1,-1-2 1,-1 0-1,1 0 2,-1 0 0,0 0-2,-2 0 2,0 0-1,-5 0 0,-1 0 1,-5 0 0,-3 0 1,-3 0 1,-12 0-2,2 0 0,-9 0-1,-4 0 2,1 0 0,-3 0-1,1 0 3,-1 0-5,2 0 1,-3 0-1,1 3 2,3 2-2,3 8 2,0 2 0,5 6-1,-2 4 0,0 6 0,-1 6-1,-1 3-1,-2 7 1,-3 2 0,-2 4 0,-3-3 0,-1 1-1,0-5 0,0 0 3,-5-3-2,0 1 2,-1-5-1,2 0-2,0-4 1,1 2-1,3-3-2,0-1-1,0-3 1,0-2-5,3 0 1,-3-2-4,0-2-3,-2-2-4,-6-1-7,-12-1-16,-2-1-42,-12-1-116</inkml:trace>
  <inkml:trace contextRef="#ctx0" brushRef="#br0" timeOffset="14547.83">17754 12461 76,'0'0'23,"79"-3"-6,-32-2 0,6-2-1,7-3 1,5 0-2,5-2-1,3 0 0,5 2-3,0-2-2,3 0 0,1 2-3,1-2-1,1 2 0,2 0 0,2 1 2,3 2 1,2-1 2,5-1 0,2 0 1,3 0-2,2-2 1,1 1-3,0 1 0,-3-1 0,-1 3 0,-2 0 0,-3 0 1,-2 1-4,-6-1 0,0 3 0,-1 1-2,0-2 1,-1 3 1,1-3-1,-5 0 2,3 1-3,-3 0 2,0-1 0,4 1 0,0-1-1,2 0 0,1 2 1,-2 0-1,2 2 3,-1 1-5,2 0 1,-1 0 0,-1 0-3,-4 3 5,-7-2-2,-3 1 0,-4-1 0,-6 1-2,0 0-1,-3-2 1,0 1 0,-2 1 0,-1-1 4,0 1-4,2-2 0,-2 1-1,2-1 1,-2 1-2,0 1 4,-3-1-2,-2-1-2,-3 2 2,-8-2-2,-1 0 3,-6 0-1,-4 0 1,-3 0 2,-9-2-2,-2-1-1,-7 2 3,-5 0 2,0 1 0,-3-3 4,1 1-1,-1-1-2,3-3 2,-4 3-1,0-1 1,1 0 1,-3 4-5,0-6 1,0 0-3,0 0-3,0-4 2,0 3 1,0 1-2,0-5 0,0 4-2,0-8 1,0-5-2,0 1-2,0-7-3,0-3-9,-2-2-7,-6-4-19,-4-11-31,-3-5-56,-3-9-91</inkml:trace>
  <inkml:trace contextRef="#ctx0" brushRef="#br0" timeOffset="15530.88">19963 9661 242,'0'0'18,"0"0"-3,0 0-1,0 0-1,0 0-7,0 0-4,0 0 0,0 0-2,0 0 2,13 6 3,3 33-1,3 8-1,-2 6 1,0 5-4,0 5 1,-2 3 1,-2 2-4,-1-1 4,-3-2-2,-4-2-2,1-5 2,-3-6 0,1-3 4,-2 0-3,-2-6 4,0-3-3,0-5-1,0-3 3,-3-7-2,-1-7 0,-1-1 2,2-6 0,-2-4 1,-1 2 1,-3-3-2,2-1 0,-3-3-3,-7-1-1,0-1-2,-4-4-3,1-8 0,-1-3-3,1-4 0,-1-1 2,0-2 2,0-4-1,-1 3 5,6-1 0,-1-1 1,2 5 7,4 4 1,2 3 4,3 6 1,3 2-2,2 2-3,1 3-6,-2 0-5,2 0-2,0 0 2,3 7 2,7 8 7,7 7-2,3 1 0,3 4 0,4 3-5,2-4 1,2 2 0,-1-3-2,-1-4 0,-3-5 1,-4-2-1,-8-7 2,-5-2 1,-5-2 3,-4-3 1,4 0 2,6 0 0,2-6-2,4-4-2,-6-4-1,-1-1 0,2-3-2,-2-1-1,-3 1-3,2 5-1,-2-2-3,-2 7-8,-2 1-20,-2-5-43,0 6-84</inkml:trace>
  <inkml:trace contextRef="#ctx0" brushRef="#br0" timeOffset="15861.9">20439 9873 135,'0'0'3,"0"0"1,0 0-3,0 0-1,0 0 0,-89 5-1,49 20 0,-8 6 2,-5 5-1,-7 5 2,-1 2-1,-2 1 1,4-3 1,1-2 2,8-6 5,5-4 5,6-8 1,5-4 3,11-6 0,5-6-2,6-2-3,9-1-4,-1 0-4,4-2-3,0 0-6,0 0 2,1 0-4,12-2-3,9-5-11,7-4-26,1-2-73</inkml:trace>
  <inkml:trace contextRef="#ctx0" brushRef="#br0" timeOffset="16320.93">20484 9605 228,'0'0'-2,"0"0"3,0 0 5,0 0 2,0 0 2,59 77-3,-48-48 0,-2 0-1,1 3-2,0-3 0,-2-1 1,0-4-2,0-7-1,-1-4 3,-5-3 0,0-6 3,1 1 2,-3-5 3,0 0 5,0 0 0,0 1 4,3-1-4,1 0-3,-1 0-5,2-9-4,3-7-3,-4-3-4,4-4 2,-1 1-3,0 1 2,4 0-1,1 1 0,3-1-2,2 1 0,5 3 2,2 0 1,1 4-4,-2 3 3,2 3-1,-1 2 0,-2 5-1,-2 0 2,2 7-1,-4 3 1,0 2-1,1 5 1,-4 1 1,0 2 0,-2 1 0,0 1 0,-1-2 2,-2-1-1,-2-6 1,0 1-3,0-3-1,-2-4-3,6 2-3,1 0-9,0-4-35,4 1-99</inkml:trace>
  <inkml:trace contextRef="#ctx0" brushRef="#br0" timeOffset="17075.97">19808 12397 142,'0'0'14,"0"0"3,0 0 2,0 0 1,0 0 3,0 0 0,0 0-2,0 0-5,0 0-3,0 0-4,-14-68-3,14 67-1,0-1 0,0 2 0,1 0 3,7 13 2,2 8 0,1 9 0,-1 6 1,-2 6-2,1 5-6,-2 4 1,1 3-3,1-2-1,-2 2 1,2 2-1,-3-4 0,1-1 1,-3-2-1,3-3-1,-2-3 3,-2-2 2,-1-4 1,-2 2 3,0-3-1,0-3 0,0 1 1,-5-4-1,0-3 2,-2 2 1,1-3-1,1 0-1,0-8-2,1 1 0,1-7-4,-1-2-1,1 2-1,3-7 0,0 0-1,0-5-1,-2 5-1,1 0 0,0-1-2,1 3-2,0-7-6,-6 0-4,-2-2-6,-4-5-11,-3-5-9,1-5-21,2-2-23,-1-2-53</inkml:trace>
  <inkml:trace contextRef="#ctx0" brushRef="#br0" timeOffset="17476.99">19527 13030 182,'0'0'23,"0"0"-3,0 0-4,0 0 0,0 0-1,0 0-2,0 0 0,0 0-2,0 0 2,40-7 0,-24 27 3,-5 5 1,3 8 2,-2 3-3,0 3-4,2 1-3,0-2-2,0 0-2,-1-4-2,0-3-1,0-4-2,-1-5 2,0 0 0,-4-8-2,1-4 2,-6-3-2,1-4 0,0 1 1,-4-4-1,0 0 1,6 0 1,4 0-1,6-4 0,3-6 1,2-4-2,2 1 0,2-4 1,1 0-1,1 1 0,3-2 0,-2 2-1,0 0-2,-4 3 2,-4-2-2,-9 8 2,-2 0-3,-2 4 3,-3-1-1,-1 1 1,0 1 0,-3 2 0,0-3 0,0 3-2,0 0 0,1-2-2,-1 0 1,0 2-2,0-1-3,0 1-7,0 0-10,-1 0-24,-1 0-27,1 0-74</inkml:trace>
  <inkml:trace contextRef="#ctx0" brushRef="#br0" timeOffset="17856.02">20257 12567 167,'0'0'7,"0"0"0,0 0-2,0 0-3,0 0-2,0 0 1,0 0-1,-78-3 1,52 13 3,-3 4 0,-3 1 1,-2 3 5,-3 3-1,-2 3 2,-3 4 2,0 0-2,0 5 0,0-4 0,2 3-1,3-2 1,3-2 1,2-2-2,7-1-1,4-4-2,5-8 0,6-1-1,4-4-1,3-4 2,2-1-6,1-3 2,-2 0-2,2 0-1,0 2-2,2 0-5,8 1-6,7 0-13,-6-3-23,8 1-49</inkml:trace>
  <inkml:trace contextRef="#ctx0" brushRef="#br0" timeOffset="18672.06">20524 12816 242,'0'0'3,"0"0"0,0 0 4,0 0 5,0 0 2,0 0 2,0 0-4,0 0-1,-8 92-3,6-66 0,2-2-3,0 1-2,0-3-1,0-7 0,3 0-1,-2-6 0,1-5 0,-2 3 1,0-7 2,0 0 2,0 0 3,0 0 0,4 0-1,-4 0-1,0 0-5,0-5 0,0-8 1,0-10-1,3-1 0,3-8-1,3 1 1,3 2-4,3 0 4,4 6-5,-2 0 3,3 4-1,0 2 0,-5 5 1,-1 7-2,-5 0 1,-5 3-2,7 2 1,-1 2 1,-2 8 1,4 6-2,-5 4 0,-3 3 2,-1 4-1,-3 0 0,2 2 1,-2 0-1,1-2 2,1-3 0,-1-6 0,2-1 1,-1-6 0,-2-7-2,1 2 0,-1-6 1,0 0 1,0 0 2,0 2 0,2-2 1,-2 3-2,1-2 1,-1 0-2,1-1-1,-1 0-1,2 0 0,3 0-1,-2-5 0,3-3 0,1-4-1,1-2 1,3-2 0,-2-1-1,0 0 0,1-3 1,-2-1 1,3 0 1,-4 0 0,3-2-1,-3 2 1,-1 6-1,1 2 1,-1 3-1,-5 5 1,2 1-2,-3 4 1,0-1-4,0 1 1,2-2 1,-1 2 0,1-2 2,1 2 1,4 4 0,1 7 0,1 8 0,-3 1-1,1-1 3,-1 2-5,1-2 2,-3-4 0,1-1-1,-2-6 1,0 1 0,-1 3 0,0-7 0,-1-2-1,-1-3 0,0 0 0,0 0 1,2 2 0,-2 0 1,1-1 0,-1 1-1,3-1-1,-3 0 0,7-1-4,5 0-3,4 0-8,11-5-21,-1-7-60,5-5-115</inkml:trace>
  <inkml:trace contextRef="#ctx0" brushRef="#br0" timeOffset="19368.1">19836 11115 247,'0'0'6,"0"0"-1,0 0-2,0 0 0,0 0-3,0 0-3,0 0 1,0 0 1,-82-65 2,51 65-1,-1 2 3,-2 3 1,2 0 2,1 3 1,4 0-1,3-1 1,8-2-1,3 1-3,5-2-1,5 0 1,0-1-2,3 4 1,0 6 3,6 7-2,6 6 1,7-2-1,1 1-1,9-1 0,1 1 0,3-2-2,2 4 3,-2 2-5,-1 0 2,-6 2-1,-4 1-3,-8 1-1,-5-1 0,-5 0 2,-4-3 0,-2-5 3,-10-1 3,-3-5 4,-6-4 1,-6-4 4,-3-3 5,0-4 0,-2-3 6,2 0 1,4 0-2,1-6 0,8 2-6,3-2-4,5 3-1,4-1-4,1 4-6,4 0-1,-2-2-6,2 2-5,-1-2-5,1 2-6,0-1-11,0-1-10,9-2-23,8 1-46,6-5-91</inkml:trace>
  <inkml:trace contextRef="#ctx0" brushRef="#br0" timeOffset="20032.14">20167 11330 345,'0'0'-5,"0"0"2,0 0 4,0 0 2,0 0-2,-5 81-1,3-55 1,0 0-1,2-9 2,0 3-1,0-6 1,0-9 0,0 7 0,0-5 3,0-2 6,0 0 7,0-5 1,0 0 0,-4 0-4,-2-12-4,-1-6-2,-2-7 1,1-3-1,2 2 2,2-3-2,-1 0 0,4 2-2,1-1-2,0 3 0,1 2-1,6 0-1,6 2-1,2 1 0,3 3-1,3 5-1,4-1-6,-1 4 5,3 2-5,-1 4 1,2 3 3,-5 3-7,-1 9 2,-5 0-9,-5-2-2,-6 4-1,-3 3 1,-3-2 1,-2 6 4,-8-3 6,-6-1 4,-4-3 2,-3-2 3,-3 0-1,1-5 4,3-1 2,5-2 1,2 0 2,4-3 0,7-1-1,-2 2-4,6-2-4,0 0-2,0 0-1,0 3 4,6 0-1,8 1 0,3 0 0,6 0-2,0 0 1,1-1 2,2-1-3,0 3 1,-4-1 0,0 4-3,-4 1 3,-1 3-2,-4 2 1,-3 3 1,-2-5 0,-4 4-1,-4 3 0,0 1 0,-3 3 0,-8-1 2,-1-4 2,-7-1 0,0-4 1,-5-1 0,-2-4 1,-2-2-1,1-2 2,1-2-1,3-2 1,4 0-1,3-2 0,5-1 1,5 2-3,0 0 0,6 1-6,-2 0-4,2-2-6,-1 2-3,1 0-3,1-3-14,17 0-26,9-2-66,11 1-96</inkml:trace>
  <inkml:trace contextRef="#ctx0" brushRef="#br0" timeOffset="20380.16">20772 11446 203,'0'0'11,"0"0"4,0 0 7,0 0 1,0 0 0,-95-9-1,74 12-3,5 0-2,3 0-6,4 1-4,-1 1-2,3 2-2,1 0 0,0 2 2,5 2-4,1 4 0,0-1-1,2 4-1,7-4 1,-1-4 0,6-2-1,1-1 1,2-5 0,-1 1 0,2-1 1,1-2-1,-7 0 0,5-4 1,-7 1 2,-4-4-1,1 1-1,-7-5 0,0-2-2,-1-3 0,-11-4 1,-3 5 2,-2 0 4,-3 5 0,1 1-1,5 2 1,5 4-4,-2 0-3,7 2-5,-1-1-7,1 2-14,4 0-13,-2 0-31,2 0-65</inkml:trace>
  <inkml:trace contextRef="#ctx0" brushRef="#br0" timeOffset="20660.18">20854 11462 355,'0'0'13,"0"0"6,0 0-2,0 0 1,0 0 0,0 0-3,0 0-2,99-26-1,-58 29-3,5 4-1,2 4-2,4 3-5,0 0-1,-4 2-1,-1 1-2,-5 0-2,-7-1 0,-5 0-2,-6-3 2,-9-4-2,-7-3 1,-3 0 0,-2-3-1,-1 0 2,1 2-1,-3-5-2,0 0-2,0 0-10,0 0-19,0 0-34,-6 0-68</inkml:trace>
  <inkml:trace contextRef="#ctx0" brushRef="#br0" timeOffset="20916.19">21198 11354 235,'0'0'17,"0"0"-3,0 0-2,0 0-5,0 0-3,0 0 2,0 0 1,0 0 1,0 0 3,-62 47-1,41-13 2,1 3-2,0 5 1,0-3-3,1 0-2,3-4 0,0-2-2,4-3 0,1-1 0,2-4-4,4-8-5,0-1-4,4-5-6,1 1-18,0 0-64,6-3-112</inkml:trace>
  <inkml:trace contextRef="#ctx0" brushRef="#br0" timeOffset="22681.29">19895 12346 80,'0'0'25,"0"0"2,0 0-4,0 0-3,0 0 0,0 0-9,0 0-3,0 0-4,0 0-3,0 0 1,-13-32 2,13 32-2,0-1-1,0 1 0,0-2-3,0 2 2,0 0 0,0 0 4,3 10-1,3 6 1,0 7-2,-1 2 2,0 2 1,-1 2 0,0 3 1,1 3 0,0 2-1,3 1-2,2 0 0,1 0-2,3 1-1,0-1-1,0 1 1,1-2-3,-4-1 3,1-1 0,-2-1-1,-1-2 1,-4-3 0,4 1 0,-5-3 2,2 0 0,-1 0-1,-2-3 0,0 0 0,-3 1-2,0-8 1,0 1 0,0-1-1,-5-2 1,-1 0 1,0-1 0,0-1 3,-1-6-1,0 5 1,3-5 0,-2 0 1,2 1-2,0-6 0,2 3-1,2-5-1,-1 0 2,1 0-2,0 2 0,0-1-1,0 6 0,0-2-1,0 0-2,0 0 1,0-5-3,0 0-4,0 0-7,0 5-14,-3 0-31,-7-1-51</inkml:trace>
  <inkml:trace contextRef="#ctx0" brushRef="#br0" timeOffset="22993.31">19757 13223 122,'0'0'3,"0"0"0,0 0-1,0 0 0,0 0-1,0 0 1,0 0-1,0 0 2,0 0-1,40 60-1,-31-38 1,-1-1-1,2 1 1,-1-1-2,0-3 1,-3-4-1,2-1 0,-4-6 1,1 2-1,1-2-1,-5-4 2,2 2-1,-3-5-1,0 0 1,0 0-1,1 2 1,1-2 0,6 0-2,4 0 1,5-2-4,6-10-5,1-3-9,2-5-15,3-2-18</inkml:trace>
  <inkml:trace contextRef="#ctx0" brushRef="#br0" timeOffset="23175.32">20238 13193 53,'0'0'17,"0"0"-2,0 0-3,0 0-1,0 0-5,0 0 0,0 0-2,0 0 0,0 0 1,0 0 4,12-13 0,-12 13 2,-6 10-2,-5 4 0,-6 5-3,3 2-2,-5 1-1,1 0-6,-3 2 0,-1 1-5,-1-3-10,3 3-14,-2-5-47</inkml:trace>
  <inkml:trace contextRef="#ctx0" brushRef="#br0" timeOffset="24659.41">18096 13641 156,'0'0'10,"0"0"-2,0 0-2,0 0-4,0 0-2,0 0 1,0 0 0,0 0 3,0 0 0,0 0-1,21 5 1,1 4 0,-1-2 0,0 1 0,3-1-1,2-1 1,4 0 0,4-1 5,5-1-1,7-2 2,6-2 2,6 0-1,5-5-2,5-3-2,4 1 2,7-3-3,2 0 1,0 0 2,3-1-2,1 1-2,3 0 1,0 0 0,-2 1 1,2 1 1,0-1 0,0-1 1,3 2 0,3-3-3,3 2 0,3 0-4,3 0-1,2 3 0,2-2 2,4 0-2,-1 1 0,0 0 0,0 2 0,-5 2 0,2 1-1,-4 2 2,-2 0-1,-1 0-1,-6 0 0,-2 3 0,0 1 0,-4-1 0,1-3 1,-3 0 0,2 0-1,-4 0 1,3 0-2,-4 0 2,-2-5-1,2-2 0,-1 0 1,-4-3 0,0 3-1,-2-1 1,-4 1-1,-6 0 0,-6 2 2,-6-2-1,-8 2-1,-6 0 1,-8 2-1,-12 0-1,-9 2 1,-5 1-1,-6 0 2,0-2 0,0 2-2,2 0-3,-1-1-7,-1 1-8,0-2-14,-1 2-34,-16 0-108</inkml:trace>
  <inkml:trace contextRef="#ctx0" brushRef="#br0" timeOffset="25812.47">17976 13612 120,'0'0'13,"0"0"1,0 0-1,0 0 0,0 0-2,0 0 0,61 110-1,-55-68-3,-2 2-3,0 4-1,1-1-2,-1 1-1,2 0 2,-1-2 0,3-3-1,1 1 0,1-1-1,-1-3 3,-2 0 2,3-2 1,-4-2-1,0 1-2,-3-2 1,-2 0 1,-1-3-3,0 0 1,0-11 3,0-1-5,0-7 4,0-6-1,0-2 0,0-5 3,0 0 1,0 0 0,0 2-3,0 0 1,0 3 1,0 1 3,0 2-1,10 3 0,5-6-2,5 2-2,2-3-5,4-1 0,2-3 0,6 1 0,3-1-4,7 0 3,2 0 0,6 0 0,3-2 1,4-4 1,3-1 0,5 2-1,2-5 0,6 1 0,1-2 0,5-1 1,-1-1-2,5 0 2,-3-2-2,6 2-1,-1-1 3,-1 0-3,4 4 3,1 1 1,0 1-1,3 0 0,2 0 2,-1-2-2,1 3 3,1-2 0,1 1-1,-3 0-2,-3 3-1,-2-2-2,-5 2 1,-5 0-1,-4 2-2,-1-1 3,-3 4-2,-3-3-2,-2 1 4,-1-1-3,-2-4 2,-2 3 1,-1-2 0,-3 2 1,-4-1 2,0 2-1,-4-2 4,1 1 1,-2 1-3,-1-1 4,0-1-1,-3 2-2,2-1 3,1 1-5,-2 2 2,2 1-3,-2 0-1,1 0-1,2 1 1,0 4-5,1 0 3,-2 0 0,1 0-2,-4-1 2,0-1 1,-3 1 0,-1-1 2,-3-2-1,0-1 0,-3 1 0,-3-1 1,-2 0 0,-3 0 0,-2 0 0,-8 0 2,2 0-2,0 0 2,-8 0 2,9-1-4,-2 0 2,-4 1-3,5-2 2,0 1-2,-7 1 0,2 0 0,-4-2 1,-4 2-1,0 0 1,-1 0 0,-5 0 2,3-3 2,0 1 1,0 0-2,2-6 0,-5-4-2,0-7 2,0-3 1,-5-4 2,1-1-3,-2-4-1,-2-3-3,2-1-1,0-5-2,1-1 1,1-1-1,0-2 2,1-3 0,-1 0-3,1-3 1,-2 0-2,0 1 0,-3 3 5,-3 2-3,-2 8-1,-2 6-5,-1 5-10,4 10-12,-5 3-45,7 7-138</inkml:trace>
  <inkml:trace contextRef="#ctx0" brushRef="#br0" timeOffset="26544.51">18911 13769 38,'0'0'30,"0"0"-1,0 0-3,0 0-2,0 0-2,0 0-2,0 0 2,0 0-4,0 0-1,0 0-4,-8-68-4,8 62-3,0 1-1,0 2-2,0-2 1,0 5-2,0-2-2,0 2 0,0 0 1,1-1 1,4 1 1,1 8 2,1 9 2,-1 9 0,-2 3-1,1 5 1,-2 5-2,1 2 0,0 1 0,2 1-3,0 0 1,0 1 2,2-2-1,-1-2-1,2-1-2,0-1-1,-1-5 1,-2-1-1,-4-5 3,1-7 0,-3-1 3,0-7 3,0 0 1,0 1 4,0-9-2,-5 6 0,4-5-5,-2-3-4,1 3-1,2-5-2,-2 0 0,2 0-3,-2 1-4,2-1-4,-1 2-9,1-2-13,-2 0-48,1 0-136</inkml:trace>
  <inkml:trace contextRef="#ctx0" brushRef="#br0" timeOffset="27213.55">18441 13946 110,'0'0'22,"0"0"-6,0 0-7,0 0-1,0 0 2,0 0 7,0 0 3,0 0 3,0 0-1,0 0-6,-13 43-4,13-21-5,1-4-4,3-1 0,1-5-2,1-2 1,0-3-2,-1-2 0,2 2 0,-4-4 0,5 1 0,-4-2 0,0-1 1,1 0-2,0-1 2,0 0 0,3 0 1,7-4 0,-4-3-1,4-3 0,-2-2-1,0 0 1,-2 0-1,-2 4 3,-2-4-1,-2 7 0,-2 0 1,1 2 1,-3-1 2,1-1-2,-2 0 0,3 0-1,-3 5-2,0-2-2,0 2-2,1 0 0,-1 0 1,1 0 0,1 0 2,1 10 0,0 6 0,0 4 0,-2 2 0,-1 0-1,0 3-1,0-2 0,-1-2-1,-5-3 3,-1-2-1,-6-1 1,1-3 0,-4-2 1,-1-1 2,3-3-1,-3-1 3,-1-3 2,-1-2 1,0 0 1,0 0 1,8 0 2,0-4-2,-1 1-1,6 2-3,3-1-4,3 2-5,-2-2-9,2 2-6,-1 0-6,1-1-12,0 1-33,0 0-61</inkml:trace>
  <inkml:trace contextRef="#ctx0" brushRef="#br0" timeOffset="27448.57">18747 14168 122,'0'0'26,"0"0"3,0 0-3,0 0-4,0 0-7,0 0-3,0 0-3,0 0-1,0 0-2,0 0-3,-39 71-3,38-61-3,-2 2-1,3-1-3,-2-1-5,2 2-8,-1-7-9,1 5-16,0-5-35</inkml:trace>
  <inkml:trace contextRef="#ctx0" brushRef="#br0" timeOffset="28403.62">19482 13916 225,'0'0'12,"0"0"-2,0 0 1,0 0-3,0 0-2,0 0 0,0 0-4,0 0-1,0 0-1,0 0 0,-32 78-1,33-68 1,4 0-2,-1-8-1,2 5 2,-2-5 2,5-1 1,4-1 1,-2-1-1,4-8 1,-2-3-2,-1-1-1,-4 2 2,-2-1-1,1-1 2,-4 4-2,6-4 1,-6 6 0,-1 2 0,1 0 0,-3 5-1,0 0-1,0 0-1,2 0 0,-1 0 0,1 0 0,2 0 0,2 2 1,3 9 0,-1-2 0,-4 6-2,1 0 0,-4-3 0,0 8 0,-1-2 1,0-1-1,-5 4 0,-4-4-2,-4-3 4,-3-3 1,-4 0 2,-3-2 1,-3-2 0,-3 0 1,-1-2 1,2-3 5,1-2 3,2 0 3,5 0-3,5 0-5,4-2-3,7 2-5,-1 0-3,5 0-8,-1 0-15,1-3-18,4-2-66</inkml:trace>
  <inkml:trace contextRef="#ctx0" brushRef="#br0" timeOffset="28783.64">19768 13982 291,'0'0'10,"0"0"2,0 0-4,0 0-5,0 0-1,0 0-7,0 0 0,0 0 1,0 0-1,14-24 0,1 29 2,-2 7-3,-6-3 2,-2 3 1,-1-2 1,-3 2-1,-1 5 0,0 0 2,-5 2-1,-3-3 2,-2-3 2,-4-1 0,1-2 0,2-3 3,-1-2 0,3 0 2,-1-2 2,0 2-2,5-3 0,1 0-4,4-2-1,-2 0-1,2 0 0,2 0 1,13 0-4,9-4-3,8-4-5,3-1-4,3-1-6,2-2-18,-2 1-34,1-3-75</inkml:trace>
  <inkml:trace contextRef="#ctx0" brushRef="#br0" timeOffset="29156.66">20284 13548 195,'0'0'7,"0"0"2,0 0 2,0 0 2,0 0-1,-29 98-2,29-65-5,0 2-1,3 2-2,3 3-1,-1 1 1,2 1-2,-1 0 1,-1 0-1,-2-3 1,1-3-2,-2 1 1,-1-2 0,-1-3 0,0-3 0,0-2 0,0-8-3,0 0 1,0-7-5,0-6-4,0 2-9,0-3-10,2 2-47</inkml:trace>
  <inkml:trace contextRef="#ctx0" brushRef="#br0" timeOffset="29359.67">21020 13991 165,'0'0'-30,"0"0"-1,0 0-11,0 0-20</inkml:trace>
  <inkml:trace contextRef="#ctx0" brushRef="#br0" timeOffset="29539.68">21824 13916 92,'0'0'7,"0"0"-7,81-12-11,-52 9-11,0 0-25</inkml:trace>
  <inkml:trace contextRef="#ctx0" brushRef="#br0" timeOffset="29972.71">22295 13440 281,'0'0'8,"0"0"2,0 0 0,0 0 1,0 0-1,0 0-4,-55 91 0,51-54 0,2 4-3,2 3 4,0 3 0,0 1 1,2 0-1,1-2-1,-2 0-2,2-3 2,-3-3 0,0-3-1,0-5 1,0-4-3,-4-2 2,1-10-4,-2 1-1,4-7-1,-2 2-5,0-2 1,2-5-6,-2-1-1,3-4-5,-1 5-8,-1 0-8,1 0-15,1 0-24,0-5-54</inkml:trace>
  <inkml:trace contextRef="#ctx0" brushRef="#br0" timeOffset="30471.74">22401 13825 248,'0'0'1,"0"0"2,0 0-3,0 0 0,0 0-1,0 0-1,0 0 1,0 0 1,0 0-2,4 9-3,5-4-2,-1 0-2,-3-3 2,-1-1 2,2-1 3,0 0 0,2-1 4,3-3-2,-5-4 0,3-5 2,-3 0 0,-1 1 3,3-5 0,-4 2 1,-1 5 0,2-7 1,-1 7 0,-1-1-3,0 2 1,-3 4-3,3 1 2,-3 4-3,0-1 0,0 1-1,1-2-1,-1 2 1,2 0 0,-2 0 1,0 0 3,0 14-1,0 7 0,0 6-1,-2 4-2,-2 1 0,2-1 0,0 2-1,-1-1 0,0-2 1,0-1 0,0-3 0,0-6 0,-3-5 1,1 1 4,-3-4 3,-4 1 2,-2-2 4,3-5 0,-5-2-1,-3-2 4,6-2 3,-6 0 0,6 0 0,0 0-8,0 0-5,7 0-5,0-2-6,2 0-4,1 0-11,-1 1-18,0-1-41,4-2-70</inkml:trace>
  <inkml:trace contextRef="#ctx0" brushRef="#br0" timeOffset="30996.77">22654 13972 237,'0'0'3,"0"0"1,0 0-1,0 0-1,0 0 0,0 0 0,0 0-1,0 0-1,0 0 1,0 0-1,-41 63 0,41-57 2,0-6-1,-1 0 2,1 0 4,0 2 4,-2 0 2,2-2-3,0 1-3,-2-1-3,0 0-3,-1-5 0,2-6 0,-2 2-1,3-3 1,0-5-1,9 5 0,-2-1 0,4 1 0,-5 7 3,3-2-2,1 3 1,-6 3 1,0-1-2,-4 2-1,5 0 0,-1 0 0,6 2 0,-3 3 0,-1 2 1,0 1-1,-4 2 2,3-1-2,-3-4 0,3 4 0,-3-4 1,-1-1-1,1 0 2,-2-4 0,0 0 0,0 0 3,1 0-4,-1 2 0,2-2-3,1 0-2,3-9 1,-1-4-1,2-1 3,-1 2-2,-1 4 3,-3 4 0,1 1 1,0-1 1,2 3 2,-2-1 2,6 2 0,0 0 3,6 10-1,1 2-4,-2 2-1,1 1-2,2-1-5,0-4-7,6-5-22,3-5-161</inkml:trace>
  <inkml:trace contextRef="#ctx0" brushRef="#br0" timeOffset="34563.97">18828 13732 73,'0'0'30,"0"0"3,0 0-4,0 0-8,0 0-5,0 0-3,0 0-3,0 0-2,0 0-2,0 0-1,32-81 0,-25 73-1,-1 1 1,-3 4-2,1-1 1,-4 4-1,0 0 0,0 0 1,3-3 1,-2 3 3,1 0 1,-1-2 1,1 2 0,-2-2 1,0 2-1,1-1 0,-1 1-2,0-2-4,0 2 0,0-2-4,-6 2 0,-9 0-1,-7 0-2,-8 7 1,-1 2-1,-2-1 0,-3 2 1,-2 1 0,-3-3 2,0-1 1,2-2 2,0-3 1,1 1-1,4-3 1,2 0-3,3 0 2,7 0 1,3 0 1,5-3 0,2 2-2,1 0-1,4-1-4,2 2-2,-2 0-3,0 0 0,-5 0 1,2 0 2,4 0 4,-5 0-1,6 0 1,0 0 2,0 0-2,5 0 3,-1 0 3,1 0 0,-2 0-2,1 2 2,-1-2-4,1 0 2,-1 0-1,1 0-2,-1 0 3,1 0-6,-1 0-1,0 0 1,1 0 0,-1 0-1,2 0 3,-1 0-1,1 0 0,-2 7 1,2 5 0,0 5 0,0 6 1,3-2-1,4 1 0,-1 2 1,0 2-1,0 1 2,-2 1-2,2 3-2,-1 0 1,-2 2 2,0 4-1,-1-2 0,-2 3 0,0-2 0,0 0 3,0-2-2,0-5 1,0-3 2,0-8-2,-2 0-2,0-1 2,1-5-2,1 6 2,0-6-2,0 2-1,0-2 2,0 3 1,0 2-2,0-5 1,0 7 3,3-3-3,-1-3 3,1 2-3,-2-5-1,-1-6-1,1 3 2,-1-7 0,0 0 1,0 0-1,2 1 1,-2 1-2,0-1 1,1 0 0,-1 2 0,0-3 2,2 2-1,-2 0 0,0-1-2,1 1 0,-1 0 0,0-1 1,0 1-1,0-1 1,0 0-2,2 2-2,-2-3 3,2 5 0,3 0 2,1 2 1,1 0-2,3-5-1,9 1 0,1 0-1,4-3 1,1 0-1,0 0-1,-2 0-4,0 0 0,-1 0 2,1 0 2,-3 2-1,3 0 3,2-1 0,-1 1 0,2 0 0,2-2 0,2 2 0,1-1 2,2-1-2,2 0 1,-1 0-1,1 0 0,1 0 0,-4 0-3,3 0 1,-4 0-2,0 0-2,-5 0-1,-7 0 1,-2 0 2,-7 0 1,0 0 3,1 2 2,-6 0-1,0-1-1,-5-1 3,0 0 3,0 0 3,2 0 1,0 2-1,-1-2-2,1 0 1,-1 0-3,2 1-2,-2-1 1,1 0-4,-1 0-1,1 0-1,-1 0-1,1-1 0,1-6-1,-1 4 1,0-6 0,-2 2 3,0-6 5,0-3-9,0-1 4,-4-4-3,-1 0 2,-1-2 1,1-2 0,-2-2 0,4-2-2,-4-4 0,2 0 0,-2-2 0,1 0 1,-1 1 1,1 1 0,-1 4 1,-2 4-1,3 2 1,2 8 0,0 0 0,2 4-1,-1 0 3,-1-1-3,4 2 2,-3-1-1,2 6 0,1 0-1,-2 0 1,2 0-1,-1-1-1,1 2 2,-2-3-2,2 2 1,-2-7-1,1-1 1,0-1 0,1 2 0,-1-1 0,-1-1 1,2 1 0,-1-1-2,1-2-1,-3-1 2,3 3-2,-2 2 2,1 0 1,1 7 0,-3-5 0,1-2 0,-2 4-1,1 0-1,0 4 1,-1-4 0,1 5-2,0-2 2,-3-1-3,3 3 1,0 0 0,-5-4-1,5 4 0,-6-4 1,2 2 0,-3 0-1,-4-1 1,5 3-2,-7-2-1,-3 2 0,0 3 0,-10-2 1,1 2 1,-3 0-1,-2 0 0,-3 5 0,-2 0 1,1-2 1,-1 1 2,0-4-2,1 0 4,2 0-1,1 0-2,-1 0 2,4-3-1,0-1 0,0 1 0,2 0 0,0-1-1,1 1-2,0 1 2,-1 0-1,-1 2-1,0 0 0,-1 0 1,1 0-1,-1 2 3,3 3 0,0-1 0,3-1 3,8 0-1,5-3 3,1 2 2,5-2-2,-1 0 1,4 1-2,3-1-4,-2 0 0,2 0-2,-1 0 0,-3 0-1,4 0-2,-1 0 0,-1 0 2,1 0 2,1 0 1,-2 0 2,2 1-1,0 2 0,0 4-1,0 5-1,0 4 2,2 6 2,2-2-2,6 4 2,-1-2 0,-1 5-2,5 2-1,-3-1 0,3 4-1,-3 0 1,1 2 0,-1 2-3,-3 3 6,2 2-3,-2 0 0,0 0 0,-4-2-3,0-2 3,-2-2 0,1-8 0,-1 2 0,1-7 3,-1-5-3,2-2 0,0-5 1,0 1 0,1 6 1,0-8 4,2 6-5,-1-1 4,-3-4-5,4 5 0,-1-3 3,-3-2-2,6 4 4,-5-5-4,-1-1 0,3 0 0,-4-3 2,1 4-1,-2-4-2,3-1 2,-2 1-3,-1-5 2,2 3-1,-1 2-1,1-1 2,-1 0-2,-1-4 0,0 0 1,0 0 0,3 2 0,-3-1 2,1 1-3,-1 0 1,1-1 0,1 1 1,1 1-1,3-2 1,3 2-1,0 0 0,2-1 0,4-1-1,4-1 2,6 0-1,-1 0 0,4 0-1,-2 0-1,5-1-2,0 1-1,2 0-1,-1 0 1,0 0 1,-1 0 0,3 0 2,-2 0 0,0 0 1,0 0 1,-2 0 1,0 0 0,-1 0-1,-3 0 0,0 0-1,-2-2 2,-8 0-1,3-1 1,-3 2 0,-4 0 0,8-1 1,-3-1-1,-5 2 0,7-1 0,-7 0 0,2-1-1,2 2 0,-3-2 1,3 2 0,-7-1 2,-4 1-1,1 1 3,-6 0-1,0 0 2,0 0-2,1 0 2,1-2-1,-1 2-2,0 0 0,1-2 0,0 2-2,-1 0 0,1-1-2,-1-1-1,2-2 0,0-2 2,-2 1-1,1-5 1,-2-4-2,-2-4 1,-6-7 1,-4 0-5,-1-1 5,0-5-4,-1-2 2,0-3 2,0-5-2,1 1 6,0-1-4,-1 1 1,0 4-1,2 2 0,0 3 0,-1 2 1,3 5-1,0 4 0,1 0 0,-1 3-2,4 4 2,-1 0 0,2 5 0,0-1 1,1-1-1,2 6-1,-1-5 0,2 5 0,-1-1-1,1-6 0,1 7 1,-2-2 0,2 1 1,-1-1 0,1 2-2,-2-3 2,2 3-3,0 4 2,-1-4 1,-1 0-2,1-1 1,0 0 0,1 5-1,-3-5 4,-1 3-2,1-1-4,0-1 3,-2 1 0,2 1 0,1-1 1,-7-1-1,6 3-5,-6-3 2,0 1 0,5 1-1,-7-1 3,1 1-3,-2 0 2,-7-3 0,2 2-1,-3-1 2,-7-2 0,3-1 1,-3 2 1,-3-2 0,-1 2 0,-4 0 1,0-1 1,-2-1-1,-2 0 0,1 2 0,-1 0-1,1 2 0,-2 1-2,1 1 2,-1-1-1,3 1 1,2 1 1,1 0 0,4 0 0,9 0 1,1 0 2,6 0 0,8 0 0,0 0-1,0-1 0,1 1-3,-1 0-3,0 0 1,6 0-1,-1-2 0,1 2 0,-2 0 0,0 0 1,1 0 1,1 0 1,-1 3 0,1 11 2,0 4-1,0 6 3,1 1-2,4 6 3,2 4-3,-1 1 2,1 2-4,-1 1 0,4-1 0,0-1 0,2 1 0,-1-1 0,1 1 0,-1-1 0,2-2 0,-2-1 0,3-2 0,-3 0-3,0-3 6,-2 0-3,0-2 0,-1-4 7,-1 2-6,-2-8 4,0 0-2,-3-8-1,0 3 3,1-1-1,-2-7 3,1 1-1,-2-5-2,0 5 1,1 0-1,-1-1 1,1 2-1,-1-6 1,0 0-3,0 0 2,0 2-2,2 0 0,-2-1-1,0 1 0,2 0-1,-2-2 0,0 2 1,1-1-1,-1-1 2,0 2-4,0-2 0,0 0-3,0 2-9,0-2-24,0 0-101,0-5-88</inkml:trace>
  <inkml:trace contextRef="#ctx0" brushRef="#br0" timeOffset="36840.1">17907 9853 93,'0'0'27,"0"0"1,0 0-7,0 0-2,0 0-4,0 0-4,0 0-5,0 0-7,0 0-3,3-13 1,-3 13 2,3 1 2,0 14 2,1 10 2,2 8-3,-2 1 1,1 3-3,0 1 0,1 3 0,-1 1-1,0-1 1,1-2 1,0-1 0,1 3 2,-1-5 1,0-1 1,0 0 2,0-3-3,2 0 7,-2-1-4,0-2 1,-1-3 3,0-3-5,-1-7 2,-1-1-5,-2-5 0,-1-6-1,2 1-1,-2-5 2,0 0-2,0 0 0,0 3 1,1-3 3,-1 2 4,0 0-2,0-1 0,0-1-3,-4 0-6,-8 0 2,-4-8-1,-2-6 1,2-1 0,0-3 1,3-1-1,0 1-3,3 1 4,1 0-2,2 5 6,3 4-2,1 3 3,1 1 0,2 4-4,-1-3 1,1 3 0,0 0-3,-2-2-3,2 0-2,0 2-3,0-1 2,0 1 2,3 5 4,7 10 4,5 4 2,1 4-4,2 1 4,1 1-5,-1-4-1,-1-2 3,-4-7-2,0-3 1,-6-2 1,-4-6 0,1 3 4,-4-4 4,0 0 0,0 0 1,5 0-4,-2 0-3,1-9-3,2-1-2,-3-2 0,1-5-1,-3 5 1,2-4-2,-1 5-10,1 0 0,0 3-17,5 1-17,4-2-43,5 6-122</inkml:trace>
  <inkml:trace contextRef="#ctx0" brushRef="#br0" timeOffset="37843.16">21946 9760 150,'0'0'40,"0"0"-3,0 0 0,0 0-2,0 0-10,0 0-6,0 0-7,0 0-9,0 0-3,12-56-1,-10 51-1,2 5-1,5 0 2,4 4 0,4 8 0,-1 4 1,-1 8 2,-2 3 4,-2 8 0,-1 6 4,-1 4-3,-2 3 0,-1 6-2,0-2-1,1 2-2,0-1-1,0-3 0,4-4 1,0-4-1,-1-5-1,3-8 0,-4-5 0,-3-9-1,-2-7-2,-1-3 1,-3-5 1,0 0-1,0 0 2,0 0 0,0 0-3,0 0 1,-2 0-4,-3 0-3,-5 0-1,-5-5-8,3-7 0,-5 1-4,3-5 1,-4 0 0,4-2 4,-5-2 2,3 0 5,-3-1 7,2 1 3,1 3 8,6 4 6,0 3 4,4 2 2,3 5-4,0 0-5,3 3-7,-2-1-4,2 1 2,0 0 0,0 0 1,0 11 2,4 8-1,2 5-2,4-2 1,4 2-1,-1-4-1,4 2 0,-1-2 0,3-4 1,0-2 0,0-4-2,-1-3 1,-4 0-1,3-4 1,3-3 1,-1 0-1,5-6-1,0-5-1,-6-1-1,0 0-2,-6-3-3,-1 4-7,-7-2-15,-1 4-46,-3-3-121</inkml:trace>
  <inkml:trace contextRef="#ctx0" brushRef="#br0" timeOffset="38739.21">17177 8994 208,'0'0'8,"0"0"-3,0 0-1,0 0-1,81-88 0,-49 75-1,4 2 0,2 3 0,2 3-2,-4 5-4,-4 5-3,-5 11-3,-7 5-1,-8 5 0,-4 2 1,-8 2 6,0 2 0,-6-1 3,-4-2 0,-5-2 2,2-2 1,-4-4 2,4-5 2,1-3 1,7-8-1,2-1 1,3-4 4,-2 0 3,2 0-1,-1 0-1,1 0-7,0-2-3,1-10-1,9-5-1,6-7 0,3 0 0,3-2 0,2-2 1,1-1 0,2 0-1,1-3 1,-2 1 0,1 2 1,-1 5 0,-3 2 0,-7 10-2,-8 5 0,-3 4-3,-5 3-4,0-2 2,0 2 0,0 0 4,-10 10 2,-9 7 1,-8 4 0,1 1 0,3 0 1,1-2-2,6-2 1,6-5-1,4-1 0,3-2-1,3-1 0,0 6 0,5-5 0,8 4 0,4-3-1,5 0-1,4-2-9,1 1-17,2 2-64</inkml:trace>
  <inkml:trace contextRef="#ctx0" brushRef="#br0" timeOffset="38975.22">17929 9058 345,'0'0'-2,"0"0"1,0 0 0,0 0 2,0 0 1,0 0 0,0 0 0,6 91 0,4-61-1,1 2 1,1 1-2,1-1-2,2-1 1,-3-2-1,0-4-3,1-1-2,-5-5-2,1 0-6,-1-4-9,-1-3-23,-1-4-51</inkml:trace>
  <inkml:trace contextRef="#ctx0" brushRef="#br0" timeOffset="39254.24">18849 9164 328,'0'0'-26,"0"0"2,0 0 7,77-36 0,-40 32-12,3 0-9,5 3-14,1-1-24</inkml:trace>
  <inkml:trace contextRef="#ctx0" brushRef="#br0" timeOffset="39528.26">20142 9007 344,'0'0'0,"0"0"-2,0 0 0,112-43-3,-72 36-2,4 2-5,0 0-4,-2 4-3,2 1-3,-2 0-2,-2 0-2,1 3 1,-1 1 4,-1 1 7,0 0 6,-4-3 6,-2 1 4,-6 1 2,-7-3 3,-8-1 4,0 2 3,-6-2 1,1 0-2,4 0-6,-5 0-7,7 0-7,6 3-3,1-2-9,8 4-31</inkml:trace>
  <inkml:trace contextRef="#ctx0" brushRef="#br0" timeOffset="40104.29">21834 8800 194,'0'0'-2,"0"0"2,0 0 0,0 0-2,0 0-1,85-1-2,-73 17-1,-7 5 0,-3 5 1,-2 5 1,0 1-1,-9 0 1,-1-2 1,-3-5 2,0-3-2,3-7 9,3-8 8,5-3 8,2-4 12,0 0-3,-1 0-8,1 0-10,0-11-10,7-6-3,9-4 1,3-2 0,4 0 0,2 1 0,2 1-1,0 0 0,1 1 0,-2-1 0,-3 6 2,-1 2-1,-9 4 2,-5 2 2,-3 6 2,-5 1 2,0-1 5,0 1 1,1 0-2,1-1-5,-1 1-5,0 0-3,-1 0-2,2 0 0,0 10-1,-1 7 0,4 7-3,0 2-4,4 2-9,1-3-33,4 2-79</inkml:trace>
  <inkml:trace contextRef="#ctx0" brushRef="#br0" timeOffset="40496.31">22388 9007 309,'0'0'-4,"0"0"1,0 0 4,0 0 5,0 0 1,0 0 0,0 0 1,0 0-1,0 0-2,34 78-2,-26-69 0,2 2-1,-6-5 0,-1-3 2,0 2-1,-3-5 4,0 0 7,0 0 2,1 0 2,-1 1-3,2-1-4,-2 0-3,1-1-2,-1-7-3,2-2 1,-1-1-1,2 1-1,4-5 0,-3 6-1,5-3-2,-1 4 1,4-2-1,-1 3 0,2 0 2,-3 5-2,1-1 1,2 1-1,0 2 0,5 0-2,-2 0 3,4 5-2,-4 2-1,0 2 1,-4 1-3,3 3 2,0 1-3,-1 1-2,-1-1-2,0-1-2,-4-2-5,-2 1-10,-3-4-18,1 0-23,0 3-39</inkml:trace>
  <inkml:trace contextRef="#ctx0" brushRef="#br0" timeOffset="40695.32">23066 9261 167,'0'0'-68</inkml:trace>
  <inkml:trace contextRef="#ctx0" brushRef="#br0" timeOffset="43536.49">9837 11436 14,'0'0'10,"0"0"0,0 0 0,0 0 2,0 0 2,0 0 5,0 0 2,0 0 1,0 0 0,0 0-2,-40 0-1,38 0-4,1 0-4,-1 0-5,1 0-4,1 0-1,-2 0 0,2 1 2,0 1-1,0 4-1,2 2 1,2-1-1,6 4 2,4-4 1,1 0 2,5 0 2,-5-5 0,4 1 2,2-3 0,2 0 1,8 0-3,-2-3 0,1 2-1,-2-2-4,2 0 1,-2 1-2,0 2-2,1 0 1,0 0-1,-1 2 0,0 1 0,2 0 0,3 1 0,2-4 2,2 4-2,-1-3 3,3-1-2,0 0 2,3 0 0,2-5-1,2-3 1,-1-1 0,2 2-1,0-1 1,-1 3-1,-1-1-2,-3 2 1,1 2-1,-2 0-1,-4 2 1,-1 0-1,-4 0 0,-2 0 1,1 4 0,-1-1 2,0-1-1,4 1 0,-1-1 2,0-2-3,3 2 1,2-2 2,-1 0 0,3 0 1,-1 0 1,2 0-2,3-4 3,0 0-2,3 0 0,2 0-1,-1 1 1,2 0-3,1 0 1,-2 2 2,2 1-2,4 0 1,-2 0-1,-1 0 2,2 0-2,-1 0 2,0 0 0,1 0 2,0 0-2,-2 0 2,1 0-2,-2-1 0,1-4-1,0 0 1,-1 1-1,1-2 0,-2 1-1,1-1-1,-1 0 1,2 0 0,-2 2-2,0 0 2,1 1-2,-5 1 0,-2-1 0,-1 3 0,-3 0 0,-2 0 1,-1 0-1,-2 0 1,-2 0 0,-2 0-2,-1 3 2,1-2-1,-3 0 0,3-1 2,-1 0-1,4 0 0,6 0 1,0 0-2,5 0 0,4 0 1,3 0 0,1-1-1,3 0 0,1-2-1,0 3 0,1 0-1,-2 0 1,-1 0 0,-1 0 0,-1 0-1,-1 0 2,0 0 0,-1 0-1,2 0 1,4 0-1,0 0-1,4 0 0,3-3 0,1 2 1,0 0-1,2-1 0,0 2-2,-2-1 2,-2 1 0,-6-1 1,-6-2 2,-3 0-1,-8 1 1,-5-2 0,-12 3 1,-3-1 1,-8 2 2,-6-1 1,1 1 1,-7 0 3,3-4-1,1 4 0,-1-3-4,1 2-3,-4 1-1,0-1-2,0 1-2,1-2-2,1 1-4,0-1-9,-1 0-28,-1 2-42,0-5-150</inkml:trace>
  <inkml:trace contextRef="#ctx0" brushRef="#br0" timeOffset="46343.65">9655 13219 13,'0'0'13,"0"0"4,0 0-4,0 0 1,0 0 2,0 0-1,0 0 1,0 0-1,0 0 0,0-8-5,0 8 0,0 0-4,0-2 0,0 2 1,0 0-1,1-1 0,-1 1-1,0 0-1,2 0 2,-2 0 0,0 0 0,0-1 3,0 1-1,0 0-2,0 0 1,0 0-1,0 0-2,0 0 2,0 0-3,0 0 2,0 0-2,0 0 2,2 0 0,-2 0-2,2 0 2,-2 0-2,1 0 1,1 0-3,-1 0 3,1 0-1,-2 0 1,3 1 0,-2-1 0,1 1 0,-1-1 0,-1 2-1,2-2 0,-2 1-1,1-1-2,-1 2 0,2-2 0,-2 2-1,1-2 1,-1 1 1,2-1-1,0 2 1,-1-2-1,1 1-1,-1-1 2,1 2 0,-1-1 2,1 1-1,-1-1 0,1 0-1,-1 1 2,4 0-1,-1 1 0,0-3 1,2 5-3,-6-5 1,0 0 0,0 0 0,4 2 1,1 0 0,-1-1 1,3 4-1,-2-3 2,0-2 0,4 3 2,-3-3 1,6 0-3,0 2 3,0-2-2,8 0 0,-8 0-2,9 0 0,-3 0-3,-4 0 0,6 0 0,-2 0 0,-7 0 0,6 3 0,3 1 1,-10-3 2,10 3-1,-4-1-2,1-1 0,1 1 1,-1 1 0,2-4 1,-2 3-1,6-3 2,0 2-1,-1-2 0,-3 0 0,5 0 2,1-2-2,1 2 1,-1-3 0,5 3-1,-1 0-2,-2 0-1,1 0 1,-4 0 0,2 0 0,-1 3 0,-3-3 0,4 4-3,-2-3 3,2-1 2,-1 0-2,4 0 2,-1 0-1,3-3-1,-1-2 1,1 0 0,-1-2 1,-1 3 1,1-2 0,-3-1-1,0 2 0,0 0 1,1 1-1,1 1-1,1 1 2,2-1-1,1 1 1,2 0 0,1 0-1,1-1 2,1 2-1,3-2 0,3-1 0,1 0 0,3 1 0,1-2 0,-1-1-2,2 1-2,-2-2 2,3 1-3,-2 0 3,-3 1-1,2 2 0,-5 0 0,0 2 0,-2 0-1,0 1 1,0 0-1,0 0 2,0 0-1,2 0 0,-3 0 1,1 1-1,-1-1 1,1 1-1,-2 2 1,-1-3-1,0 0 1,-1 0 0,-3 0 0,0 0 0,-1-3-1,1 1 0,-3 0-1,-1 1 1,2 1 0,0 0 0,-1 0 0,3 0-1,1 0 1,-1 0 1,3 0-1,3 0 0,-1 0-1,4 1 1,1-1-1,1 2 2,-1-1 2,-2 0-3,0-1 0,0 0-1,-3 0-2,-2 0 3,1-1 2,-2 0-2,-2 1 0,-1-2 0,0 2-1,-1 0 1,0 0 0,1 0 0,2 3 2,1 1-2,4 3 4,0-3-4,3-1 0,-1 0 0,1 0 0,3-1 1,-1-1-1,3 1 1,1-2-1,-4 2-1,5-2 1,-2 0 0,1 0 0,2 0 0,-3 0 0,-2 0 0,2 0 0,-4 0 0,0 0-1,-1 0 1,2 0-1,1 1 1,-1 0 0,3 1-2,-2-1 2,2 1-1,-4-2 0,1 1 0,-4-1 0,-3 0 1,-4 2 0,-1-2 1,-5 0-1,-2 0 1,-1 0-2,-8 1 1,0-1 0,3 0 0,2 0 0,3 0 0,5 0-1,-1 0 1,3-1 0,1-1 0,0-1 2,-1 2-2,0 1-1,-3-2 1,-3 2-2,-10 0 2,4-1 1,-2 0-1,-4 1 1,3-2 0,-5 0 0,-1 2 0,2-1-1,-1-1 2,4-1-4,-5 0 4,7 0-2,1 0 0,1 0 0,6-2 0,-2 1-3,1 1 4,0 0-1,0 1 0,0-2 2,-3 0-2,1 0 0,-1-1 1,-1 2-1,-5 1 2,0-1-1,-6-1 1,-5 4-2,5-3 0,-4 3 0,-1 0 0,0 0 1,-5 0 1,0 0-1,0 0-2,2 0 1,0 0 1,-1 0 0,1 0 1,-1 0-1,1 0-1,-2-2 0,3 2 0,-2 0 1,1 0 1,0 0-1,0 0 1,-1-2-2,1 2 0,-1 0 0,1 0-3,-1 0-6,-1 0-9,0 0-28,0 0-64,-4-1-135</inkml:trace>
  <inkml:trace contextRef="#ctx0" brushRef="#br0" timeOffset="48611.78">10019 16453 94,'0'0'26,"0"0"-5,0 0-8,0 0-1,0 0-2,0 0 0,0 0 2,0 0 2,0 0 0,-8 4 2,8-4 0,-2 0-1,2 0-1,0 0-2,0 0-1,-1 0 1,1 0-4,0 0-2,0-2-1,0 2-3,0-2 0,0 2 2,0-1-4,0 1 1,0-2 0,0 2-1,4-2 1,3-1 0,4 3-1,7-2 2,1 0-2,4 1 0,1 1 3,1-2-1,4 0 1,2-1 0,0 1 1,4-1-1,0-2 0,-1 1 1,3-1-1,-4-1 2,0 2 1,-1-3-2,-2 3 2,1 1-3,-2 0 1,-2 2 0,-1-3 0,3 3 0,-2 1 2,1-2-3,1 2 4,1 0 0,3 0 0,3-1 2,2-2-2,2 0-1,1 1-1,1-1-2,0-2 1,-2 2 0,0-1 0,-3 0 2,0-1-2,0 0-2,-3 3 1,1-2-1,0 1-2,-2 0 0,2 1 0,-2 0 1,-1 2-1,0 0 1,-1 0-1,3 0 0,-1 0-1,3 0 0,0 2 0,2-2 1,1 2 1,-1 0-1,2-1 0,-3-1 0,0 2-2,-1-1 3,-1-1-1,2 2-1,-4 0 2,-2-2-2,2 1 0,-1 0 2,0-1-1,-2 2 1,2-2-1,1 0 0,2 0-1,1 0 1,1 0-1,-1 0 1,2 0 2,-2 0-1,2 0 0,1-3-1,-2 2 0,0-3 1,2 3 0,-2 1-1,-2-2-1,1 2 1,-2-1-1,-1 1 2,-4 0-1,0-2 0,-1 2-1,0 0 1,1-2 0,0 2 0,1 0 0,0 0-1,1 0 2,-1 0-1,-4 0 0,3 0 1,-3 0-1,-3 0 0,3 0 2,-1 0-2,-1 0 0,2-2 0,2 1 0,0-1 1,0 0-1,3 1 1,1 1-1,0-2-1,3 2 1,1-1-1,4 1 1,3 0 0,0 0 0,1 0 0,2 0-1,-2 0 0,-1 0 0,-1 0 0,1 0 2,-4 0-1,-2 0 0,0 0 1,-1 0-1,-3 0 0,-1 0 0,1 0-1,0 0 0,4 0 2,0 0-1,5 0 0,3 0 0,1 0 0,1 0-1,2 0 2,-4 0-2,2 0 0,-4-1 2,-2 1-2,1-3 3,-4 3-3,-2 0 2,1-2-1,-4 2 0,1-2 1,-3 2-1,-1-1 0,0-1-1,0 0 1,0 1 1,2-1 0,0 2-1,3 0 0,1 0 1,-1 0-2,4-2 1,-2 2 1,-2-3-2,1 3 2,-2-2-3,-4 0 2,2 1 0,-3-1 1,-2 0 2,-1-1-3,-1 3 0,1-4-1,1 1-1,2 1 2,0-1 1,3 2-1,1-3 1,2 2-1,1-1-2,2 1 2,-1 0-1,-2 1 2,-2-1 0,-3 2-1,-1-2 1,0 0 0,-4 1-1,-8-1 1,2 0 0,-7 1 1,0-2-1,0 2 0,0-2-1,0 0 1,-1 1 0,-1-1-2,0 1 1,0 1 0,-5 0-2,5-1 2,-3 2 0,-1-1 1,-1 1 3,-5 0-4,5-2 1,-1 0 1,2 1-1,-2 1 3,-4 0-1,0-2-1,0 2 0,2 0-1,-1 0 0,-1 0 0,3 0 3,-2 0-3,1 0 0,-2 0-1,1 0-1,1 0 2,-1 0-1,1-1 1,-1 1 0,1 0-1,-1 0 0,2 0-1,-2 0 2,1-2-2,-1 2 1,0 0-1,1 0 0,-1-1 1,1 1-3,-1 0 3,1 0-4,-1 0 0,1-2-3,-1 2-1,1 0-8,4-1-23,0 1-55,0 0-15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6:26:25.8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23 3846 75,'0'0'13,"0"0"-6,0 0-3,0 0-4,0 0-5,0 0 4,0 0 0,0 0 0,0 0 2,0 16-4,-9 4 5,-4 3-1,-1 3 1,-1 0 3,-2 4-4,-2 0 2,-3 4-3,2 3 0,-2 2 0,-1 2-2,0 3 2,1-1-1,1 1 0,-2-2-3,2-1 3,0-2 0,-2-2 0,0 0 0,1-6 2,-2-1-1,3-2 2,1-6-1,0 0-1,5-8 2,3-1 0,6-7-2,0 0 0,3-2 0,0-1 0,0-1 1,3-2 3,-2 0 0,2 0 1,-1 0 2,-1 2-4,1-2-1,-3 0 1,1 0-3,-3-10 0,-1-4 0,1-5-2,2-5 2,2-2-1,1-1 1,-2 0-1,3 0 2,-2 1 0,1 6-1,-1 1 2,2 7 0,-1-1 1,-1 1 1,-1 5 1,3 3 0,0 4-2,-1-2-1,1 2-2,0-1-1,0-1-1,0 1 0,0 1 0,0 0 2,0 0 2,0 3-2,0 8 1,1 4-1,5 5 0,-1 4 1,-1-2-2,2 0 0,-2-3 2,1-4-1,0 1 2,-3-6-1,-1-5 2,2 4-1,-1-4 0,-1-1 2,2 0 1,0-2 2,1 0 0,8 1 0,-4 0 0,4-3 0,7 0-1,-5-3 0,4-2 0,-4 2-1,0-1 1,-3 1-2,3-2 0,-5 2-2,-5 1 1,9 1-2,-7 1 1,6 0-1,2 0 2,-4 0-2,2 0-1,0 0 0,3 0 0,-4 0-3,7 0-1,-7 0-9,-6 0-32,4 1-135</inkml:trace>
  <inkml:trace contextRef="#ctx0" brushRef="#br0" timeOffset="4656.26">10453 6484 26,'0'0'12,"0"0"-3,0 0-2,0 0-1,0 0 0,0 0 0,0 0-2,0 0 0,0 0 0,-22-5-1,21 5-1,-1 0 0,1 0-1,1 0 1,-2 0 3,2-2-1,0 2 1,2 0 1,12-2-1,8 1-2,6-1-1,0 1-1,1 0 0,0 1 1,0 0-1,-3 0-1,-1 0-1,-11 2 1,-1 5-3,-5-2 0,-4-3 0,-1 1 2,-3 2 3,-2 3 4,-3-1 4,-5 4 1,-2-5-1,3-3 1,-8 0-2,5-1 1,-2-2 1,2 0-1,-3 0 1,4 0-2,5 0-2,-7 0-1,9 0 0,-2 0-1,2 0 0,4 0-3,-2 0-4,2 0-3,-1 0-2,1 0 2,0 0 0,0 0 3,13 0-6,7 0-23,8 0-84</inkml:trace>
  <inkml:trace contextRef="#ctx0" brushRef="#br0" timeOffset="5404.3">13256 6465 68,'0'0'12,"0"0"3,0 0 3,0 0 1,0 0-3,0 0-1,0 0 1,0 0 1,0 0-2,0 0-1,-7-6-8,7 4-3,0 2-3,0-3-2,9 2 3,9-2 0,7 0-1,2 1 0,1-2-1,1 3 0,0-1 1,-10 2-1,4 0 1,-10 0-2,-7 0 2,2 0-1,-8 0 0,0 0-2,0 0 1,0 0 1,-11 0 1,-11 0 3,-9 4-1,-6 1 1,-1 1 2,1-2 1,2 1 0,5-2 0,10 0-1,9-3-3,7 2-2,4-2-6,-3 0-2,3 0 0,-1 1-1,-1-1 2,2 4 1,2 6-7,11 0-35,6 4-73</inkml:trace>
  <inkml:trace contextRef="#ctx0" brushRef="#br0" timeOffset="6356.36">17676 6464 47,'0'0'7,"0"0"1,0 0 3,0 0-3,0 0 3,0 0-2,-88-22 3,75 21 1,-3 0-1,3-1 1,0 1 1,-1 1-4,8 0 2,-6 0-3,6 0 1,0 0-4,-1 0-2,7 0-5,-1-2-2,1 2-3,-3 0 1,3 0 3,0 0 1,0 0-1,6 3 2,8 4 0,5-2 0,-2-1 0,5-1-1,1 0 0,-3 1 1,-2-3-1,-8-1 2,0 2 0,-3-2-1,-2 0 3,2 0 0,-7 0-1,0 0 0,0 0-2,0 0-4,-12 0 4,-11 0 1,-7 1 0,-4 2 2,1 0-1,-2-2 2,5 3 2,8-4 1,8 1 0,8-1 0,6 0-4,-1 0-4,1 0-3,-2 0-4,1 0 5,1 0 2,0 2 3,10 0-1,9-1 0,5-1-1,5 0-1,0 0 1,0 0 0,-3 0 0,-4 0 0,-2 0 0,-5 0 1,-7 0 2,4 0 3,-6 0 2,-2 0 4,3 0-1,-7 0 1,0 0-1,0 0-3,0 0 0,0-5-1,0 2 1,-8-3 2,0 0-1,0 1 1,2 2 2,0-1-2,3 3-1,3 1-5,-1-2-3,1 2-5,0 0 1,0-3 1,3 1-3,4-1-3,1 3-16,-2 0-102,-6 5-87</inkml:trace>
  <inkml:trace contextRef="#ctx0" brushRef="#br0" timeOffset="8616.49">9839 6568 17,'0'0'21,"0"0"4,0 0-1,0 0-5,0 0-6,0 0-9,0 0-7,0 0-1,0 0 0,-9-7 5,9 5 2,7 1-1,5-3-1,4 1 0,-4 1-1,5-1 2,-6 3-1,-5 0 2,5 0-1,-4 0-1,-1 0 2,2 0 1,-8 0 3,0 0 1,0 0 1,1 0-4,0 0-2,1 0-2,-1 0-1,-1 0-1,-7 0 0,-12 3 1,-5 7 0,-11 1 1,0-1 0,-4 0 1,-1 0 1,1-3-1,1 3 1,3-3-1,4-2 0,9 0 1,9-4-1,-1 0 2,9-1 0,-1 0-1,2 2-2,4-2-5,-1 0-5,1 0-3,0 0 3,0 0 4,1 0 4,14 0 4,5 0-1,9-2-1,0 0 0,1-3 0,3 0 0,-1 0-1,0 0-1,-2-2 1,2 4 0,-3-4 1,1 2 0,-1-2-1,-2 0 1,0 2-1,-10 0 0,-1 0-1,-6 3 1,-5 0-3,1 1-4,-6 1 2,0-2-1,0 2 2,0 0 6,-14 0-1,-6 0 1,-6 0 0,1 5 0,-1-3 0,-1 3 2,2-3 1,6 1 0,0-3 1,8 1-1,-2-1 0,1 0-2,7 0 1,-1 0-2,6 0-1,-1 0-2,1 0-2,-3 0-5,3 0 0,0 0 2,0 1 3,0 2 2,10-3 1,4 4 0,8-3-1,-2-1 1,5 0 1,-2 0 0,0 0 0,-7-3 1,0-2 1,-6 4-1,-6 0-4,1-1-2,-5 2 0,0-1-1,0 1 3,-13 0 2,-9 4 2,-8 5-1,-5 0 0,0 3 0,-3-2 1,2 0-1,2-3 1,2-2 1,6 0 1,7-2-2,9-1 0,4-1-1,6-1-1,-1 0-3,1 0-7,-2 0-8,2 2-1,0-2-7,5 1-25</inkml:trace>
  <inkml:trace contextRef="#ctx0" brushRef="#br0" timeOffset="14096.8">9568 6517 5,'0'0'17,"0"0"0,0 0 3,0 0-3,0 0-1,0 0-4,0 0 1,0 0-4,0 0-2,0 0-1,-16 3-2,15-3-3,-2 0 0,3 0-1,-2 0 2,1 0-1,-1 0-1,1 1 2,0-1-1,-2 0 3,3 0 1,-2 0-2,1 0 4,-2 0-1,3 0 0,-1 0 0,1 0-2,-2 1-1,2-1-2,-2 0 2,2 0-3,-1 0 0,1 0 0,-1 0 0,1 2 0,-2-2 1,2 0 1,-1 0 3,1 2 0,-2-2 2,2 0 1,-1 0 2,1 0-2,0 1-1,0-1-1,-2 0-2,2 0-2,0 0-2,0 0 0,0 0-3,-1 0 2,1 0-1,0 0-1,0 2 3,0-2-1,-1 0 1,1 0 0,0 0 0,0 3 0,0-3 1,0 0-1,0 2 2,0-2 0,0 0-2,-2 0 1,2 0 0,0 0-1,0 2 1,0-2-1,0 0-1,0 0 1,0 1-1,0-1 0,0 0 0,0 2 1,0-2-1,0 2 2,0-2-2,0 1 2,0-1-1,0 2 1,0-2 0,0 0 1,0 2 2,0-2 2,0 0 0,0 0-2,0 0 1,0 0 0,0 3-3,0-3 1,0 0-2,0 0 0,2 0 0,-2 0 0,1 0 0,0 2 2,1-2 0,5 2 2,-1-1 1,8-1-1,-3 2 1,3-2-1,-2 0 1,2 0-2,5 0 0,1 0 0,-1 0-1,-3 0-1,-4-2-2,2 2 1,6-1 0,-9 1-1,10 0 3,-2 0-3,1 0 0,4 0 0,-2 0 0,3 0 1,-1 0-1,2 0 1,0 0-1,2 0 0,-2 0 1,-1 0-1,-1-2 0,-5 2 0,0 0 0,1 0 0,-6 0 0,5 0 0,0 0 1,-8 0 0,10 0-1,-5 0 0,1 0 0,0 2 0,2 1 0,1-1 0,5-1 2,6 1-4,1 0 4,-1-2-4,1 0 4,-2 0-2,0 0 0,-1 0 0,0 0 1,-3-2 0,1 0 0,0 1 0,-3-1-1,1 2 1,-1-2-1,-3 2 0,3 0 0,-1 0-1,0 0 1,1 2 0,2 1 0,0 1 0,1-1 0,1 1-1,2-1 2,2-1-1,0 1 0,-1-1 0,3 1 0,-3 1 0,0-1-1,-1-1 1,-1 1 0,-1-1 0,-2 1 0,-2-1 1,0 0-1,-1-2 0,0 3 1,0-3-1,1 0 0,0 0 1,2 0-1,1 0 2,3 0-1,4 0 1,-1 0-1,4 0 0,0 0-1,0 0-1,-1 0 1,1 0 0,-3 0 0,-2 0 1,-2 0 0,0 0-1,-1 0 0,-1 0 0,3 2 0,0 0 2,2-1-2,1 1-2,-1 0 1,2-1 0,1 1 1,2-1 0,2-1 1,0 1-1,4-1 1,0 0-2,2 0 1,-1 0 0,-1 0 0,1 0 3,-2 0-5,0 0 4,0 0-2,-3 0 0,2 0 0,-3 0 1,2 0-1,0 0 1,0 0-1,6 0 0,1 0 0,4 0 0,2 0 1,1-1 0,0 0-1,3-1 1,1-1-1,-1 0 0,-2 1 0,0 0 1,-1-1 1,-4 1-2,-2-1 0,-2 1 0,-4 0 0,-3-1 2,0 1-1,-2-3 1,1 2 1,0-1-2,3-1 1,1 0 0,5 0-2,0 1 1,4-1 1,3 0-2,1 2 0,1 1-2,-4 0 2,0 2-1,-3 0 1,-2 0 0,-5 0 0,-1 0 0,-5 0 1,-2 0-2,-2 0 2,-5 0 1,0 0-2,-4 0 3,2 0-2,0 0 0,1 0 0,2-1 0,2-1-1,1 0 0,1 1 0,0-1-1,0 2 1,1-5 0,-1 5 0,-1-2 0,0-1 0,-3 0 0,-4 2 0,1-4 3,-2 0-5,1 1 5,-3-2-2,1 0 3,2 0 0,1 0-2,1-1 1,2 2-1,5 0 0,0 0 0,4 2-2,0 0-1,6 2 0,0 1 0,-1 0 1,-1 0 0,-4 0 0,3 0 1,-4 0-1,-4 0 1,2 0-1,-5 0 0,2-1 1,-2-1-1,1 0 1,0 1-1,3-1 1,4 2-2,2 0 1,3 0 1,3 0-1,2 0 0,1 0 0,-1 0-2,-2 2 2,-1-1 0,-3 1 0,-3 0 0,0-1 1,-4-1-2,-3 1 2,1-1-1,-3 0 1,2 0 0,-2 0-1,2 3 0,1-3 0,1 0-1,0 0 1,1 0 1,5 0-2,-2 2 1,6-1-1,-1-1-1,-1 2 2,-1 0 1,-3-1 0,-3 1-1,-2-2 1,-4 1-2,-9-1 1,-1 2 1,1-2 0,0 1 1,-2-1-2,2 1 0,0-1-2,-1 0 1,7 2 2,-1-2-2,1 0 2,-1 0-1,2 1 0,2-1-1,0 2 1,3 0 0,0 1 1,2-1 1,-2-1-4,-1 0 2,-2 1-1,-1 1 1,-3 0 4,-2 0-4,3 0 3,-3 0-2,-2-2-1,4-1 1,0 0-3,1 0 2,3 0-1,0 0 1,1 0-1,2-1 2,0 0-3,-4-2 3,0 1 0,-9 2-2,0-2 1,-6 2 1,-6 0-2,4 0 0,-5 0 1,0 0-3,1 0 0,-7 0-1,0 0-11,0 0-23,0 0-94,3 0-99</inkml:trace>
  <inkml:trace contextRef="#ctx0" brushRef="#br0" timeOffset="22098.26">15157 3524 103,'0'0'15,"0"0"0,0 0 0,0 0 2,0 0 2,0 0 2,0 0-1,-4-78 0,4 74-1,0-3-4,0 2-2,0 5-3,0 0-4,0 0-5,0-3-4,0 3-2,0-2 1,0 2 1,3 9 3,0 9 0,0 9 0,-2 8 1,-1 7-1,0 4 2,0 4-2,-3 0 0,-1-2 0,-2 2-2,4-5 1,0-3 1,1-1-1,1-5 0,0-1 1,5-3-1,1-1 1,0-2 0,3-3 0,0-2 0,1-2-2,2 0 1,1-3 1,-1 0-1,0-4 1,3-3 0,-4-2 0,0-3 0,-2-3-1,-1-1 1,4 0 1,-2-3 1,3 0 3,1 0 0,3-7-2,0-3-2,-3-2 2,2-5-2,-3-1 1,3-3-1,-4-2 1,0-3-2,0 0 0,-3 0 0,-1-1 0,-2 8 2,-3 1 0,0 7 3,-3 5-2,1 0 1,-1 6-1,0-2 0,0 2-3,0-1-1,2-1-2,-2 2-1,0-3 0,0 3 3,0 0 2,-2 8-1,0 9 2,-3 7 1,4 2-2,-1-1 1,2 0-2,0-4 0,2-3 0,1-4 3,1-2-2,3 0 1,-2-4 0,3 2 1,-2-3-1,1-5-2,1 3-1,2-2-5,-2-1-4,1 1-7,1 1-8,-7-3-21,10-1-41</inkml:trace>
  <inkml:trace contextRef="#ctx0" brushRef="#br0" timeOffset="22249.27">15637 3747 167,'0'0'-19,"0"0"-23,0 0-13,0 0 4</inkml:trace>
  <inkml:trace contextRef="#ctx0" brushRef="#br0" timeOffset="23660.35">15770 3943 105,'0'0'3,"0"0"5,0 0 2,0 0 1,-1 93-1,1-63-1,0 0 0,0 3-3,0-3 2,0-3-4,0-1 2,3-10-1,1 1 1,-1-7-1,-1-7 2,1 3 0,-3-6 6,0 0 8,0 0 7,1 3 5,-1-3-5,3 0-7,-2 0-11,0-12-5,1-5-3,1-3 0,0-3-2,1 1 0,1-1-2,0 2-2,5 1-1,-1 2-2,0 1 1,4 3 0,-5 3 5,3 4-1,3 1-1,-4 3 1,7 0 0,0 3 0,1 0 0,4 6 0,-3 3 0,1 5-2,-2 1 2,2 2 0,1-1-2,2 1-2,1-3-4,0-3 1,2-4-1,-1-4 4,-1-3 6,-2 0 3,0-9-1,-2-3 1,-1-4 2,-2-1-1,2-4 0,-5 0 0,-3-1-1,-4 5 0,-2-1-2,-5-1 1,0 6-1,0-6 3,-1 5-1,-4 6 2,-5-4-3,5 5 4,-7 5-4,-5-1 0,1 3 0,-4 0-1,2 4 0,4 4-1,4 5 0,1-2 0,5 3 0,2 2-1,2 2 0,0 5 0,5-3-3,5-2 2,0-1-3,3-3-3,3-1-2,0-2-2,-2-6 1,1 1 4,2-4 3,0 0 4,7-2 2,1 0 0,1-3 1,3-5 0,2 0 1,2-4-1,0 0 1,-1-3-1,0 1 1,0-1-2,-4 0 3,-3 0 1,-3 1 1,-8 5 2,-6 4 1,-3 3-4,-5 2 1,0-2-2,0 2-3,0-1 1,0-3 0,0-3-3,-7 1 1,-7 2 0,-4 1 0,-4 3 1,0 0 0,0 9 0,2 2-1,-1-1-1,3 3 0,1 1 1,0 1-1,4 0 0,0 0 0,5-4-1,2 2 0,3-4 0,-1 2-2,2 2 1,2-2-2,0 1-3,2-5-3,3 3 1,3-5 2,-1 0 6,-3-4 1,6 1 2,-4-2 2,4 0-1,0 0 3,-1-4 2,0-8-1,-4 5-1,1-8-2,0 0 0,-3 2-1,-2-5 1,1 8 0,-2 4 1,0-7-3,0 7-1,0 0 2,0 2-5,0 4 0,0-2 1,0 2-4,0 0 2,3 0 2,-3 0 0,0 2 0,1 10 2,2 7-2,0 5-1,6 1 0,2-4-6,2-1-1,3-3-3,0-5-4,-3-3 3,1-3 1,-2-4 2,-1-2 7,7 0 2,-4-8 2,5-6 0,-4-4 2,-4-4 1,-2-4 1,-2-2 2,-4 0 0,1 0 0,-4 2 1,0 6-1,0 5 1,0 3 0,0 0 0,-4 3-4,4 5-1,-1-1-2,1 5-1,-3-4-2,0 0-3,0 1-1,1 1-2,2 2 2,-1-3-2,1 3 1,0 0-1,0 0-6,0 0 3,0 0 3,1 0 2,5 0 4,-1 0 1,5 0 0,-3 0 0,-1 0 1,-1 0 1,-5 0 0,5 0 0,-1 0 5,0 0-2,3 0 2,-4 0-1,2 0 1,-1-3 0,1 2 2,-5 1-4,0-1-2,0 1-1,1 0-2,1-2-2,-1 2-3,1 0 1,-2 0 0,6 0 4,-1 7 2,-1 1 4,1 9-1,-1-1 0,-3 5-1,4 3-2,0-3 0,0-1-1,2-2-2,3-4 0,3 1-1,2-6-2,-3-3 1,5-1-2,0-3 1,2 0-5,5 1-9,-7-3-21,0 0-36,-5 0-86</inkml:trace>
  <inkml:trace contextRef="#ctx0" brushRef="#br0" timeOffset="24157.38">15753 3467 60,'0'0'20,"0"0"-5,0 0-2,-37-78-3,26 69-3,4 5-2,2 2-3,-7 0 1,2 2-2,-2 0-1,0 7-1,5 5-4,6 6-2,1 5-9,0 2-22</inkml:trace>
  <inkml:trace contextRef="#ctx0" brushRef="#br0" timeOffset="24661.41">15214 4640 12,'0'0'1,"0"0"17,0 0 8,0 0 1,0 0-6,0 0-4,0 0-4,91-24-3,-61 21-3,6-1 1,5 3-2,6-3-3,4 0 2,6 0-2,5-1 2,7-1 2,5 0-1,4-2 0,3-1 1,4 2 0,2-2 4,4-1 0,3 1 0,0 2 0,3-1-1,-3 3 2,-2 0-1,1 0 0,-9 0 0,-2 2-2,-5 1-2,-6 0-2,-6 2-2,-5 0 0,-5 0-2,-7 0 0,-3 0 0,-8 0 0,-3 0 0,-5 0-1,-11 0-1,0 0 0,-7 0 0,-6-2-1,0 2-2,0-1 0,1 1-5,-1 0-5,1 0-8,-1 0-20,3 0-53</inkml:trace>
  <inkml:trace contextRef="#ctx0" brushRef="#br0" timeOffset="25236.44">18331 3597 261,'0'0'4,"0"0"-3,0 0-1,0 0 0,0 0 2,0 0 5,0 0 6,0 0 1,0 0 3,78 70-3,-40-31-3,8 9-2,13 3-2,6 4-2,9 2-3,7 5-1,5-4 1,3 3 0,-1-1-1,-1-5 0,-5-4-1,-4-2 0,-10-7-1,-9-3 0,-5-6 1,-11-2 1,-5-6 2,-9-3 4,-5-6-3,-4-1-1,-6-5-1,-8-6 2,3 1-3,-6-2 1,0-2-1,2 2-1,-5-3 2,0 0-4,0 0 1,0 2-2,3-2-7,-3 0-11,0 2-20,0-2-59,-15-5-110</inkml:trace>
  <inkml:trace contextRef="#ctx0" brushRef="#br0" timeOffset="25669.46">19229 3364 85,'0'0'-26,"0"0"-2,0 0 8,0 0 10,0 0 10,0 0 6,0 0 4,0 0-1,0 0 0,-65 56-2,44-26-4,1 5 2,1 4-2,-2 5 3,-1 4-1,-1 2 1,-5 2-1,-1 5-1,-4 2 1,-7 4-2,-2 7 1,-6 2-2,-4 3-2,-4 6 2,-4-1 2,1-2-4,1-2 4,2-5-4,4-5 3,6-9 1,2-5-2,10-10 4,9-7-1,3-9 0,9-9 2,6-8 5,6-4 6,-2-3 5,0 1 4,0 0 2,1 1-1,2-4-2,-1 0-4,1 0-4,0 0-4,-2 0-2,2 0-4,-1 0-8,1 0-5,0 0-7,0-2-6,1-8-10,10 1-17,6-3-67</inkml:trace>
  <inkml:trace contextRef="#ctx0" brushRef="#br0" timeOffset="27388.56">1948 3188 86,'0'0'17,"0"0"-7,0 0-6,0 0-3,0 0-2,0 0-2,0 0 2,0 0 0,0 0 1,-63-10 0,59 13 1,0 1 0,-1 2 2,2-2-3,0-1 2,-1 4-2,3-2 3,-2-2-2,3 1-1,0-4 1,-2 0 0,2 0 0,0 2 2,0 0 0,0-1 2,0 1 1,0 4 1,0-2 4,0 1-3,0 0 4,2-3-1,1 2-3,0-1-2,4 3 0,-3-2-2,6-1 1,5 1 1,-5-1-1,8-1 1,2-2 0,3 0-2,9 0 1,2 0-1,2 0-2,3 0 0,2 0-2,5-4 1,1 0-1,3 0 4,4 0 1,6 1 1,-1-2-3,5 0 2,0 1-2,-1-1 1,1-2 1,-3 1-5,-1-1 2,0-1 0,-1-1 2,2 2-1,-4 2 2,3-2-3,-3 3 0,0 0 1,-1 1-3,-2-1 0,-1 1 0,-1 2 0,-2 1 1,-3 0 1,-3 0 1,-1 0-2,-1 0 0,-5-2 1,1 2 2,-2-1 0,0-2 1,1 0-2,3-2 1,0 1-1,5-1 3,3 2-1,1-2-1,2 2-1,4 0-1,0 2-1,4 1 1,2 0 1,-1 0-1,1 0-1,-2 0 0,-1 0 0,-2-1-1,-2-3 4,1 1-1,-3 3 2,4-6 1,1 4-1,-1-3 2,7 1-2,3 1-2,2-2-2,3 1-1,2-2 1,4 4-1,2-1 0,1 3 0,1 0-2,-4 0 2,-1 0 0,-1 0-1,-2 0 1,-4 0-1,0 0 1,-2 1 1,-2 2-1,-1-2 1,-1 2-1,0 0 0,-1-2 0,0-1 1,2 1 0,2-1 0,0 0 1,2 2-2,2-2 0,2 1 0,-1 3 0,1-2 2,2 1-2,-5 0 0,-1 1 0,-1-2 0,-8 0 0,-2 2 1,-6-2 0,-3-1 1,-7 1 1,-5 0 1,-6-2 2,-9 1-1,-2-1 2,2 0 0,-8 0-4,6 0 0,-1-1-1,-4-1 0,4-1-2,-6 1 0,-1 2 0,0-3 1,-7 2-1,2 1 0,-6 0 0,0 0-4,0 0-5,1 0-4,-1 0-8,2 0-21,-5 0-30,-13 0-67</inkml:trace>
  <inkml:trace contextRef="#ctx0" brushRef="#br0" timeOffset="28326.62">2457 3445 79,'0'0'20,"0"0"-1,0 0-1,0 0-2,0 0 1,0 0-2,0 0 1,0 0-5,0 0-4,0 0-6,-34-11-5,33 11 3,1 0 1,0 0 5,11 0 1,6 0-2,8 0-1,3 3-2,3-1 1,5 1 3,4 0 1,6-1-1,3 1-1,0 1-2,6-2-1,1 4 0,4-4-1,0 2 1,4-2-1,3 1 1,1-2-1,5-1-1,1 2 2,4-2-1,0 0 0,3-2 3,3-4-2,1 0 1,1-4 3,2 0 0,2 2 0,-2-3 0,1 1-1,-1 0 2,1 1-2,0-1 1,-1 3-1,2 1-2,1-1-1,-3 3-1,0 0 0,-2 0 0,-4 4 0,-1-2 0,-5 0-1,-3 1-2,-1 1 1,-3-2 2,1-1 0,-3 0 2,-1 1 1,2-3-2,-1-2 0,2 2 0,-1 0-1,2-1 1,0 2-1,0-1 0,-1 2 0,-1 0-1,-4 0 1,3 3-1,-6 0 1,-3 0-1,-6 0 0,0 0 1,-4 3-3,-4 0 2,1 0 0,-4 0 1,-3 0 0,-2 0 1,1-2-1,-2-1 0,6 0-1,-1 0 0,3 0 0,2 0-2,1-1 1,1-2-1,2 2 0,4-1 0,-2 1-1,1 1 2,-1 0-2,-3-2 3,-2 2-1,-3 0 1,-1 0 1,-4 0 0,-7 0 0,-8 0 1,-10 0-1,-7 0 2,-6 0 2,0 0 1,0 0 3,2 0-3,-1 0-2,0 0-11,7-2-52,-5 1-133</inkml:trace>
  <inkml:trace contextRef="#ctx0" brushRef="#br0" timeOffset="36697.09">18111 14970 0,'0'0'25,"0"0"-1,0 0-4,0 0-5,0 0-4,0 0 1,0 0-1,0 0-3,0 0 1,3-2-6,-3 2 1,0 0-2,0-2 2,0 2-1,2 0 3,-2-1-1,0 1 0,0-4-1,-3-1 2,-5-1 1,-2-3 2,0 4 0,-4-5 0,1 2 1,-2 1-3,-4-3 0,2 1-1,0 1-3,3-1 0,-3 2-1,3-3 1,-3-2-2,-1 0-1,1 0 0,-2-1 0,-1-2 0,-4 1-1,0-1 2,-2 1-1,-1 0 0,-2 2 1,-3-1 2,-1 1 2,2 1 4,-1 1 0,1 0-1,-1 0-1,1 3-1,0 2 0,0-2 1,1 1-4,-2 2 1,0 1-2,0-1 1,-1 1 1,0 1-1,0-1 2,-3 1 1,1-1 1,-2 0 1,3 1-2,-2 1 1,2-1-3,3 2 0,-2 0-2,2 0 0,1 0-2,1 0 0,-3 5 0,2 0 0,1 1 3,-4 1-3,3 2 0,0 2 0,0-1-3,-2 4 3,2 0-1,0 1 1,-2 2 0,0 0 0,0 1 0,-1 1 0,1 1 0,0 0 1,0 0 1,1 2-4,2 2 4,0-2-2,3 0 1,0 2-1,2-2 2,0 1-1,-2 2 0,3 2 2,0-1-3,-1 3 4,1 2-3,2 0 4,3-1-2,0-1-2,0 0 3,5 2-3,0 1-1,2 0-1,3 1 1,1 1-1,3 0 1,1 0-1,2 1 1,1 0-2,0 2 2,0 1-1,0-1 1,0-1-1,0 0 0,1-3 3,3-3-5,-1 0 4,1-1-1,1 1-3,1 1 4,1 1-1,1 2-1,1-1 1,0 1-2,1 1 0,-1 1 0,-1-2-3,4-1 4,-3 1-2,-1-1 3,1 0-1,1-4-1,-1 2 2,0-1-1,0 1 1,0-2-1,0 3-3,1-3-2,0 0 2,0 0-1,2-1 1,-2 0 0,0 1-5,1 0 4,0 0 0,0 0 0,1-1 4,0-1-2,-2-3-1,3-2 3,-3 0-1,4-3 1,-2 1 4,3-3-4,0-1 1,4-1 1,3-3-4,4 0 4,2 0 1,2-2-2,0 0 1,3-1-2,-2-1-2,-1 1 4,0-1-1,-1 1 1,-1 1 2,2-3-3,-1 1 0,0-3 0,-2 2 0,2-1 0,0-1 4,-2 0-2,1 2 1,-1-3-2,-2 0 0,1 0 1,-1-3 1,3 1-1,1-2 1,0 0 0,0 0-2,-1-2 0,-2-3-1,-1-1 0,-1 1 3,-1-4 0,2 1-2,-1-2 0,-3 3-2,3-4 2,-2 2 4,1-3-3,-3 0 1,2 2 0,-1-5-2,0 3 0,0-2 2,4-1 1,-2-1-1,2-2 0,1-3 0,1 1 0,-1-2 1,2 3-3,0-3 1,1 0 1,2 1-1,-2-2-1,-2 3 1,-2 0 1,1 3-1,-3 0 0,-2 0 0,1 2-1,-4-1 2,0-1-3,0 2 0,-1-3-1,-1-1-1,1-4 2,1-1-2,-4-3 2,2-2-3,-1-3 1,0 3-1,-3-2 1,0 0 1,-1-1 0,-2 0 3,-3 1-2,-2 1 2,-1 2-1,0 1 2,-3 8-2,1-3-1,-1 3 0,1-3 0,2-3-1,2 0 1,1 1-3,1 1 2,3-2-2,-1 2-2,1-1 2,0 1-5,-1 0-1,-4 1-2,1-2 0,-4 0 2,-2 2 2,0-1 4,0 2 2,-7 1 2,1 0 2,-2-1-2,-2-2-1,3-1 1,1-3-3,0-2 1,2 0-1,-2-2 1,4 1 2,-1-2-1,0 1 0,1-1 0,1 0 0,-2 1 3,0 3-1,0 1 0,0 1-3,-2 2 3,0 4-2,-1-2-1,-2 1 6,2 2-7,-1 4 4,2 0-1,-1 1-2,4 3 2,-3-7-1,1 0 0,-2-1 2,2-5-3,0-1 0,-1 3 1,1 1 0,-1 0 1,1 1-1,-3 0 1,0 2-1,-2 1-1,-2 0 1,0 3 0,-2 1 1,-3 1 1,0 2-1,-1-2 1,-1 2-3,-1 0 0,-2-2-2,0-2-7,-3-3-27,-2-5-15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6:11:34.5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37 4976 95,'0'0'27,"0"0"-5,0 0-3,0 0-2,0 0-4,0 0-3,0 0-1,0 0-2,0 0-1,0 0-3,-25-12 1,24 12-3,-1 0 0,0 0 0,2 0 1,-2 0-1,1 0 0,-6 0-1,-1 0 1,-2 0 0,-7 5 2,4 1-2,-1 2 0,0-3 0,2 3 0,-1 0 2,-1 3-2,-3-2 1,2 1-2,-2 2 0,-1 2-1,-1 3 0,-1 1 0,-1 1 1,-1 3 0,-2 0 2,-2 4-3,0-2 2,0 1 1,0 1-2,1 1 3,-2 0-2,1 1-2,-2 2 0,-1 1 1,2 0-3,-2 3 3,3 2-2,-1 3 2,0-2 1,1 0-1,0-3 2,0-1-2,2 0 2,1-3-2,2-1 2,1-2 0,0 1 2,2-1 2,-2 2-3,-1-2 2,0 3-2,0 1 0,-3-1-1,1 4 0,0 3 2,-1 1-2,2 2 1,2-2-2,0 0 0,-1 1-1,4-3 0,-2-1 1,1-4-1,1-2 2,0 2 1,3 1 1,-4 1 1,0 1 1,-2 0 0,1 3 0,-2-1-2,0 2 0,-1 3-2,-1 5 1,0 1 0,-2 3-1,1 1 2,1 3-2,0-3-1,3 1 4,2-3-4,2 2 0,0-3 1,3 0 1,1-3 0,1 1-1,2-2 2,0 3-3,-1-1-2,1 2 1,2-1 0,-1 3 1,-2-2-1,2 4 0,-1 1 0,-2 2 0,1 1 1,-3 2 0,1 0-2,-1-1 1,-1 0-1,1 0 0,0-1 0,1-2 1,0-1 0,1-5 0,-1 0 1,1 1-4,1 0 5,1 0-4,-1 3 1,1-1 1,2 5-1,0 4 1,-2 3 0,2 0 0,0 2-1,-1 2 2,0-2 1,1 2-2,-2 1 2,3-3-2,-2 2-2,2-1 1,0-3 1,0 0-1,3-5 0,0 2 1,0-4 1,-1-2 0,1 1 0,1-2-1,1 1 0,0 1-1,-2 0 4,2 3-5,-3-2 1,3 0 0,-2-1-1,2-2 2,-2 1 1,1-1 2,1 1-1,1-4-1,-3 3-1,2-2-1,1 1 1,0 0 0,0 2-2,0-1 2,0-2-1,0 2 0,4-2 3,0 2-2,1 0 3,1 0-3,-2 0 0,2 1 3,1-1-3,0 1-1,2 1 1,0-2-3,1 1 1,0-2 1,-1-2 0,2 0 1,1-1 1,-2-1-2,3 5 2,-2-2-2,1 0 1,-2 1 0,2 1 0,0-2-1,-1 0 1,1 3 0,-2-4-1,0 2 1,-1-2 0,2-1 0,-3-1 0,1-2 0,1 0 0,0 1 0,1-1-1,0-1 1,0 1 0,2 0-1,-1-1 1,1 0 0,2 1 0,-1-2 0,3 0 0,-1 0 0,5 0 3,-1 0-3,-1 2 1,4-3-2,-2 3 0,1-1 0,-2 0 0,3 1 1,-1 0-2,-2 1 2,2 0 0,-3-1 2,-2 0-2,1-3-2,-2 0 6,1-1-4,0 2 2,-2-5-1,2-1-2,0-1 1,2 1 1,0-3-2,3 1 1,-2 1 1,0-2-2,0-1 1,0 2-1,-2-1 1,1 0-1,-1-1 1,-2 2-1,2-2 1,-4 2 2,3-1-1,-2 1 3,1 0-3,-2-2 0,2 0 0,0-1-2,3 1 1,-1-1 0,2 0-1,1-1 1,1-1 0,-2-2-1,3 0 1,-1-3 0,0 2 0,2-2 1,-1-1 1,-1 0-2,-1 0 2,-1-1-1,0 1-1,-4-4 2,1 2-4,-1-2 2,0 2 2,0-1-1,-2 0-1,-2 0 1,-2-1-1,-2-1-1,-2 0 2,0 0-1,0 2-1,0-1 0,-2 0 1,0 1 0,1 0 0,1 2-2,0-1 2,2 1 0,-1 2 0,2 2 2,1-3-2,0 3-2,2-3 1,2 0 0,-1-1-1,3-1 1,0-2-2,1-2 0,-2 2 2,2-4 1,-4 3-1,2-1 1,1-1-1,-2 0-2,1 0 2,0 0 1,0-1-1,1 0 0,-2 0 2,2 0-3,-3-2 2,1-1-3,-2 1 3,1 1 3,-1-2-6,-4-5 6,1 1-8,0 1 5,-2-4-1,2 3 0,-3-3 2,-3-4-1,2 4-1,-1-5 1,-1 1 1,3 4-1,-3-4 6,0-1-6,0 1 0,-3-3-3,1 4 2,3-1 0,-1-1 3,0 3-2,-3-5-1,0 0 1,0 0-2,2 2 2,-1-1 0,1 0 1,-1 2 0,0-3-1,-1 3 1,2-2-1,-2 0 0,1-1 0,-1 2 3,2-2-3,-2 1 1,0-1-1,1 2 0,-1-2-1,0 2 1,2-2 0,-2 0 0,0 1 0,0-1 0,1 0 0,-1 2 0,0-2 1,1 0-2,-1 0 2,0 2-2,0-2 2,0 0-1,2 0 0,-2 0 2,0 0-1,0 0 0,0 0-1,0 0-1,0 0 0,0 0 0,-3 0-1,-4 0-1,-5 0 2,-5 0 0,4 0 1,-3-2 0,2-3 0,-2-1-1,-3-2-1,2 0 2,1-2-2,1-1 2,0 1 0,1-2-2,4 4 2,-1-2 0,-1 0 0,5 3 1,-7-4 2,3 2-2,4 3 0,-4-5 0,5 8 1,3-2 1,-4 0-1,5 2 0,-1-1-1,-1 1-1,1-1 2,0 1-1,0 0 0,0 1 0,0-3 0,1 1-1,-2 1 1,3 1 3,1 2-1,-3-6 1,2 4-1,-3-2-1,2 1 3,2 3-1,-1 0 2,1 0 0,-2-2-2,1-1 0,-1 3-1,1-2 1,-1 0-1,1 1 1,0 1-2,1-2-1,-2 2 0,2-1-2,-1 1 1,1-1 0,-2 1-1,2-3 1,-1 3 1,1 0-2,0 0 3,-2-2-1,2 2 0,0-2 4,0 2-2,-1 0 0,1-1 2,0 1-2,0-2 1,0 2 0,0-2-2,0 2-1,0-1-2,0 1 0,0 0-1,0-2 1,0 2 1,0 0-3,0-1 1,0 1 1,0-1 0,0 1 2,0-3 0,0 3 1,0 0-2,0 0 3,0 0-3,0-3-2,0 3 4,0 0-5,0 0 1,-2-2 1,2 0-1,0 1 0,-1-1-1,-6-2 2,5 1-2,0 0 4,-6-3 0,5 3 0,-1 0 1,2 1-2,-2-1 2,-1 1-4,0 1 2,1 0 0,4 1-1,-6-2 0,2 2-1,-1-1-1,-1 1-2,6 0 2,-5 0 1,0 0 0,1 0 1,-5 1 1,5 1-1,-2-1 2,3 2-1,3-3 1,-4 2 1,1 1-4,0-1 4,0 0-4,3-2 2,-1 0 0,1 0-2,0 2 2,-2-1 0,2 1-1,0-1 2,0 7-2,0-2 1,0 5 0,0-2 0,2-1 1,1 1 0,1-2-1,1 0 0,0 1 1,4 4-2,-4-7 1,4 5-2,0 2 0,-2-5 2,2 3 0,1 1 0,1-2 0,-2 0-4,2 0 3,-3-4-1,1 1 2,-1-2 0,1 1-1,1 1 1,-3-3-1,2 2-3,0 0 5,-1-2 1,-5-1-2,5 3 2,-4-3-1,1 1-1,3 1 1,-4-1 0,-1-1-1,5 3 3,-6-2-3,1 1 2,4 1-2,-4-2 0,3 1 0,1 2 0,-4-4-2,0 0 0,0 1 4,1-1-4,-1 0 2,-1 1 0,-2-3 2,0 0-2,0 0 0,3 2 0,-2-2 2,0 0-2,1 0 1,-1 3-1,0-3 1,1 0-2,3 4 1,-2-3-1,2 2 1,1 2 0,0-1-2,-2-4 0,5 5-1,-4-3-2,0-1 5,2 3 0,-3-2 0,1-1 0,-1 1 0,-4-2-4,0 0 3,0 0 0,2 1 1,-1-1 3,2 0-4,-2 2 1,5 0-1,0-2-1,0 1-1,0 1-1,-6-2 0,0 0 2,7 0-1,-4 1-1,4-1 3,-1 2 0,-6-2 1,0 0 0,0 0 0,1 0 3,1 0-3,-1 0 1,1 0 1,-1 0-4,1 0 4,-1 0-2,1 0 2,0 0-2,-1 0 1,1 1 0,-2-1-2,3 0 2,-2 0 1,1 0 1,-1 0 0,1 0 1,-1 0-2,1 0-1,-1 0 1,1 0-1,-2-1 0,1-5-1,1-1 0,-2 3 2,1-7-2,0 6 0,-1-7 1,2 0-1,-2 0 1,1 0-1,-1 0 0,0-1 1,0 1-2,0-2 4,0-2-2,0-5 1,0 8 0,0-7 0,-1 3-1,-1 5 4,0-6-5,0 7 0,1-2 3,-2 1-4,1-1 2,1 1 1,-1 0-1,1 0-1,-1 5 2,1-3-2,1 4 0,-3-4-2,3-3 4,0 7-5,0-6 2,0 7 0,0-8 1,0 1 0,0 5 0,0-3 2,0 6-2,0-3-1,0 3 2,0-2-2,0 1 2,0-1 2,0 2-2,0 4 1,0-3 0,0 3-1,0 0 0,0-2 0,0 0-1,0 1 0,0-1 0,0 1 0,0 0-1,0 1 0,0-2 0,0 2-1,0-1 1,0 1-3,0-2 2,0 2-1,0-2-1,0 2 1,0-1 1,0 1-4,0 0-2,0-2-5,3 2-13,-3 0-48,7-1-134</inkml:trace>
  <inkml:trace contextRef="#ctx0" brushRef="#br0" timeOffset="11308.64">1933 6960 29,'0'0'13,"0"0"5,0 0 3,0 0 3,0 0 1,0 0-3,0 0 1,0 0-4,0 0 0,-15 3 0,15-3-3,-3-3 2,2-1 0,-3-7-2,3 0-2,1-3-2,0-7-3,0 1 1,5-4 0,1 1-1,1 4-2,3 1-4,3 1 1,0 1-3,5 3 0,-2-1 0,2 4-1,-5 3-3,2 2-1,-5 5-3,0 0-2,6 0-1,-7 0-2,4 2 0,-3 8 8,-4 5 0,4 4 4,-6 3 1,-3 2-1,-1 3-1,0 5 1,-1 3 0,-7 2 3,-3 4-2,0 1 0,-5-2 1,0 4 1,-3-3-1,-1 1 0,-2-1-1,-1 2-1,-1-2-1,-4 2 1,2 0 3,-1-1-3,2 0 1,0-6 1,4-3-3,1-4 3,2-2 1,4-5 0,2-5 0,3-5 1,2 1-2,3-6 2,1-2-1,2-1 1,1-4-2,0 0 0,0 0 3,0 3-1,0-3 3,0 5 2,1 0 1,9-1 0,5-1-1,5-3-1,7 0-3,2-3 1,4-3-1,5-2-2,3 0-1,2 1-1,0 0-1,-1 4 0,0 0-3,-8 3 1,-4 0-3,-3 0 1,-11 3-1,-2 0 0,-5 0 2,-5-2 1,1 2 1,-5-3 2,0 0-1,0 0 1,2 3 0,0-3 2,-1 0-1,1 0 0,-1 2 0,-1-2-1,2 2-5,-2-2-2,0 1-6,0 3-24,-13 4-31,-7 2-71</inkml:trace>
  <inkml:trace contextRef="#ctx0" brushRef="#br0" timeOffset="12189.69">2375 6582 16,'0'0'21,"0"0"-2,0 0 3,0 0-1,0 0-6,0 0 1,0 0-3,0 0-1,0 0 2,0 0-3,62-62-4,-60 57 0,-1-6-3,1 1-2,-2-4-1,-2-4 3,-5-2-2,-7-2 2,-2 1-3,-7 4 0,-2 5-1,-4 4 0,-1 3 1,1 3 0,1 2 2,3 2-1,4 4-2,0 1 1,7 0-1,2 0-1,3 0 2,3 1-2,-1-1 1,4-4 0,2 8-2,1 1 3,3 4 0,6 6 1,3-4 3,3 0-3,3 0 1,3 0 2,0 3-2,3-1 3,0-1-3,1-1 2,2-2 0,-3 1 0,1 0-1,-2-2-1,-2 2-2,-1 1-1,-4-1 0,-2 0-3,-4 0 0,-4 3-1,-6 0 2,0 4 1,-9 1 2,-6-1-1,-3-1 1,-1-2 0,-1-4 1,6-6 0,-2-4 1,7-5 1,3-2 0,-4 0-2,3 0-4,-5 0 0,-2-5-1,4-2-1,0-1 2,1-1 0,3 0-1,-1-4 3,4 3-1,0 1 0,3-8 1,0-1 0,2-5 1,8 1 0,4 0-2,4-2 2,3 0 0,1-1 1,0-1-2,-3 2 2,2 0-3,-6 2 0,-4-2-1,-4 7-3,-5-1-5,-2-1-2,-3 0 1,-7-2 1,-5 3 8,-2 2 1,-3 4 3,-2 4-1,1 1 1,0 0 2,4 2-3,7 2 2,7 3-2,-3 0-2,-1 0-1,-3 0 0,-1 0-3,3 3-1,2 2-4,2 5-10,-2 9-37</inkml:trace>
  <inkml:trace contextRef="#ctx0" brushRef="#br0" timeOffset="12871.73">2970 6479 154,'0'0'16,"0"0"4,0 0 3,0 0-2,0 0 0,0 0-5,0 0-6,0 0-6,0 0-5,-15-31-3,14 31 2,1 0 1,0 0 3,0 12 1,0 8 0,5 7 3,4 7-2,3 3 2,-2 6-1,2 3-3,0 5 3,-1 2 1,-4 4-2,4-3 3,-2 0-4,-2-1-2,2-5 1,-4-3-1,3-3 3,-4-3-2,2-4 0,-1-3 1,-1-4-2,-2-9-1,1-1 2,-1-6 2,-2 1-1,1-2 2,-1-4-2,2-2-1,-2-5 1,0 7-3,0-1 0,0 0 0,0 0-1,0-6-1,0 0 0,0 0-5,1 2-1,-1-1-5,3 3-11,0 1-21,0-2-35,-1 2-102</inkml:trace>
  <inkml:trace contextRef="#ctx0" brushRef="#br0" timeOffset="13673.78">3155 7932 68,'0'0'38,"0"0"-1,0 0-5,0 0-9,0 0-9,0 0-7,0 0-4,0 0 1,0 0-2,0 0 4,-83-22 0,73 37 3,3 3 0,1 1 0,2 5 1,1-2-3,3 2-3,0 1 1,6-3-4,2 1 0,4-3-2,-1-2-1,1-2-1,-2-7 0,-4-4 3,3-2-1,-3-3 2,5 0-1,4 0 2,-7-1-1,5-8 1,-4-3 0,-5-3-1,3 0 3,-5-2 3,-2 8 2,0-4 1,0 3 0,-7 1-4,1 0-2,3 4 0,-4-1 0,2 5 1,1-1-2,-3 1 0,7 1-3,0-2 0,-4 2-3,-1 0 2,1 0-1,-2 0 0,6 0-2,0 0-2,0 0 2,-2 2 0,1-1 0,-2 1 1,2-2 1,0 1 1,-2-1 0,3 2 2,-2-2 0,1 0 4,-1 2-3,1-2 1,-1 0 1,0 0-3,1 0 2,1 0 0,-1 2 0,1-2 2,-2 0 1,2 2 3,-1-2 1,1 0-2,-2 0-2,2 0-5,-2 0-2,2 0 1,-1 0 0,0-4 0,0-1 1,-1 0 2,0 0 3,-2 1-2,3 1-1,-2 0-1,2 1-1,1 2 0,-2-2 1,2 2-1,-3 0 0,-1 0-2,1 4 0,1 3-3,2-1 0,0 6-4,4 1-3,1-6-8,7 4-35,-1-5-153</inkml:trace>
  <inkml:trace contextRef="#ctx0" brushRef="#br0" timeOffset="14662.83">3243 6367 56,'0'0'20,"0"0"1,0 0 1,0 0-3,0 0-5,0 0-5,0 0-3,0 0-2,0 0 4,3-12 1,19 22 1,6 4-2,6 6-1,2 6 2,6 3 1,0 6 0,4 5-1,0 6-6,0 5-2,-4 5-1,-1 4-1,-2 8-1,-6 4-1,-6 4 2,-3 3 1,-5-1 1,-7 3 1,0 0 0,-6-2 0,-4 1 0,-2-2 0,0-5-1,-7-6 1,-3-4 2,-4-9 2,1-6 1,-4-4 1,2-7 0,-2-3 0,-1-6 2,4-4-2,4-10-1,-2-1-1,5-6-2,4-4 2,0 1-1,3-4 1,-1 0-2,1 0-3,0 0-3,-2 1-10,2-1-7,-1 0-20,-2 0-94</inkml:trace>
  <inkml:trace contextRef="#ctx0" brushRef="#br0" timeOffset="15354.87">1244 6631 179,'0'0'0,"0"0"-6,0 0 0,0 0 2,0 0 4,0 0 4,0 0 0,0 0 1,0 0 0,-34 30 1,23-7-1,-1 2 3,0 8 0,2 8 0,0 7 2,0 9-2,0 8-2,4 6 3,-2 5 0,1 5 0,2 1 1,1 3-5,1-1 1,3-4-1,0-5 0,3-5-1,8-12 1,6-7 1,5-5 0,7-5 1,9-7-3,5-4 1,8-4 0,5-2-3,3-5 1,0-2-3,1 0 3,-6-8-2,-4 1 2,-8-6 0,-13 0 1,-5-4 0,-12 2 1,-5-2 5,-1 0 0,-6 0 6,0 0-1,0 0-5,1 0-5,1 0-6,-2 0-1,0 0-2,0-6-4,0-2-6,-2-2-9,-6-7-21,-2 2-40,-5-6-119</inkml:trace>
  <inkml:trace contextRef="#ctx0" brushRef="#br0" timeOffset="15951.91">39 6820 113,'0'0'19,"0"0"-3,0 0-3,0 0-3,0 0-1,0 0-6,0 0-3,0 0-2,0 0-2,0 0 2,-13-15 2,13 28-1,0 12 2,3 7-1,4 7 0,0 4 2,0 2 0,3 5 0,-1 4 3,0 1 2,1 6 7,-1 3 0,0 3 0,-2 0-3,0-2-5,2-1 0,1-7-2,0-6 2,2-5-1,2-6 1,2-8-3,-2 0 1,1-7-2,-2-4 2,1-4 2,-7-5-1,2-3 2,-3-3-1,-4-3-3,3 0-1,-5-3 0,0 0 1,0 0 1,1 2-4,1-2 0,-1 0 0,1 2-7,-2-2-3,3 0-14,1 0-31,-2-2-71</inkml:trace>
  <inkml:trace contextRef="#ctx0" brushRef="#br0" timeOffset="16367.93">500 7633 10,'0'0'21,"0"0"5,0 0-4,0 0-7,0 0-6,0 0-6,0 0-3,0 0 1,0 0 2,-72 53 0,65-30 2,5 0-3,1 1 2,1 2-2,0-1 1,3-1-2,4-2-2,-1-7 1,1-4 0,-3-2 3,3-2 1,2-2 2,-5-2 0,5-3-4,2 0 4,1-8-6,3-8 4,-2 0 1,-6-4-3,-3-3 1,-2-2 0,-2 0-2,0-1-1,-3 2 1,-4 1-1,-2 3-1,2 7 0,-3 2-2,5 5 2,2 4 0,-5 2 1,4 0-1,-4 0-1,-1 12-3,5-4-3,0 9-3,4 1-17,4 2-15</inkml:trace>
  <inkml:trace contextRef="#ctx0" brushRef="#br0" timeOffset="16977.97">808 7704 80,'0'0'15,"0"0"4,0 0 0,0 0-5,0 0-1,0 0-4,0 0-2,0 0-3,0 0-3,-81-37-1,73 37 1,-3 7 1,-1 5 2,4-4-2,2 6-2,5-4-1,1 3-1,0 5-1,4-2 2,7 2 0,1-2 0,3-5 0,-2-6 0,0 0-3,-4-1 3,4-4 2,-3 0-1,1 0 4,1-9-2,-6 1 0,1-4 1,-4-5 0,-3-3 2,0-3 2,0 2 1,-4 0 1,-1 5-3,1 0-3,2 5 1,1 6-1,-1 0 1,2 5-1,-1-2 2,1 2-2,0 2 3,0 15-2,4 7-2,4 9-1,6 0 1,1 1-1,2 2 0,0 0 0,3 4 1,0-2 1,0 0-2,-2 0 1,2-2 3,-4-1-1,-1 0-1,-7 0-2,-5 2-1,-3-1 3,-7 3 0,-10 1 1,-8-3-2,-6 4-1,-7-6 0,-4 0 3,-4-5-1,0-2 4,1-8-1,4-8 2,5-5 0,4-7 2,3 0-3,6-10-2,1-6 2,5-2-2,0-1 2,6-4-2,0-1 0,5-3 0,4 0-3,2 0 0,2-4 0,6 1-2,7 0 0,0 1-1,4 3-1,2 4-1,1 1-8,3 5-9,2 3-22,2 6-57,1 6-99</inkml:trace>
  <inkml:trace contextRef="#ctx0" brushRef="#br0" timeOffset="37550.14">6463 7061 5,'0'0'14,"0"0"-3,0 0-2,0 0-3,0 0-1,0 0 0,0 0-4,0 0 2,0 0 0,0 0 2,1-14 3,-1 13 1,1 0-1,-1-1-1,0-4-6,0 0-4,0 2-2,0-6 0,-2 6 0,-4-2 3,0-2 1,-1 4 0,1-1 2,-4 2 0,1 1 0,-5 1 3,-2 1-3,-3 0 1,-3 0 2,7 0-2,-4 3 3,9-1-1,-4 1 0,2-2 0,-1 2-2,3 0-2,-1 2 1,-2 2-1,3-2 0,-1 4 2,2 1-2,3 0 1,-5 2 0,3 0 1,4-4 0,-3 3 0,1-3-1,5-4 2,-3 6-1,3-5 1,0 0 1,-1-1 0,1 0-1,1 2 1,0-1 0,0 1 0,0-2 0,0 3-2,0 3 1,0 1 0,1-2-1,3 6 1,0-7 0,3 7-2,0-3 3,2 1-2,1 3-1,1 1 1,0-3-1,1 1 0,0-1-1,0 0-1,1 0 1,-2-1 0,0 1 0,0-1 1,-1-2-1,-3 2 0,0 2-1,-1-1 0,-1 1 1,-1 2 0,-1-3 0,-2-2 0,1 5 0,-2-6 0,0 1 0,1 0 1,-1-1-1,0 1 1,0-6-1,0 0-1,0-1-2,0 6 1,0 0 0,-6 6 1,-2-3-2,-5-2 3,-2 4-1,0-4 1,-2 2 1,2-3-1,3-2 0,0 0 1,4-3-1,1-1 0,-1 1 2,5-5-1,0 2-1,3-3 1,-1 0 0,1 0-1,-3 0 2,3 2 1,-3-2-1,2 0 3,0 0-1,-1 0-1,1 0-1,-2 0-2,3 0 2,-2 0-2,1 0-2,-1 0 2,1 0-1,1 0-1,-2-2 1,2-4 1,2-2 0,8-3 1,4-2-1,1 2 0,1 3 1,-6 1-1,4 4 0,-4-1 1,2 1 0,1 1-1,-7 2-1,4 0 0,-4 0 0,5 0 1,-1 0-1,-1 2 1,2 1 0,-3 1 0,1 1 0,-2 0 0,-1-1-1,-1 2-1,0 1 1,-1 0-2,-1 2 0,-1 0 0,-1 2 0,-1 1 2,0 5 2,-1 0 0,-4 8-1,-1-4 2,2 2 0,-2-2-1,2 1 2,0-6-2,2 1-1,1-5 0,1 1 0,0 5 0,0-5 0,0 6 0,0-9 0,0 2 1,0 6-1,1-1 1,1 1-1,-2-1 0,0 0-1,0-8 1,0 11 0,0-1 1,0-1-1,0 6 0,-2 0 0,-1-5 1,0 2 1,0 1-1,0-2 1,0 0-1,0 1 0,1-6 1,0 2 0,-1-2 0,2-2 0,-3 6 0,2-2 0,-1 0 3,-1 4 1,0-8 0,-1 2-1,2-7-3,-1 1 0,0-1-2,2-3 5,1-1-5,1-4 2,0 0-1,0 0-2,0 3 1,0-3 0,0 7 0,0-2 0,0 2 1,0 3-2,0-5 1,0 0 0,3 2 0,-3-2 1,4-1 1,-1 3-2,-2-2 1,4 3 0,-1 1-1,2-4 1,5 5 0,1-3-1,-2 0 2,4-2-2,3-2 1,-6 1 1,8-3-2,0 1 1,-6-2 0,7 0-3,-2 0 3,-6 0 2,7-2-2,-9-1 2,0 1 0,3-1-2,-4-1 2,1 1 1,0 0-1,-1-1 2,0-1-1,0 2-1,2-2 1,-2 1-1,0-1 1,2 1 3,-4-1-5,1 1 1,-2 1 2,2-2-3,-4 4 7,0-1-4,1 1 0,-5 1 1,0 0-4,0 0 0,1 0-2,1-2 0,-2 2-3,3-1-3,-1 1-8,0-2-39,-1 2-148</inkml:trace>
  <inkml:trace contextRef="#ctx0" brushRef="#br0" timeOffset="43040.46">6756 9092 9,'0'0'17,"0"0"5,0 0-1,0 0-2,0 0-2,0 0-4,0 0-5,0 0-1,0 0-1,7-29-1,-7 24 0,0 0-3,0 1 2,-3-6-3,0 7-1,1-1 1,-7-1-2,4 4 2,0-1-1,-7 2 0,1 0 1,-2 0 2,-5 0-2,2 2 2,2 4-2,-6 3-1,1 3-1,1-2 1,-3 5-3,-2 0 3,-3 3 0,1-1-1,-1 1 0,2-1 2,1-2-1,1-2 1,2-1 0,8-4 1,0-1 0,5-2-1,3-1 2,1-1-1,-3-1 0,3 1-3,-1-1 1,1 1 0,3-3 1,-1 0 0,1 0 0,0 2 1,-2 0-1,2-2 2,0 3 0,0 1 0,3-1 1,4 2-1,2 0 0,-1-1-1,6 2 0,-8-2 1,9 2-1,-1 0 1,-6-1-2,5 1-1,-4-1-1,2-1 2,-1 1-1,-1-2 1,3 1 0,-4 0-1,1 0 1,-7-3-2,6 6 1,-5-5-1,0 1 1,0 5 0,-2-3-1,-1 4 2,0 3 0,0-2 0,-1 2 3,-5-4-4,3 1 1,-5-1 1,5 1 1,-5-2-1,-2 3 2,-3-2-3,2 2 0,-4-3 0,1 1-1,-3-2 1,-3 3 1,1-1-1,7-2 1,-3 0-1,7-4 0,-3 2 2,0 1-2,7-4 1,-1 1 2,5-2-2,0 0-1,-1 0 1,1 0 0,-3 0 0,3 0 4,0 0 0,-2 0 1,2 3 0,-1-3-2,1 0 3,0 0 0,0 0 0,1-3-2,10 0 2,3-6-4,1 2 0,5-2 2,-1 2-2,1 0-2,0 3 0,-5 0-2,2 2 0,-1 0 0,-3 2 0,3 0-1,-6 0 0,-3 2 1,3 1-1,-3 2 1,2-1-1,-3 2 1,0 0-2,-2 2 2,0-1-1,1 3 0,2 5 1,-3-2-1,0 8 1,-1-1 0,-2 1-1,-1 1 0,0 1-2,-1-1 3,-4 1-2,-4-1 2,-1 2 0,1-5 0,-1 1-1,0-1 1,4-8 2,0 5-2,0-3 3,3-2-2,-3 3-1,1 2 2,2-7-2,-1 7 0,-1-3 0,3-2 0,-4 4-1,0-1 1,3-4-1,-1 5 0,1-4 1,0 1-2,0 0 2,1 0-1,1 1 1,1-1 1,0 1-1,0-2 0,0 2 2,0-9-2,0 8 0,0-6 1,0 6-1,0 0 0,3-2 0,3 7-3,-2-7 5,2 3-2,3-1 0,-1-2 2,1 2-2,2-4 0,0-1 0,-2-2 0,6 2 1,0-2 1,-4-3-2,7 0 1,0-2 1,0 0-2,7 0 1,-4-4 1,1-1-1,-3-2 0,1 2 2,-2 0-2,0-1 2,-1-1 0,-6 2-1,4-1 1,-2 0-1,-4 1-2,1 1 0,-7 3-2,1-3 1,1 3 0,-1-1-2,1 0-5,-5 2-14,0 0-44,0 0-135</inkml:trace>
  <inkml:trace contextRef="#ctx0" brushRef="#br0" timeOffset="50788.9">8200 9235 3,'0'0'0,"0"0"1,0 0 0,0 0 1,0 0 1,-84 63-2,70-50-1,1 1 1,-3 1 0,2 2 0,-5 1 1,0 4-2,-4 2 0,-2 2 0,-2 2 0,-3 3 0,-1-2 0,1 0 0,0-5 2,1-2-1,1-3 3,3-4-1,1-2 4,1-1-2,1 0 1,3-2-2,1-2-1,6-1 1,-3-2 0,8 2-1,0-1-1,-1 1 1,5-5-3,-3 5 1,3-4 0,0-1-1,0 1 1,2 1 2,-1 1-3,-1-2 2,2 2-1,-3-1-1,4 1 2,-2 0-2,1 0 1,1-5 0,-2 0 0,2 0 2,0 2-1,0-2 1,0 3 2,0-3 0,0 2 0,-1 0-1,1-1 1,0 1 1,0-1-1,-3 1 1,3 0 0,0-2 1,0 2 2,0 1 0,0-3-2,0 2-1,0-1-3,-2-1 2,2 2-3,0-2 2,0 2-3,0-2 0,0 0-2,0 1 0,0-1-1,0 0-1,0 1-1,0-1-6,0 0-9,2 0-44</inkml:trace>
  <inkml:trace contextRef="#ctx0" brushRef="#br0" timeOffset="52270.98">11621 9895 30,'0'0'7,"0"0"-5,0 0-6,0 0-15</inkml:trace>
  <inkml:trace contextRef="#ctx0" brushRef="#br0" timeOffset="53382.05">8378 9257 12,'0'0'16,"0"0"5,0 0 2,0 0-4,0 0-4,0 0-3,0 0-2,83-58-3,-63 53-3,1 2 0,0 2-3,2 1 0,1 0-1,0 3 2,0 2-2,-1 0 1,2 3-1,-1-1 0,-2 3 3,3-1-3,-1 3 4,2-4-3,-1 3-1,1-3 0,-1 0 0,2 1 1,2 1 0,1-3-1,2 1 2,2-1-1,4 1-1,-2-1 1,1 3-1,2-2 1,3 2-1,0 0 0,5 1 0,1-1 0,4 2 2,1 1-2,1 1-2,-2 1 2,1-3-1,1 1 1,-2-2-1,2 0 1,1-2 0,-1 0 1,3-3-1,1-1 0,-2-2 0,2-3 0,1 3 0,1-3-1,-1 1 2,-1 0-2,-2 2 0,-1 1-1,-3 1 2,-4 2-1,-1-2 1,-3 5 1,-1-3-1,-2 3 0,-4-1 0,-2 1-1,-3-2 1,0 1 1,-2 1-1,-3-3 2,2 1-2,2-1-2,-1 1 1,0-3 1,1 3 0,-1 0 1,-2-2-2,-1 2 1,0-1 1,-2-2-2,-2 3 1,-1-1 1,-1-2-1,-1 0-1,-2-1 2,1 3-2,-2-2 1,2 0 1,0 0-2,-2 2 1,2-2 0,1 2 0,2-2 0,0 2 0,2-1 0,0 1-1,0 0 1,1-2 1,-1 3-1,0-1 0,-1 1 0,1 1 0,-1 0-1,-1-1 1,-3-2 0,-5-3 0,1 2 1,-1-3-2,-4 1 2,6 1-2,-2 1 3,2-2 0,-1 2-1,2-1-1,-1-1 0,3 2 0,4-1 0,-1 1 0,-1-2 1,1 2-2,-2-1 1,3 1 0,-1 0 0,0-2 0,-2-1 1,-6 3-2,2-3 1,0 1 0,-4-1-3,4 0 2,-6 1-1,-6-3-1,6 4-1,-4-3-5,4 2-7,-1 1-22,-5-3-44</inkml:trace>
  <inkml:trace contextRef="#ctx0" brushRef="#br0" timeOffset="57411.28">8857 9828 3,'0'0'7,"0"0"3,0 0 0,0 0 1,91-15 2,-67 10-1,2 0-2,0 3 0,0-3-5,-1 2-2,0-1 0,1 1-1,-3-1-2,-6 3 0,3-1 0,1 2 0,-2 0 0,1 0-2,1-2 2,-2 2 0,1-1 0,6-3 3,-4 1-2,-2 1 2,1-3 1,-3 0-1,-4 3 3,3-3-1,-4 0-2,-1 3 2,5-1-3,0-1-1,-7 1 1,6 1-2,-3 2 1,-1 0 2,2 0-1,-1 0-1,6 0 1,-2 0-2,1 0 1,-1 0 2,2 0-3,-1 0 1,1 0-1,0 0 0,1 0 1,-2 0-1,2 0 1,-1-3-1,0 1 0,1 2 0,6-2 1,-4 1 1,1 1-2,0-2 1,0 2-2,-1-2 1,2 1 0,0 1 1,3-2 0,-1 2 0,1-1-1,1 0 1,2-2 1,1 3-1,-1-4 0,1 3 0,4-2-1,0 1 0,0 0 0,1 2 0,0 0 2,0-2-2,0 2 0,0 0 0,-1 0 0,0 0-2,-2 0 2,0-1 2,-2 1-1,-1-2 3,-2-1 0,-2 1-1,-2-2 1,-1 1-1,-1-2 1,0 0 1,-1 1-3,2 0 1,-1-1-1,1 2-2,2-2 1,-2 3 0,2-2 0,-2 0 1,-2 0-4,0 2 4,-1-1-2,0-2 0,-5 4 1,2-3-2,0 1 1,-1-1 0,0 1 0,1 1 1,1-1 0,-8 1-2,10 0 2,-4-1-1,-3 1 0,6 1 1,-2-3-1,1 4 0,4-3 0,2 1 0,-3 0 0,0 1 1,2-1-1,0 0 0,1-1 2,-2-1-4,3 1 2,-1 0 2,2-1-1,0-1 1,0 0-2,-1 0 0,-2 3 0,-6-1 0,1 1 1,1-1-1,-1 1 0,4 0 0,1-1 0,-1 1 0,2 1 0,0-3 0,2 3 0,3-3 0,0 3 0,1-1-1,2 0 1,0 0 0,-2 1 1,0-1-1,-2 1 0,-2-1-1,-2-1 2,-2 2-1,0-2 1,-1 0 2,-1-2-2,-1 1 0,2-1-1,-4-1-1,5 1 2,-1 1-1,2-1 0,1 0 0,2 2 0,1-2-1,1-2 0,0 4 1,0-2 0,-1 1 0,-1 1 0,-2 1 0,-6 0 0,1 1 0,-7-1 1,0 2-1,2-2 0,-3 1 1,2 1-1,-3-4 1,2 4-1,0-3 0,-2 1 2,0-1-2,7-1 0,0 1 1,4-2-1,-1 0 0,2 1 0,-2-1-1,4 2 1,3-1-2,0 3 2,0-1-1,1 2 0,-2 0 0,-3 0-2,-4 0 3,0 0-1,-8 0 2,1 0-1,2 2 0,-2-2 0,1 0 2,-2 0-1,0 0-1,0-2 1,7 0 0,-3-3-1,6-1 0,0 2 0,2-1 0,0 0-1,1 1 1,-1 1-1,0 0 0,-4 0 2,-2 1-2,0-1 1,-5 3 0,7-3 0,-8 3 0,0-1 0,1-1 0,-1 1 0,1-1 2,-1 1-2,-1-1 0,1-1-1,1 1 1,-3 0 0,2 0 1,-6 1 0,5-3-1,-4 3 0,5-2-1,-1 0 1,-6 1 0,3 1 2,-2 0-2,-1-1 2,5-1-2,1 1 0,0-1 0,1 1 1,-1 0-1,4-3 0,-2 4-1,3-3-1,-4 1 2,-2 1 0,2 0-1,-4-1 4,2 0-3,1-1 1,-1 1 0,-2-1-1,4-1 1,-1 2-1,1-1 0,0-1 0,2 0 1,-3 2-1,5-4 1,-6 5-1,1-1 0,0-1 2,-2-1-1,1 2 0,0-2 0,-1 3-1,-2-3 0,2 0 0,-5 3 1,2 1-1,-2-3 2,-1 3-2,2-2 1,0 1 2,-2-1-3,3 0 1,-2 0-2,7-2 0,-5 4 1,2-3 2,3-1-3,-1 2 1,-1 0 0,-3 1-2,3-1 2,-2 2 0,-2 0-1,5-3 2,-4 3-1,-1-1-1,1 1 2,-5 1-2,0-2 1,0 2 2,2 0-2,-1-1 0,1 1 1,-1 0-2,1-2 2,-2 2-2,3-1 0,-2 1 0,1 0-2,-1-1 2,1 1-4,-1-2-2,1 2-6,-1 0-12,0 0-51</inkml:trace>
  <inkml:trace contextRef="#ctx0" brushRef="#br0" timeOffset="62360.56">10742 9152 4,'0'0'7,"0"0"1,0 0 2,87 12-2,-64-12 0,0 2 0,-1-2-1,1 0-3,0 3 0,1-1 0,1 1-1,0 1 1,1-1-1,0 2 1,1-2 1,1 1-4,-1-1 2,3 2 1,1 0 0,1-1 1,2 1-3,4 0 0,1 2-1,0-2-1,-1 2 3,-1-2-3,-1 2 2,2-2-1,-5 0 0,0 0 1,1 0-1,-2-2 0,-2 1 1,0-1 2,1-1-1,-2-1 3,1 1-2,0 0 0,2 0-1,1 0-2,2 1 0,0 0 1,1 0-1,-4 0 0,2 1 0,-3 1-1,-1 0 0,-3-1 0,1 0 1,-5 1-1,2 0 3,-1-2-2,1 1-1,-1-1 3,0 2-2,0-3 0,-2 2 0,-2-1 1,0-2 1,0 3-1,1-4 2,-2 3-2,1-3-1,0 4-1,-1-1 1,1 0 0,-5-1 1,2 0-1,-1 1-1,3 2 0,4 2 1,-4-3-1,1 2 1,0 1 0,-1-3 1,1 2-1,-1 1 1,0-3-1,1 1 2,0-2-1,-1 2-2,1 0 2,0 0-3,-2 2 1,5-1 0,-3 0 1,2 0-1,1-1 2,-1 0-2,2 0 0,-3 0 0,0-1 0,-1 1 1,-2 0-1,-2-3-1,-2 3 1,2 0 0,-6-2 0,6 1 0,-1 0 2,-5 0-1,6 1 0,-2-2-1,-4 1 0,6 1 2,-2-2-2,-4-1 2,6 3-1,-2-2-1,-4 1 0,5-1 1,-6 1 0,4-3-1,-3 3 3,2-4-3,-1 3-1,0-1 2,-1 0-1,0 1 0,0-1 1,-6-1-2,7 3 1,-6-4 0,4 3 0,1 1 0,0-1 1,-1-1-1,0 1 1,-1-1-1,4 1 1,1 0 1,4 1-1,2-1 1,-5 1-1,1-1 0,4 0-2,-2 0 2,6 1-1,-7-1 2,-1 1-1,-4-1-2,-1 0 1,2-1 0,-2 1 0,0 1 1,-1-1-1,1 0 0,-2 0 0,1 0 0,1 0 1,-1 0 0,-1 0 0,2-1-1,1 2 0,-2 0 2,-1-2-1,4 0 0,-8 1 0,5-2 0,-5 0-1,2 1 1,2-1 1,-3 1-1,-1 0 0,1-1 0,-2 1-2,2-2 1,-1 2 0,0 1 1,0-3 1,0 2-2,-2 0 2,3 1-1,-2-1-1,3-2 1,-3 3 3,0-3-2,-3 0-1,0 0 1,0 0-2,6 4 0,-2-3 0,0 1-1,1 1 0,0-1-2,0 0-8,-1-2-26,0 3-143</inkml:trace>
  <inkml:trace contextRef="#ctx0" brushRef="#br0" timeOffset="96632.52">5276 5775 173,'0'0'6,"0"0"2,0 0 3,0 0 0,0 0 5,0 0-1,0 0 3,0 0-4,0 0-1,0 0-5,6-46-1,-6 45-4,0-1 0,0 0-4,0 2-2,0-3 1,0 3-1,-2 0-1,-13 3 2,-9 9 0,-9 8 0,-8 6 1,-6 3 1,-5 2 2,-1 1 1,0 2-2,0-2 1,7 0-3,2-3 1,4-2 1,4-2-1,2 1 1,3-1-1,2-1-1,5 1 1,1-3 1,4 1-1,3-4 0,4 0 0,3 1-1,1-2 1,4 0-1,-2-3 1,6 3 0,0 2 0,0 2 1,4 7-1,4-2 1,2-2 1,4 2 0,0 0-2,4-2 1,2-1 0,-1-1-3,1-2 4,-1-2-2,-1-2 0,-1-2 1,-4 0-1,-4-5-1,-1 3 2,-4-1-1,1 0 0,-2 5 3,-3 3-2,0 2 0,0 6-1,-2 0-1,-4 1 2,-2-1 0,1 3 0,-4-1-1,-3 2 0,0 0-2,-1-2 3,-2 1 0,-3-4 2,-1 0-1,0-2-1,-2-1 3,-1-1-3,3-2 0,-2-1 1,1-3-2,0-2 3,3 2-2,1-5 0,3-3-1,2-1 2,4-3-2,1 0 0,-3-1 0,7-1 1,2 0-2,2-3 2,-5 0 1,2 2-1,-1 0 2,1 1 0,3-3-2,-2 0 0,2 0 0,0 0 0,-1 1-1,1-1 0,0 0 0,0 0 0,0 0 1,0 0-1,1 0-1,5 0 1,7 0 0,6 0 1,-1 0 0,-1 0 1,1 3-2,-3 2 0,2 1-3,1 3 3,-1 1-1,-2 1 2,-4 3-1,2 2 1,-3 0-2,0 7 1,-3-1 0,-1 3 0,-2 3 0,0 1 0,-3 4 0,-1 1 1,0 3-1,0 0 0,-3 2 0,-3 3 0,2 0 2,-2 2-2,0 0 0,-1-2 0,0 2 1,1-1 0,0 2 0,-1 1 0,-1-1-1,-1 3 1,-1-3-1,1-1 4,-2 0-3,1-1 0,1-2 3,0-2-4,2 0 2,1 2-1,-1-6-2,3 2 2,1-1-1,0-1 1,0 1-1,0-2 1,1-1 1,1 2 0,-2 1-1,3-2-1,-1 0 0,-1-1 0,1-1 0,1 0 0,0-2 0,0-2 0,0 0 2,0 2 1,0-1-1,0 2-1,0-2-2,0 3 0,0-5 1,0 0 1,-3-1-1,-1 0 1,1-2 0,-4 1-1,4 0 1,0-1 0,0 0-1,1 1 3,2 0-3,0 2 0,0-3 0,2 1 0,5-1 0,0 1 1,1-1-1,0-3 0,2 0 1,1-1-1,1 1 0,0-1 1,2-2 1,-1-1 0,2 0 0,-4-2-2,1-2 0,1-1 1,-6 0-2,1-3 2,-3-4-2,2 2 1,-1 1 0,2-3-2,-2 2 2,3-2 2,-1 0-4,0-1 4,0-1-2,2 1 0,-3-1 0,3-2 0,0 3 0,-6-4 0,8 1 0,-6-1 1,7 1 0,-2-1 1,4 0 1,-2 0-2,-1 0 1,2 0-1,-4 0 0,1 0 1,-6-1-1,0 1 1,-5 0 1,0 0 2,0 0-1,2 0 2,0 0-1,-1 0-1,1 0-2,-1-1-3,0 1-6,-1 0-12,1-2-74,-1 2-129</inkml:trace>
  <inkml:trace contextRef="#ctx0" brushRef="#br0" timeOffset="99040.66">3042 4459 179,'0'0'10,"0"0"0,0 0 0,0 0 2,0 0-1,0 0-1,0 0-4,0 0-5,0 0-1,0 0-2,-7-37 2,14 56 4,2 13 2,1 13 3,-2 11 2,0 12-1,-4 3-3,-1 4-3,-2 0-2,1-8-1,-1-9 1,2-12 2,-2-17 1,3-8-1,-2-9 2,-2-7-1,2 1 3,-2-6 1,0 0 10,0 0 2,0 0 3,0 0-3,0-11-8,-6-10-6,-3-10 0,2-9-1,-2-5 0,-2-7 1,2-2-4,2-2 1,0-1-2,4-2-2,3-4-1,3 0-3,10-4 2,3 1-2,4 1 2,4 4 1,1 10 0,1 9 0,-3 8 1,-2 14-2,-4 5-2,-4 10 1,4 5-1,-1 0 1,6 5 1,-5 7-1,1 2 2,0 6-2,-6 3 2,2 4 1,-2 3 0,-5 2-1,-3 4 2,-2-2-2,-2 1 1,0-2-1,-6 0 0,-3-1 1,-5-3-2,-2 2 2,-4-2-4,-6 0 0,-3 0-4,-3 0-1,-1-6-3,1 0-1,2-6 4,1-5 2,9-5 4,2-5 5,-1-2-1,5 0 2,-2-5 2,4 0 0,5 0 0,4 2-2,-4-5 1,6 4-4,-1-1 0,1 2 0,1 0-2,0 0 0,6-2 2,9 2 0,3 3 0,5 5-1,1 8 1,2 6-1,2 5 1,1 7 0,1 3-1,2 4 0,1 3 1,0 0-1,1-2 1,-1-7 1,-3-1-1,-1-7 0,-6-4 0,-8-8-1,-2-1 0,-7-5 1,-3-4-2,-1 1 1,-2-3 1,0 0-1,0 0 0,2 4-2,-1 1-4,1-2-12,-1 6-38,1-4-59</inkml:trace>
  <inkml:trace contextRef="#ctx0" brushRef="#br0" timeOffset="99429.68">3600 4729 137,'0'0'-1,"0"0"2,0 0 0,0 0 2,-84 68 3,68-40-1,0 4 1,5 4 3,-1 1-3,5 0-2,3-1 1,4-3-1,0-6-1,6-3 1,5-4-1,2-6 1,3-2-1,-5-4-1,3-3 0,-3-1 0,1-4 0,8 0-1,-3 0 1,6-9-1,-4-1 2,-3-3 0,-3-4 1,-6-5 0,-4-3 1,-3-5-1,0-3 2,-9-4-1,-5 0 5,1 4-1,-3 2 1,2 7-1,-2 4-2,6 8-2,-1 3-2,3 4 0,4 2-5,1 3 0,-3 0-1,1 0-4,-3 0 1,-1 3-5,6 9-4,0-2-11,3 6-34,6 1-94</inkml:trace>
  <inkml:trace contextRef="#ctx0" brushRef="#br0" timeOffset="100728.76">3841 4708 196,'0'0'0,"0"0"2,0 0 0,0 0 0,0 0 5,0 0-1,0 0 1,0 0 2,-28 89-3,28-58-3,0 1 2,0 0-2,0-2 1,2-3 1,4-2-1,3-4 0,-1-3-1,3-2 1,3-4-2,2-2 2,-3-4-3,2-3-1,3-2 1,1-1-3,6 0 3,-2-7-1,-3-3 0,-3-5 2,-1-2 1,-6-7-1,-2-2 1,-7-2 0,-1-4-1,0 2 3,-3-1 1,-3 6 1,1 6 2,-1 2-3,1 9-2,1 3 1,3 1-3,1 4 0,-2-2-4,2 2-1,-1 0 2,-2 0 0,0 7 2,-1 8 1,1 11-2,3 1 1,0 3-1,1 0 1,8-1 1,4-2-1,1-4-2,4-2 1,-1-4-2,0-5 1,-3-3 0,-2-2 0,-3-3 0,-5-3 1,1 2 0,-1-3 1,8 0 0,-1-7 0,4-6 2,-5 1-1,-3-5 0,-1-2 0,1-3 2,-4 3-1,0 4 0,0-2-1,-2 5-1,1 1 3,-1-1-3,-1 9 2,1-2-2,-1 5 2,2-5-3,0 0 0,-1 0 0,0 3-1,2-1 1,0-1-2,1 1 2,5 3-1,1 0 1,5 0 0,2 3 0,-1 6-1,-3 1 1,0 3-1,-4 4 1,-1 3 0,0 0 0,-1 1 0,2-1 0,-1 0-1,-2-7 1,1-2 0,-3-4 0,-1-4 2,0 1-2,-3-4 1,0 0 2,0 0-2,6 0 3,0-4 1,2-8-2,0-5 1,-6-3-2,0-2-1,-2-2 0,0-1 0,0 7 1,0-2 0,0 3-2,0 3-2,2-3-2,1 7 1,2 1-2,2 1 2,1 4 0,0-1 1,4 4 1,1-1-1,4 2-1,1 2 3,-6 3-2,1 0 1,2 3 0,2-1-4,6 2-1,-3-4-3,-3-2-4,0-3-3,2 0-6,1-3-5,6-6-2,-3 1 0,0-1 7,-2-1 6,-5 5 9,-4-2 7,-3 2 5,-6 4 3,2 0 0,-5 1 2,0-2-2,0 2-2,1 0 0,-1 0-2,0 0-3,0 0 0,0 0 0,0 0 0,0 0 1,-4-1 0,-2 1 0,-6-2 1,-2 2-2,9-1 0,-5-1 0,4 2-2,-1 0 0,-6 0 1,3 0-1,-6 5-1,-1 2 2,1 3 0,6 2 0,-1 3 0,6-5-1,1 4 0,4 1 0,0 1 1,3 0-2,7-2 0,3-4 1,0-1-1,0-4-1,0-1 0,-4-2 1,3-2 2,2 0 0,1-6 1,0-5 2,-4-2 0,-4-4 0,-2-3 0,-4-2-1,-1-4 1,0-3-1,-1-1 0,-5-4 0,-4-1 0,1-2-2,-1-4 2,-1-1-2,1 1 1,-1 3 4,0 0-2,2 8 4,3 10 2,2 10-2,0 1-1,1 6-4,-1-2-3,-2 5 0,1 2-2,-1 14 3,-2 11 1,6 9 1,2 5 1,0 6 2,8 4-1,3 2 0,2 0-2,3-1-2,3-3 0,1-3 0,2-9 0,-1-5 2,-1-8-2,-6-9 0,-2-4-3,-5-6 1,-3-3-2,0 1-3,-4-3-8,3 0-40,2-8-126</inkml:trace>
  <inkml:trace contextRef="#ctx0" brushRef="#br0" timeOffset="101128.78">5103 4609 244,'0'0'2,"0"0"-1,0 0-3,0 0 2,0 0 0,38-78-1,-29 54 3,1 4-2,0-4 3,-1-3 1,0-2 1,2-1 2,-2-2-1,1 4 0,1 0 3,-5 9 2,-1 7-2,-4 9-1,-1 3-3,3 0-3,1 9 3,2 13 3,0 12 4,-5 8 0,1 6 2,-2 8 0,0 2-4,0-1-1,0 0-3,4-4-4,2-7 1,0-8 0,3-8 0,-3-9-1,0-6-1,-3-6-1,-1-4 2,1 0 0,-3-5-2,0 0 2,0 0 1,0 2 0,1-2-4,-1 0-2,0 0-5,2 0-7,-2 0-12,0 0-19,0 0-34,0 0-67</inkml:trace>
  <inkml:trace contextRef="#ctx0" brushRef="#br0" timeOffset="101660.81">3678 5491 154,'0'0'22,"0"0"3,0 0-1,0 0-5,0 0-8,0 0-4,0 0-1,0 0 3,0 0-2,0 0 1,94-27-1,-46 20-3,13 2 1,12-5 0,8 0-3,14-1-1,5-1 0,7 0-2,4 0 0,1 2 0,-2 1 0,-1 1 0,-5 1 1,-5 2-2,-5 0 2,-7 1 0,-6 1-1,-6-2 1,-9 0 1,-5 1-1,-6-1 2,-10 0-1,-6 0 1,-4 0 2,-13 3 0,-2-1 4,-7 0 2,-6 2 1,-1 1 2,-6 0 1,0-2-1,0 2 0,1 0-2,1 0-2,-1 0-2,0-1-2,1 1-2,-1 0 0,1 0-1,-1 0-4,1 0 0,-2-2-7,1 2-12,-1 0-30,0 0-164</inkml:trace>
  <inkml:trace contextRef="#ctx0" brushRef="#br0" timeOffset="103496.91">6566 11315 147,'0'0'15,"0"0"3,0 0 2,0 0-1,0 0 3,0 0-5,0 0-1,0 0-1,0 0-3,0 0 0,9-67-5,-9 62-4,-7-2-2,3 5-1,-11 2 0,-9 0 0,2 5-1,-13 10 2,1 3-1,-2 3 2,-4 1-2,1 3 2,-2 2 1,1-2 2,3 1 3,1-2-1,1-1 2,6 4-1,6-5-2,4 3 0,4-1-2,5 0 1,6 2-2,4 0 1,0-1-2,9 4 0,5 0 2,6 0-2,4 3 3,5 0-2,3 0 3,2-2-5,4 1 0,-3-3 0,1 0-4,-2-1 2,-2-1-2,-4-2 2,-1 3-1,-5-1 1,-6 3 1,-3 0-1,-6 3 0,-6 0 1,-1 3-5,-8 0 5,-11 1 0,-4-2 1,-6 2 1,-3-2 0,-3-5 0,1 1-1,-2-5 0,4-2-1,1-2 0,5-4-1,3-4 1,9-4 0,-1 1-1,7-5 1,3-3 0,-1 5 0,2-4 0,1-1-1,-1 1-2,4-3 3,0 0 0,0 4 2,0-1-1,4 4-1,5 4 0,1-4 1,5 4-1,2 0 2,1-1-1,2 1 0,1 3-1,2 1 0,-1 2 0,4 2 0,0 5 0,0 1-1,0 5 0,-2 2 0,-3 4-1,-4 3 2,-4 1 0,-1 1 0,-8 2 0,-2 3 0,-2 0 2,-4 1-2,-4-2 2,-3 0 0,0-1-2,-1-3 2,0-2-1,1-1 1,0 0-1,4 0 1,-1 0-2,6-2-1,-1 1 1,3-3 1,0 1-1,0 0 0,0-1 4,3 0-4,1 0 3,0 0-2,2-4 0,0-2 1,2 0-4,1-3 2,0-1-2,2-4 1,0-1 0,-1-3 1,4-2-1,-1-2-1,2-1 0,1-1 1,-1-1 0,2 2 0,-2 0 1,0 3-1,-1 1 0,-1 3 1,-1 3 0,-4 2-1,-2 1 1,-1 1-2,-4 0 2,1-6 2,-2 0-1,0-1 1,0-7 1,0 1 1,-2-1-2,2-7 0,-1 1-1,1 1 2,0-6-3,0 0 0,0 0 0,0 2-1,0-1 1,0 1-3,0-1-1,0 1-4,4 0-11,9 0-17,6-2-33,10 0-78</inkml:trace>
  <inkml:trace contextRef="#ctx0" brushRef="#br0" timeOffset="107909.17">3217 13317 203,'0'0'15,"0"0"1,0 0 1,0 0-3,0 0-2,0 0-4,0 0-4,0 0 2,0 0 1,-52 46 4,52 1-1,0 12 1,7 11-3,5 8-4,1 5 1,0 0-1,-1 0-2,-1-8-1,-2-3-1,-4-9-1,-1-9 2,-4-9 0,0-11 3,0-11 5,-1-11 6,-2-7 4,-4-5 4,-6-3 1,-4-11-2,-6-9-5,2-6-4,3-12-5,1-4 2,0-6-5,4-8 0,2-2-6,3-6-3,4-6-4,3-1 0,1-1 3,4 3 3,7 6 1,5 8 3,2 10-2,4 9 3,2 9-3,2 6-2,1 10 2,1 6 0,2 6-2,1 2-1,-1 14-1,0 6-2,-2 5 4,-5 6-2,-4 4-1,-5 4 1,-2 3-1,-8-1 1,-4-3 2,0-1 1,-6-6-1,-5-2 4,-2-5-1,-4-6 1,-1-5 0,-2-2 0,-2-5 1,-1-3-1,1-3-1,1 0 1,2-5 0,-1-4 2,5 3-1,4-2 1,2 4 1,4 1 1,3 0-3,2 3-3,-3-2-2,3 2-1,0 0 1,0 2 2,8 13 1,9 10 0,7 7 0,3 7 2,5 2-2,0-1 3,3 2-4,0-1-2,-1-4-1,-1-3 1,-4-4 0,-4-4 1,-5-5 0,-3-2-2,-8-7 3,-3-7-2,-2 3 4,-2-3-2,-1-3 3,2 3-1,-3-5-2,0 0 0,0 0-1,0 2-3,2 0-6,-2-2-15,0 1-14,2-1-12,1-1-11,2-11-1,2-9 2,2-4 7,1-2 9,-3-2 14,0 1 11,-1 4 12,-3 6 13,-2 6 16,-1 1 10,0 5 2,0-1 1,0 3-6,0 4-7,0-1-2,0 1-5,-1 0-3,-9 0 1,-2 8-3,-3 5 0,8 3 0,2-4-5,2 5 0,1 0-1,2 2 0,0 5-2,3-3 2,4-3-2,2-1-1,5-2 0,0-3-3,3-3 2,-5-2-1,2-4 0,0-3 4,-1 0-1,6-7 1,-8 2 3,0-7-2,-4-1-1,-1-3 1,-2 0-1,0-2 2,-4-3-1,0 1 3,-5-4 0,1 9-2,-4 1 2,2 6-2,-1 3-1,-1 0-1,-1 3-2,-7 2-1,3 2-1,-4 8-4,2 2-2,6 0-8,2 1-12,5-4-29,2 2-66</inkml:trace>
  <inkml:trace contextRef="#ctx0" brushRef="#br0" timeOffset="109520.26">4073 13941 334,'0'0'4,"0"0"6,0 0-1,0 0-1,0 0-3,0 0-4,0 0-5,0 0 2,0 0-3,0-8 0,0 8 2,0-2 1,0 2-3,0-1 4,0 1 0,0 0 0,0-1 4,0 1 1,0 0 3,0-2 1,0 2 2,0 0 2,0-1-2,0 1 1,0-2-3,0 1-2,0-1-3,0 1 2,0-5-4,0 1 0,0 0 0,-2 1-1,2 4 0,-1-2 1,1 2-1,0-1 1,0 0 1,0-1-1,0 1-2,0-1-5,0 0 0,-4 2-1,4 0 6,0 0 5,-3 9 0,0 8 1,-2 6-3,4 1-2,-1-2 1,2 3-1,0-8 1,0 0-2,3-2 0,0-5-1,3 4-2,0-6 1,0-2 0,-1 0-2,-2-5 3,2 3 2,1-4 0,5 0 2,2-2-1,5-7 1,-3-4 1,-2-2-1,-3-1 0,-2-1 3,-2 3-3,-1-3 3,-2 0-1,0 5 1,0-5-2,0 5 2,-3 7 0,1 0-1,-1 5 0,0-1-4,0 1-1,0-2-1,0 2 2,0 0 3,0 0 0,0 0-1,-3 10-1,-1 5 0,1-3-1,0 5 2,3-5-2,0 0 0,0 3-2,6-1-1,0-1 0,3-2-2,2-2 2,-4-5 0,5 2 0,-2-2 3,0-4 2,0 0-1,2 0 1,-2 0 0,-1-5 0,5-2 3,-7 0 0,3-5 0,-1-3-1,-3-3-2,-1-6 1,3 0-1,-2 4 1,-1 4 3,0 3-1,-2 3 0,-2 6-1,0 0-1,-1 4-2,0-2 1,0 2-3,1-2-2,-1 2 1,2-1 0,-2 1 3,2 0 1,1 11 0,-2 4-1,1-1-2,2 1 0,2-1 1,-5-2-1,3-2 1,-1 0 1,-1-6-1,-1 1 1,1-2-1,-2-3 0,0 0 1,0 0 1,1 2 0,-1 1 2,2-3-1,-2 2-1,1-2 0,-1 2 0,2-1 2,-2-1-1,1 2 0,-1-1-1,2 0 0,-2 2-1,1-3 2,1 2-2,0-1 1,-1 1 0,1 0 0,-1-1 2,1-1-1,-1 2 1,1-2 0,-2 0 0,1 2 0,-1-2 1,2 0-3,-2 0-1,1 0 0,0-7 0,3-3-1,-1-7 0,-2 6-1,2-5 1,0 0-2,1 6 2,0-5-2,1 7 2,-2-1-3,2-1 2,-2 6 0,3-2 0,-2 4-1,-2-1 0,8 2-1,-6 1-1,5 0-2,4 8 1,-3 0 1,4 6 1,-2-1 1,-5-5-1,5 1 0,-3-1 0,-1-4-3,8 3 3,-1-6 1,2-1 0,3 0 1,-1 0 1,1-5-1,-4-5 1,1 0 0,-2 1 1,-1-2 0,-5 2 1,0-2 0,-2-3 0,-3 6-1,1-6-3,-1 4 3,-4 5-5,0-5 4,0 3-4,-1-3-3,-5 2 2,-2 4 0,-2-1 2,0 3 3,0 1 1,-3 1 0,-3 1 0,2 6 1,-2 5 2,5 2-3,5 3 3,1 3-3,2 1-1,2-4-1,1 0-1,0 0-2,6-2-4,3 2-1,2-8 2,-1-1-1,0-4 5,3-4-1,2 0 3,-1-2 1,2-9 0,-2-2 3,-3-4 0,-4-3-1,-1-6 2,-2-1 1,-4-4-4,0-6 4,-6-1-5,-3-5 2,2-3 1,-2-3-8,-1-4 5,3-1 0,3 1-2,-1 3 1,2 5 1,-1 5-1,3 13 2,0 12-1,1 8 0,0 7 0,0 0-5,0 0-1,0-2 2,0 2 0,-2 12 7,0 10 2,2 15-3,0 8 2,0 8-4,5 5-3,3 1 1,1-1 0,1-2-1,5-6-2,-2-4 0,3-7-5,-2-7 1,0-6-5,-3-10 1,-6-8 2,-1-3 3,-4-5 5,0 0 4,0 0 5,1 1 2,0 0 3,1-1 1,0 2-4,-2-2-5,0 2-4,1-2-3,-1 1 1,0-1-1,0 2-7,0-2-12,0 1-19,2-1-30,6 0-86</inkml:trace>
  <inkml:trace contextRef="#ctx0" brushRef="#br0" timeOffset="109729.27">5047 13491 487,'0'0'0,"0"0"1,0 0 2,13-83 3,-4 71 0,2 3-2,4 3-1,4 6-37,5 2-1</inkml:trace>
  <inkml:trace contextRef="#ctx0" brushRef="#br0" timeOffset="112026.4">5103 13653 78,'0'0'21,"0"0"2,0 0 2,0 0-1,0 0 1,0 0-2,0 0-1,0 0-2,0 0 1,-20-56-1,19 51-2,1-2-4,0-5-4,0-4-4,0 2-4,6-6 1,1 5-2,4-2 1,0 2 0,2 1 1,2 2-2,0-1 2,4 2 1,-5 3-3,-1 1 0,-3 4-2,-6 1-3,7 1 0,-4 1-5,0 0 2,3 0 1,-4 6 2,0 4 4,-2 4 0,1 6 2,-2 1-2,0-1-2,-1 5 2,0-1 0,-1 0 0,-1 2 2,0 1-1,0-1 0,-1 1 2,-6 0 0,-1 3 0,-3 0-1,-8-1 4,3 5-2,-6-3 3,-2 1-1,1-4 2,1-1 4,0-7-4,5 1 2,5-9 0,5-4-3,0-3 1,4-1-5,0-1 1,0-1-1,3-2 0,-1 0 2,1 0 0,0 0 1,0 0-1,0 0 2,0 0 0,1 0-1,10 0 1,7 0-3,5-5 1,0-4-2,5-3 0,-1 0 0,6-3 1,2 0-1,4 0 1,3-2-2,2 0 3,-2 0-4,-6 2-6,1 4 4,-15 3-5,-6 4 1,-10 2-1,-6 2-3,0 0 2,0 0 0,0 0 8,3 0-1,-3 0 3,0 2-1,-3 8-2,-9 2 0,-6 2 0,7-7-2,-3 1 2,1-2-4,3-3-7,-5 3-12,-1 0-35,2 2-44,-8 1-128</inkml:trace>
  <inkml:trace contextRef="#ctx0" brushRef="#br0" timeOffset="112508.43">3641 14740 319,'0'0'-5,"0"0"3,0 0 4,0 0 5,0 0 6,0 0-1,89-13-1,-34 3-3,10-3-2,11 0-2,10-3 2,8-2-3,4 0 2,7-2-4,1 1 0,-1 0-2,-2 3-1,-4 1-2,-7 3-1,-3-1 0,-6 2 1,-7 1 0,-1-2 1,-7 0 3,-3 0-4,-4 1 4,-2-1 4,-7 1-3,-6 2 2,-6 0 2,-6 1-1,-14 4 3,0-1 4,-10 2 1,-2 1 6,-3 2 6,-5 0-1,0-1 1,0 1-7,2 0-7,-1 0-6,-1 0-4,2 0-6,-2 0-5,1 0-15,2 0-20,0 0-40,2 6-133</inkml:trace>
  <inkml:trace contextRef="#ctx0" brushRef="#br0" timeOffset="119663.84">9120 17529 122,'0'0'7,"0"0"3,0 0 0,0 0 2,0 0-2,0 0-2,0 0-3,0 0-5,0 0 2,0 0 1,-13 7 0,13-6 3,0 6-1,8 0 1,3 3 5,9 1 1,-1 0 2,5-3 0,3 2-2,3-1-3,4-3 2,2 0-2,3-2-4,3 1 2,5 1-5,1-1-3,3-2 4,4-3-1,5 3 0,5-3 3,1 0-5,4 2 0,2 0-3,3-1 3,5-1 0,2 0 3,3 0-2,4 0-2,2-3 1,0 2-3,-3 0 3,2 1 1,-1-3 1,-4 3-2,-3-3 0,-2-2 0,-4 1-2,-3 2 0,-3 2 3,-2 0-1,0 0 4,-2 5-3,0-1-2,3 1 2,3-1-3,3-1 4,3 0 0,4-1-2,3-1 0,-2 1-3,4-2 3,0 0 1,-1 0-1,0-3 0,1-1-2,-4 1-2,-3 2 2,-3 1 3,-2 0 0,-4-1 0,-2 1 0,0-3-3,-3 3 0,0 0 2,-2 0 0,-2 0 2,-2 3 0,1-1 0,-3-2 2,4 0-3,-4 0 3,3-2-1,-5-1 0,-3 3-2,-5-3 0,-4 1-1,-4-1 2,-7-1-1,-6 1-3,-8 1 2,-8-1 0,-4 3-1,-7 0-5,0-2-12,2-1-29,-2-6-63</inkml:trace>
  <inkml:trace contextRef="#ctx0" brushRef="#br0" timeOffset="120377.88">9101 17711 149,'0'0'-1,"0"0"3,0 0 2,0 0 4,0 0 0,0 0 3,0 0 3,0 0 5,0 0 1,83 0-1,-59 0-3,0 0-3,5 0 2,2 0-5,4 4 0,5 1 0,5 2-6,3-2 0,4-1-1,4 0 0,2-1 0,4 2-3,2-1 1,2 4-3,4-1 1,2 4 2,5-2-1,2-2-1,4-3 3,6-3 0,9-1 0,5-1 1,1-3-3,5-3-1,-1 3 2,-1-1-1,0 1 0,3 0 2,-5 3 0,-2-2-2,-4 2 0,-5-1 0,1 2 1,-4 0 0,-2 0-1,-3 2 0,1 2-2,-3 2-1,2-3 3,-2 2 1,0-4-1,3 1-2,-1-1-1,1 2 0,-3 4 1,-3-2 2,-2 0 0,-4 0-3,-1-2 1,-4-2 0,-7 2 0,-3-3 6,-8 0-2,-7 2 1,-4-1-3,-6 1-1,-3 1 1,-5-3 1,-1 0 2,-8 0-1,0 0-1,1 0 1,-3 0 0,1 0 1,-2 2-2,-6-2 0,4 2 0,-3-1-1,3-1-1,-3 0 2,2 0-2,0 0-2,-3-3 3,2 1-20,-2-3-62,2-7-11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6:13:56.2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2 6425 189,'0'0'10,"0"0"0,0 0 3,0 0 3,0 0 1,0 0 1,0 0 0,0 0-2,0 0-1,-58-80-2,55 77-4,0 0-2,0 0-6,3 3-3,-1-1-4,1 1 2,0 13 1,4 11 3,6 12 3,2 6 0,1 7-1,0 3 1,0 4-1,1-1-3,-2 1 2,-2 0-1,3-1 1,-3-4-1,-2 0 0,3-7 0,-4-5 0,-1-4 1,-2-6-1,-2-9 0,2-8-1,-3-2 1,-1-3 1,0-2 3,0 2-3,0-7-1,0 0 1,0 0-3,0 2 3,2-1-1,-2 1-4,0-2-3,0 0-9,-10 0-4,0-10-8,-7-4-2,3-8-4,1-2-2,-3-5 6,2-5 10,-1 0 7,1-5 7,-2 3 3,0-1 0,-3 4 2,2 0 2,1 0 0,3 0 4,1 3 0,4-2 0,-1 0 2,5 2 4,1-1-1,3 4 6,0 0 0,0 3 1,1 8 2,4-1-3,0 3 1,-2 6-4,2-9 1,-1 10-2,0-3-2,4-5-1,2 3-3,1-2-1,1 1-2,7 3-1,-1 4-2,3 1 0,2 4-3,7 1 2,0 3 0,4 7 0,-1 5-2,2 4 1,-1 7 0,-2 1-1,-6 6 2,-3 5 2,-4 2 1,-7 6 0,-6 0-1,-5 1-2,-1-2 1,0 3 0,-6-1 0,0-4 0,-1-4 0,1-1-1,-3-8 1,4-6 0,-1-7 1,0-2 2,-1-3 2,-4-1 1,-4 1 0,1-4-2,-4 0 1,-2 0-3,1 0 2,2 0-2,3-4 0,2 1 1,3 0-2,5-5-1,0 2 1,4-2-3,-2 0-2,2 0-4,0 0-3,0 0-1,0 0-4,2 0-11,16-2-30,10-6-64</inkml:trace>
  <inkml:trace contextRef="#ctx0" brushRef="#br0" timeOffset="217.01">1976 6750 267,'0'0'-2,"0"0"1,0 0 1,-23 85 0,22-60 0,1-1 1,0-1 0,0 1-1,3-7 1,0 0 0,-3-7-1,4 0 0,-3 2-2,2-2-2,-1-1-4,2 0-13,0 0-39,-2-4-96</inkml:trace>
  <inkml:trace contextRef="#ctx0" brushRef="#br0" timeOffset="336.01">1971 6590 132</inkml:trace>
  <inkml:trace contextRef="#ctx0" brushRef="#br0" timeOffset="804.04">2083 6808 76,'0'0'12,"0"0"5,0 0 3,0 0-2,0 0-3,0 0-6,0 0-5,0 0-2,76-95-2,-63 56 2,-6 0 0,-3-4 3,-2 0-4,-2-2 4,-5 3 3,-3 3 3,-6 2 3,-1 5 0,0 3 0,-2 4-1,1 3 3,6 10-2,-2 0-4,6 7-3,1 2-4,1 3-5,2 0-2,-1 7-1,2 11 3,1 12 3,3 11 4,9 9 3,4 10 2,5 8 1,2 7-4,-2 4-3,4 1-4,-2 1 0,-1-5 0,-2-2 0,-1-5 1,-2-1 3,2-3-1,-3 1 1,-5-4 3,0 0-3,-3 0 0,-2-1 0,-1-2 0,-1-3 2,-1-6-1,-2-7 0,0-7-1,1-14 0,0-2 2,-1-7-3,-1-8 0,1 2-2,-1-7-2,0 0 2,0 0-2,0 1-5,0-1-16,0 0-30,-6-9-53,-7-9-103</inkml:trace>
  <inkml:trace contextRef="#ctx0" brushRef="#br0" timeOffset="1356.07">2072 7233 163,'0'0'3,"0"0"2,0 0 5,0 0 2,59-97-3,-37 71-2,4-5-3,3-1-2,1-2-2,1-4 1,3-1-2,-2-5-3,-3 2-2,-5-3 0,-3 1 0,-8-4 2,-3 3 2,-7 1-1,-3-2 2,-5 5 0,-6 6 3,-1 1 6,-4 7 0,3 2 1,-2 4 0,0 5-3,4 4 2,2 0 1,3 7 1,3 2-1,0-1-2,-1 2-1,-2 0-4,2 1-2,-2 1-1,3 9 1,-1 14 1,1 10 3,1 9 2,2 8 0,0 6 2,5 5-2,5 1-1,0 2-1,1 1-2,3-3 4,1 1-2,1-4 3,3-3 1,1-3 1,-1 0 4,1 1-3,0-4 1,-3 3-3,1-2-2,-3-1 0,-1-3-2,-2-1 2,-3-4 0,0-5 1,-3-2-1,0-6 0,-3-10 0,2 0-2,-4-9 0,0-4 2,0 0 0,-1-6 1,0 0 2,0 0 1,0 1 2,0 1-2,0 0-1,0-1-3,0 1-4,0-2-3,0 0-4,0 2-7,-1-2-11,-6-4-19,-6-6-34,-4-3-47,1-8-96</inkml:trace>
  <inkml:trace contextRef="#ctx0" brushRef="#br0" timeOffset="2512.14">2316 7184 249,'0'0'4,"0"0"-6,0 0-1,0 0 2,0 0-1,0 0 2,38-86 0,-15 70-1,4 0-2,5 1 0,2-2-2,6 0-2,0-1-1,4 1-2,-2-5 2,-2 0 2,-5 1 2,-5-1 3,-5 5 5,-11 4 6,-6 6 6,-5 4 3,-3 3 1,0-2-5,0 2-2,0-1-4,0 1-3,0-2-2,0 2-1,0 0-1,0 0 0,0 10 0,0 0 0,-3 7 1,1-7-1,1 4 0,1-1 2,0-1-1,0 0 0,0-3-1,0 1 0,0-5-1,0 0 1,0-5-1,0 0 0,3 2 1,0 1 2,-1 0-1,2 1 3,1-4 0,2 0-3,3-7 1,5-2-1,-5-4 0,-1-4 1,0-2-2,-3-5 0,0-1 2,-1 2-4,-3-1 2,3 6-1,-5-1-1,1 6 3,-1-1-1,0 0-2,0 9 0,0-2 0,0 7-4,0-1 3,0 1-2,0-2-2,1 0 2,-1 2 1,0 0 2,0 2 3,2 12-1,0 7 1,2 8-2,-1 1-1,1-1 1,2-2-1,2-1 1,1-1 0,3-3-1,2-3-1,1-3 1,-1-2 0,-3-4 0,-1-2 1,-1-2-1,-4-5 1,-1 2-1,1-3 3,0 0 1,0 0 1,5 0 2,-4-4-3,-1-3-1,3-7 0,-1-3-1,-3-3-2,3-4 0,-1-1 0,0 3 0,2-1-1,1 4 0,-3 5 0,2 2-1,-3 4 1,-2 5 1,0 0 0,0 0 0,0 0 1,0 0-2,0 0 1,-3 3-1,0-2-1,0 2 0,1 0-1,5-3 1,-1 3 1,1-3 0,3 3 0,-3 0-2,4 0 2,0 0-1,-1 3 1,2 0 1,-4 2-2,1-1 2,-5-2-2,1 4 0,0-3 2,0 0-1,-2 0 1,1 0 1,-2 2 0,2 2-1,2 1 1,-2 1 1,-1 2-2,1 1 2,2 1-2,-1-4 0,-1 1 0,1-1 0,-2-4 0,2 2 0,-3-2-2,1-1 2,-1 0 0,-1-4 0,0 0 0,0 0 2,0 7-2,0-2 0,0 0 0,0 0 0,0-5 1,-1 0-1,1 0 0,-2 2-1,2-1 1,-1 0 0,1 2 0,-2-3 0,2 2 0,-1-1-2,1 1 0,0-2 1,0 2 1,0-2 1,0 1 1,0-1 0,0 0-1,0 2 1,0-2 1,0 0-2,0 0 1,0 0-2,0 0 1,0 0 0,0 0-1,0 0 0,1 0 0,1-2 0,-1 1 0,1-1 0,-1 0 1,1 1-1,-1-1 2,0 2-1,1-3 0,-2 2 0,2 0 0,-2-1-1,1 0 0,-1 1 1,0 1-2,3-2-3,-3 2-3,0 0-6,1 0-6,-1 0-10,0 0-20,2 0-24,-2 0-44</inkml:trace>
  <inkml:trace contextRef="#ctx0" brushRef="#br0" timeOffset="2826.16">3341 6843 106,'0'0'20,"0"0"6,0 0 5,0 0 2,0 0-5,0 0-7,0 0-7,0 0-6,0 0-3,0 0-4,10-26 0,-10 24 0,2 2 2,-2 0 1,3 0 1,1 0 0,3 5-2,2 6 1,1 3-1,-3-4-1,-1 2 1,1 1 0,-2-1-3,0 3 0,-2-6 0,1-1-2,0 4 4,-3-8-2,5 4-3,-6-3-4,2-2-7,1 1-12,-3-4-35,0 0-123</inkml:trace>
  <inkml:trace contextRef="#ctx0" brushRef="#br0" timeOffset="3007.17">3423 6604 281,'0'0'-14,"0"0"-4,0 0 4,0 0 5,0 0 1,0 0-5,0 0-6,0 0-2,0 0-14,0 0-13,24 3-34</inkml:trace>
  <inkml:trace contextRef="#ctx0" brushRef="#br0" timeOffset="3747.21">3801 6696 192,'0'0'10,"0"0"1,0 0 2,0 0-1,0 0-3,0 0-1,0 0-2,0 0 0,-81 4 0,61 11-1,5 2 1,1 1-3,4 1 1,2 0-3,5-4 0,1 4-1,-1-1 0,3-6 1,0 6-1,0-6 1,0 1-1,0-1 2,4-2-2,-1 2 0,0-1 1,1-1-1,1 0 1,-1 0 1,3-3-1,-3 0 3,-1-4-2,0 0 3,-3-3 3,0 0 1,0 0 2,2 0-1,-1 2-3,5-2-2,3-3-3,2-8-2,2-2 0,-1-4 1,-6-2-1,4-1 0,-3-1-1,0 0-1,-1 6 2,-3-2 0,0 5 0,0 2 1,-2 0 0,1 5-1,-1 0 1,-1 5-2,0-2-1,0 2-1,2-1 1,-2 1 0,1 0-1,6 0 2,2 3 0,1 7 1,4 2 0,-2 4 0,0 0 0,-1 0-1,-4-6 1,2 2-1,-2-5 1,-3 1 0,1-1-1,-4-3-1,2 1 2,-3-5 2,0 0 2,0 0 3,2 1 0,-2 1 2,0-1-1,1-1 1,-1 0 1,2 1-1,-2-1-4,1 0 0,0-1-3,4-10-2,2-6 0,0-3 0,2 0 0,-1 0 0,3 3-1,-3 5 0,1 2-1,-2 3-2,-4 5 2,0-1-1,-3 3 0,0-2 2,0 2 0,7 0 0,2 0 0,2 0 2,2 7 0,-3 3 0,0 2 0,2 2 0,0 1-1,-5-5 2,0 1-4,-2-2 2,1-1 0,-1 2-2,-1 0-2,2-2-2,-1 1-8,-1 3-16,0-3-38,3 1-134</inkml:trace>
  <inkml:trace contextRef="#ctx0" brushRef="#br0" timeOffset="4085.23">4415 6571 189,'0'0'12,"0"0"9,0 0 6,0 0 2,0 0-7,0 0-7,0 0-8,0 0-3,0 0-6,0 0 0,-31-15 0,29 15-2,2 0 2,-1 0 1,1 0 2,-3 0 1,3-2 2,0 2 2,0 0 2,0 0 0,0 0 1,-2 0-3,2 0 0,0 0-6,0 0 2,0 0-2,0 0-2,0 0-2,0 0-2,0 0-1,0 0 1,0 4-8,6 4-12,4 4-42,2 0-105</inkml:trace>
  <inkml:trace contextRef="#ctx0" brushRef="#br0" timeOffset="4500.25">4472 6911 167,'0'0'1,"0"0"4,0 0 8,0 0 4,0 0 8,0 0 4,0 0-2,0 0-1,0 0-3,0 5-7,0-5-6,0 0-5,0 0-3,0 0-2,0 0 1,0 0 0,0 0 2,0 0 0,0-2-1,0 2 2,0-2-1,0 2-2,0-1 3,0 1-4,0-2 0,0 2 0,0-2 1,0 2-1,0 0 1,0 0 0,0 0-1,0 0 1,0-3-1,0 3 0,0 0 0,0-1-1,0 1-2,0 0-3,0-1-3,0 1-11,0-2-17,0 2-37,0 0-49</inkml:trace>
  <inkml:trace contextRef="#ctx0" brushRef="#br0" timeOffset="5378.3">2039 8211 212,'0'0'3,"0"0"3,0 0 6,0 0 3,0 0 2,0 0-3,-53-89-6,35 78-3,2 4-3,-6 0-2,1 5 1,0 0 1,-3 2-2,-2 3 0,-3 8 0,0 4 0,-4 6 0,1 6 0,-3 2 0,-1 6 1,0 3 0,1 5 2,2 0 1,1 4-2,5-4 3,5 1-3,3-3-1,6-2 2,7-2-2,6-5 1,0-2 0,12-3 2,1-1-2,7 1 1,4-4 0,0 0 1,3 0 0,4-3-2,-1 0 0,2-3 1,0-1-1,1-3 2,0-6-1,-4-2 2,0-1-2,-2-4 2,1 0-2,-4 0 3,1-4 0,-4-3 0,0-1-2,-7 3 1,-2-2-3,-3 5-2,-5-1 0,-1 3-2,-3 0-2,0-2-3,0 2-5,3 0-5,-2 0-9,1 0-12,-1 0-14,8 0-21,5-2-31</inkml:trace>
  <inkml:trace contextRef="#ctx0" brushRef="#br0" timeOffset="5568.31">2211 8695 245,'0'0'0,"0"0"0,0 0 1,0 0 2,0 0 3,0 0 0,0 0 0,0 0-2,-31 78-2,27-63-1,1-4-3,3-1-4,0-1-7,0 1-12,2 2-41</inkml:trace>
  <inkml:trace contextRef="#ctx0" brushRef="#br0" timeOffset="5717.32">2163 8524 238,'0'0'-39,"0"0"-22,0 0-28</inkml:trace>
  <inkml:trace contextRef="#ctx0" brushRef="#br0" timeOffset="6214.35">2403 8609 281,'0'0'-2,"0"0"3,0 0 1,-36 106 4,32-68 1,-1 5-1,4 1 1,-1 5-2,2 0-2,0 1 1,2 1-2,4 3 6,-1-4-2,4 0 0,-3-4 1,-1-4-6,0-5 0,-2-7 0,1-10 2,-4 1 1,0-9 0,0-6 1,0 1 2,0-7 1,0 0 5,0 0-1,0 0-4,0 0-4,0-15-5,0-9-4,0-11 1,-3-7 0,3-7 1,0-4-2,0-3 4,0-2 0,0 2 1,0 2 1,-1 2-1,1 8 2,0 6-1,0 13 3,0 3-1,0 10-2,0 6-1,0-4-1,0 5-1,0 0-1,4 1-1,-4 4-3,3 0-1,3 2 0,2 12 1,0 9 2,-3 5-1,-5 6-1,0 6 1,-7 1 0,-3 0 1,-6-2 2,-1-6 1,0-5 2,-1-7 0,4-7 2,1-5-2,4-6-6,3-2-24,0-1-59,6-9-106</inkml:trace>
  <inkml:trace contextRef="#ctx0" brushRef="#br0" timeOffset="7151.4">2683 8221 239,'0'0'-11,"0"0"-1,0 0 9,0 0 5,0 0 3,0 0 3,0 0-1,-24 101 2,15-58-1,2 4 1,0 1 3,4 6-1,0-3-2,3 1-1,0-3-2,0-3 0,6-7-2,-2-5 3,0-11-1,-1-11 2,-1-6 3,-2-6-1,0 0 4,0 0 2,1 2 0,-1-2 0,1 3-3,-1-3-2,2 0-5,2 0-2,2-15-1,1-4 1,6-10-4,1 0 0,3-5-3,-1-3 1,2 1 0,1-4 0,0 3-2,1 0 3,0 4-4,-5 4 3,-1 11 1,-2 4-2,-6 6-1,-3 5 1,4 2-3,1 1 4,4 9 0,2 8 1,1 8 2,2 7-2,-2 6 3,2 3-2,-1 0-1,1-2 0,-1 0-1,3-6 2,0-6-2,-3-2 0,2-7-1,-6-6 0,1-4 1,-3-3 0,1-3-1,0 0 1,-2-2 0,4-10 0,-1-4-3,0-6-2,-1-7 0,-4-1-2,0-3 6,-1 0-2,-2 0 4,-1 4 1,0 7 0,-3 2 1,0 7-1,0 2-1,-3 1-1,2 4-2,-8 1 2,-4 3-1,-8 5 2,-3 5 0,1 7 2,4 2 4,2 1-2,3 3 3,4 1-2,5-1-3,3-2-1,2-1 0,3-1-1,7-2 1,-3-7-4,4-1 2,0-3 3,-1-1-1,5-4 1,4-1 3,-3 0-3,7-8 0,-2-3 0,1-3-1,-3-3 2,2-1 1,0-1-1,-2-5 1,4 0 0,-3-3-1,-1 1 0,0-3-1,1 2-1,-1 0 0,-2 1-1,-3 1 1,1 3 1,-7 6 1,-1 2-2,0 6 1,-5 3 0,1 0 0,-3 5-1,0 0 0,0 0 0,0-2 1,2 0 0,-2 1-2,1-1-1,-1 0-2,1 2 1,-1-3 1,2 3 3,-1 0-2,5 0 2,2 0-3,3 5 0,1 5 2,-4 3-1,4 3 2,-3 4-2,1 3 1,0 4 3,-3 4-2,-1 1 2,-4 1 1,2 0-4,-1-3 2,1-3-2,-4-8 0,4-2 2,-1-7-2,0 0 1,1-1 0,4-5-1,-3 2-1,7-5-8,2 1-21,-2-2-47,3 0-78</inkml:trace>
  <inkml:trace contextRef="#ctx0" brushRef="#br0" timeOffset="7860.44">4356 8836 198,'0'0'3,"0"0"8,0 0 9,0 0 7,0 0 2,0 0-5,0 0-9,0 0-9,0 0-4,-24-51-2,6 17 0,-2-2-4,-5-3 0,1-2-1,-2-5 0,1 0 2,-2-3 2,4-3 0,-2 0-1,2-3 2,3-2 0,0 3 3,6 2 0,0 4 1,5 10 0,2 6 3,4 13-1,-1 6 0,4 9 0,0 4-4,0-3-1,0 3-4,0 0-3,0 0 1,0 0 3,8 5 3,5 7-1,7 7 3,0 5-3,0 3 0,4 3 0,-1 1-2,-2-2 1,0 1 0,-1-3-2,-2-1 1,-1-1 1,-4-3 1,-1 0 0,-3-2-2,-4-6 2,-2 1-1,0-5 0,-3 2 2,2 1 0,-2 1 1,0 6 1,0 0 1,-6 5 1,-1-1-2,-2 2-2,-3-3-1,2 1 0,0-1 0,-1 1 2,3-2-1,1-5 0,5 0 0,1-7 0,0 2 2,1 0-1,0-2 1,0 0 0,1-3-1,6 1 1,1-3-1,6-1 0,5-4-1,4 0 0,9 0 0,1-6-1,-1-2-1,-2 1 1,-2-1 0,-2 3 0,-10 0 2,-5 2 0,-2 1 0,-5 0 1,1 2 3,0 0 2,-5 0 3,0 0 1,0 0-3,2 0-1,-2 0-4,3 0-2,-2-3 0,1 3-1,-1 0-1,0 0 0,1 0-3,-2 0 0,0 0-5,0 0-8,3 0-14,-3 0-71,0 0-117</inkml:trace>
  <inkml:trace contextRef="#ctx0" brushRef="#br0" timeOffset="10463.59">2346 8063 25,'0'0'35,"0"0"4,0 0-6,0 0-9,0 0-6,0 0-10,0 0-3,0 0-4,0 0-1,-17-16-1,16 16-2,1-2-6,-2 2 0,2-2 0,-1 2 1,-1 0 8,-3 0 2,0 0-1,-6 2 2,-2 4-1,1 0-1,-1 1 3,3 3 1,2-5 2,-4 6 2,3 0 1,2-5 0,-3 4 0,4-3-2,0 1-2,2 1-2,1-6-3,3 2-5,0-1 0,0 3-2,0 3 0,7 2 2,-1-4 4,4 1 0,4-2 1,-5-2-1,8-2 3,0-3 0,-6 0 0,2 0 0,-3 0 1,-3 0-2,-2 0 2,0 0-1,-5 0 1,0 0-1,0 0 1,6 0 0,-1 0 1,-1-3 0,4-1-2,-3 1 3,2-2-2,1-2 1,-1 0-1,3-5 1,-4 4 1,-1 1-1,0 0-1,-4 2 1,2 0-2,0 3 1,-3 2-2,0-6 0,0 2-2,-3-3-1,-3-1 2,3 5-1,-5-1 0,3 1 2,-1 3-5,-5 0 1,5 0-2,0 0-5,-4 0-7,5 0-16,-6 0-50</inkml:trace>
  <inkml:trace contextRef="#ctx0" brushRef="#br0" timeOffset="12120.69">5156 8023 142,'0'0'29,"0"0"2,0 0-4,-53-83-3,42 63 2,1 0-2,2 8 1,2-1-1,1 6-6,2 2-5,2 2-6,1 3-1,-2-2-6,2 2-2,0 0-3,0 0-3,0 3 5,0 17-2,3 12 5,2 15 0,1 6-1,0 9 1,0 4-1,0 7 2,3 2-1,1 0 0,0 0 2,2 0-1,5-1 0,-1-1 1,0-2-2,-1-3 0,-1-3 0,-3-2 0,-1-4 1,-5-5-1,-4-3 2,-1-6 0,-4-6 1,-7-5-1,3-9-1,1-9-2,2-6-4,4-7-7,1-3-16,-2 0-35,2 0-101</inkml:trace>
  <inkml:trace contextRef="#ctx0" brushRef="#br0" timeOffset="12395.7">5138 8528 235,'0'0'13,"0"0"-7,0 0 0,18-93-1,-1 71 1,3 2-2,1 5-1,2 3-3,0 7-3,-1 5-1,1 0-2,-3 15 0,1 4 1,-3 6-1,-2 3 0,-5 4 1,-3-1 0,-6 3 0,-2-5 2,-7-3 0,-4-6 6,-7-4 2,2-3 6,1-6 1,-2-2 0,0-5-4,4 0-1,-4 0-5,7 0-2,0-5-7,4-2-8,3-6-20,3-5-37,6-1-58</inkml:trace>
  <inkml:trace contextRef="#ctx0" brushRef="#br0" timeOffset="13276.75">5552 7965 257,'0'0'-4,"0"0"-3,0 0 1,0 0 4,0 0 3,0 0 5,0 0 2,0 0 0,-41 78 2,32-39-1,0 7 3,1 3 3,5 0-1,0 5-4,3-5 0,0 0-6,2-7 1,4-5 2,4-4-1,0-4-1,3-3 0,3-4-4,-2-4-1,5-4-2,0-4-2,-2-2 2,3-5-1,1-3-3,2 0 1,0-6-3,0-4-1,-2-2-2,-1-3-1,-3-2 1,0-3-2,-1-2 6,-3-4 4,-1-3-1,-5 1 8,-2-1-2,0 1 3,-3 7 2,-2 0 1,0 5-1,-2 4-5,-1 0-1,-4 7-3,2 4-1,-7 1 4,-4 0-1,-2 11 2,-3 3 0,5 6 1,-2-1 0,5 3 0,1 0-1,1 1 0,4-1-1,1 2-1,2-2 2,1-5-1,2 1 0,1-6-1,0 0-2,0 0 0,0-7 0,0 2 1,0-7 2,5 2 0,4-2 0,3 0 1,2-7-2,2-7 1,0-3 0,-4-3 2,0-1 0,0 1 0,-2-1 1,0 2-1,-3 4 1,-1 1-1,-3 5 2,-1 5-3,0-1 3,-2 5-3,0-2 0,0 2-2,0-1 0,2-1-2,-2 0 0,0 2-4,0-3 1,0 3-1,0 0 1,0 0 0,0 0 4,0 0 1,0 0 1,0 0 5,0 12-4,0 6 3,0 6-1,0-3 0,6 0 2,-2 2-5,2-1 3,1-1-2,1-4-2,3-2-2,-5-5 1,7-3 1,3-4-1,4-3 0,5 0-1,-1-4-2,1-7 0,-1-4-2,-5-2-1,0-5 2,-6-2 1,-5 0 4,-3-1 1,-5-1 1,0 0 3,0 1-1,-3 8 1,0 0 2,-1 6-1,3 6-5,-1 2 0,2 3-3,-1-2-3,1 2 4,0 0-1,0 2 3,0 17 1,1 6 3,7 8-4,0-3 0,2 0 1,3-2-3,-2-2 2,2-6-2,-4-6 0,1-2 2,-4-4-2,-3-5 0,2 1 1,-5-4-1,0 0 1,0 0 0,2 2-7,-1 0-22,1-2-83,-1 0-89</inkml:trace>
  <inkml:trace contextRef="#ctx0" brushRef="#br0" timeOffset="13443.76">6062 8116 116,'0'0'-22,"0"0"7,0 0 2,0 0-2,0 0-6</inkml:trace>
  <inkml:trace contextRef="#ctx0" brushRef="#br0" timeOffset="14052.8">6265 8361 257,'0'0'0,"0"0"1,0 0-1,0 0 1,13 79 0,-12-74 1,1 1 0,-2-1 0,1-1 1,-1 1 2,2 0 5,-2-5 1,0 0 0,0 0-3,0 0-2,0 0-6,0-14 1,3-6-1,-1-4 2,-1 5 2,1 2-1,-2 2 3,1 3-1,-1-1-2,0 6 1,2 3-4,-2-1 0,4 3-3,4-5 1,-1 3 1,3 3-1,4 1 2,2 0-2,2 4 1,-1 4-1,-2 1 0,-3 1-1,0 2 3,-5-3-2,2 1 1,-3-2 1,-2 1-1,3 3 2,-3-3 2,5 3-2,-5 0 4,2 1-1,-1 0 2,1 1-1,2-2-1,-5-2-4,7 2-3,-4-5 1,2-2 1,0 2-2,-4-6 2,5-1 0,1-1-1,3-11 0,3-2-4,-3-8-4,0-5-5,0-3-5,0-7-2,-2-4-1,-2-4 3,-3-4 4,-3-3 7,-3-2 6,0 1 10,-3 5 11,-4 2 10,-2 6 5,-2 9 4,0 5-5,4 9-7,0 6-4,3 6-5,1 2-7,0-1-4,0 1-7,3 3 1,0 0-1,0 15 4,7 8-1,6 11-1,2 2 0,0 6-2,1 0 2,2 0-3,-5 2-2,0 0 0,-6-1-5,-1-3-3,-6-2-2,0-2-6,0-3-7,-6-5-16,0-3-21,1-8-27</inkml:trace>
  <inkml:trace contextRef="#ctx0" brushRef="#br0" timeOffset="14212.81">6636 8290 349,'0'0'8,"0"0"-2,0 0-4,0 0-1,0 0-3,0 0-5,0 0-9,0 0-32,0 0-71</inkml:trace>
  <inkml:trace contextRef="#ctx0" brushRef="#br0" timeOffset="14528.83">6957 8400 280,'0'0'-1,"0"0"0,0 0 1,0 0 2,0 0-2,54-82 1,-37 67-1,-2 1 0,-3 3-2,-3 1 0,-2 2-2,-3 4-1,-1 1 2,-3 3-7,0-2-3,0-1-2,-1 0-1,-12 3 5,-8 0 6,-4 8 6,-6 7 6,2 3 4,2-1 3,3 2-1,6-1-1,6 0-1,4-2-2,5-2-3,1-4-3,2 0-3,0 4-1,8-1 2,5 0 1,5-4-2,6-3-2,3-4-6,3-2-25,2-2-52</inkml:trace>
  <inkml:trace contextRef="#ctx0" brushRef="#br0" timeOffset="14699.84">7142 8243 258,'0'0'-3,"0"0"3,0 0 3,0 0-1,0 0-2,0 0 1,0 0-1,0 0-1,0 0 0,56 80-3,-37-64-6,1-3-14,2 1-41,-4 1-61</inkml:trace>
  <inkml:trace contextRef="#ctx0" brushRef="#br0" timeOffset="14884.85">7242 8256 168,'0'0'15,"0"0"1,0 0-4,0 0-3,0 0 0,0 0 0,0 0-3,-73 105-3,62-78-2,5 0-2,2-2-1,4-2-3,0-1-7,4-8-14,5 1-44</inkml:trace>
  <inkml:trace contextRef="#ctx0" brushRef="#br0" timeOffset="15079.86">7479 8020 316,'0'0'-2,"0"0"2,0 0 2,0 0 2,-55 91-2,48-61-2,2 2-1,5 1-1,0-3-3,5 0-2,5-1-7,3-2-12,3-2-27,-2-6-47</inkml:trace>
  <inkml:trace contextRef="#ctx0" brushRef="#br0" timeOffset="15239.87">7385 8245 375,'0'0'12,"0"0"-7,0 0-1,0 0-1,0 0 0,0 0-2,78-67 0,-39 52-2,4 1-3,4 1-5,-2 3-17,-2 3-50,-6 1-108</inkml:trace>
  <inkml:trace contextRef="#ctx0" brushRef="#br0" timeOffset="15959.91">1810 10473 220,'0'0'-11,"0"0"5,0 0 5,-91-43 5,64 40 4,-4 1 5,-2 2 2,-3 0 4,0 7 4,-2 5-1,1 5 2,-1 5-1,1 7-4,1 7-2,-1 6-4,2 11-5,4 5 1,2 6-5,3 5 2,4-3-1,3-2 0,6-5 1,5-7-3,6-5 2,2-8-2,7-6 0,8-4-2,5-4-1,2-6 2,5-2-2,4-5 1,3-4 1,5-4-1,0-2-2,2-2-2,0-4-1,-1-4-3,-3 0-8,2-4-14,-2-2-21,1-2-25,-3-3-27,0-1-27</inkml:trace>
  <inkml:trace contextRef="#ctx0" brushRef="#br0" timeOffset="16854.96">1895 10920 194,'0'0'27,"0"0"3,0 0 0,0 0 1,0 0-5,-76 93-6,69-74-4,1-5-6,3 2 0,1-5-5,2 1-1,0 0-3,0-2-2,0 2-2,5-4 2,-1 1 1,-1-6 0,0 1 1,4-4 2,3 0 0,3-8 1,5-4 0,-5-6-1,1-5 0,-4-2 1,3-4 1,-3-2 0,2 2 3,0 1-2,1 3-1,-2 6-1,-1 5-2,2 6-3,-5 5-1,3 3-2,3 0 0,1 9 1,1 8-2,-2 7 3,-3 3-2,-1 6 0,0 0-1,-1-1 0,-2-2-2,0-4 1,-2-9 1,-1-5 1,-1-8 5,-2-4 6,0 0 4,0 0 4,1 1-1,-1-1-2,0 3-4,3-3-5,-2-4 0,0-9 0,4-9-1,0-5-1,4 1 1,4 0-2,1 1 1,3 1-1,-1 7-1,-2 5 1,1 5-3,-6 4-2,3 3 2,6 0-3,-1 10 3,5 4 0,-5 4-1,0-1 2,-2-3 0,-4-2-2,-3-7 1,-5-2 0,2-3 1,4-1 2,5-10-1,2-6-1,-7-5 0,-3-6 1,-2-2 2,-1-2 1,-1 2 2,-2 1-1,1 1-1,-1 10 2,0 6-1,2 8-1,-2 4 1,0-6-5,0 1-2,0-1-2,1 1 0,-1 5-1,0-1 1,0 1 2,1 0-2,-1 0 2,3 0-2,-3 0 1,1 0-2,-1 0 1,2 0 0,-2 0 1,1 0 2,-1 0 2,2 0 0,-2 0 1,0 0 1,0-3-2,0-8 1,-2-5 0,-6-3-3,0 1 1,0 1 1,-1 0 0,1-2-3,0-1 2,1-1 1,0-2-3,-2 1 3,2-1 2,3 8 3,-1-2 5,2 8 1,2 2 5,-1 3 1,2 4-2,-2-1-4,2 1-7,0 0-3,-2 1 0,2 17 7,0 11-1,6 12 1,3 5-1,4 5-6,3 5 0,-2 4-3,3 1 2,-1 3-2,0 3 0,0 2 2,-1 1-1,-2 1 2,-2 3 0,-2 0 0,-2 3-1,-4-2-3,-3 0 3,0-4-2,0-4 2,-6-8-4,-1-6-3,0-10-5,-3-6-17,5-12-33,1-12-56</inkml:trace>
  <inkml:trace contextRef="#ctx0" brushRef="#br0" timeOffset="17612">2383 11058 300,'0'0'1,"0"0"-1,0 0-1,0 0 0,36-81 2,-12 59-1,5 2 0,6-3-1,1 2-3,4 1-4,3 0 0,-3 4-4,-1 0 2,-3 4 1,-6 2 0,-10 3 3,-6 5 2,-8 0 2,-6 2 2,0-1 6,0 1 1,0 0 4,3 0 0,-2 0 1,-1 3 0,0 11 0,0 6-2,0 9 1,0-2-3,0 1-2,0 1-1,0-2 0,0 0-3,3-2 3,-2-9-4,5 1-1,-3-6 0,1-2-1,1 0 0,-2-6 1,-2 2-1,-1-5 1,0 0 0,7 0 0,3-4 2,3-7-1,2-8 1,-7-6 3,0-3 0,-2 0-3,-3 2 4,-1 4-1,1 4 5,-3 6 0,0 6-3,1 0 0,-1 6-4,0-1-3,0 1-5,0 0 2,0-2-2,0 2 3,0 3 1,0 11 0,2 7 1,1 5-2,-3 2-1,4-3 1,-2-8-1,1-2-1,-2-5 2,1-5 0,-1-1 0,-1-4 6,3 2-3,0 2 0,0-2 4,1 1-3,-1-3 3,4-8-2,2-4-1,4-9 2,-2 3-2,0-2 1,3-1 0,-2 2-3,2 0 1,-1 2-1,1 2 0,-4 4 0,1 2-2,-1 5-2,-2-1 1,1 2-2,1 3 3,2-2-3,-2 2 3,1 0 2,0 0 0,-1 0 0,1 0 0,-1 0 0,-1 4 0,5 0 1,-6 1-1,2 2 0,0-2 1,-7 2-1,1 3 0,-4 0 0,0 5-1,0 0 0,-3 0 1,-3-1-2,-3-1 2,3-4-3,-3 1 1,3-3-2,1-3-2,-3 1-7,5-2-3,-1-2-17,1 3-24,3-4-48</inkml:trace>
  <inkml:trace contextRef="#ctx0" brushRef="#br0" timeOffset="17781.01">3387 10771 324,'0'0'-2,"0"0"0,0 0 3,0 0 1,0 88-2,-7-53 0,0-1-6,-3-2-6,4-3-15,2-8-51,4-9-103</inkml:trace>
  <inkml:trace contextRef="#ctx0" brushRef="#br0" timeOffset="17904.02">3328 10674 364,'0'0'-9,"0"0"-1,0 0 0,0 0-10,0 0-54,0 0-119</inkml:trace>
  <inkml:trace contextRef="#ctx0" brushRef="#br0" timeOffset="18443.05">3610 10849 285,'0'0'0,"0"0"2,0 0 2,0 0-1,0 0 0,-85 84-2,74-73 1,6 0-1,0-1 3,1 1-1,1-1 2,0 1 1,2 2-1,1-1 1,0 1 0,0-2 2,0 3 0,0-9-2,0 6-1,0-7-2,0 1-3,3 4 1,0-6-1,0 0 0,2-3 1,2 0-1,5-10 0,0-7-1,-3-3 0,-4-3 0,-2-4 1,-3-1 1,0-3 0,-4 2 2,-3 0 0,-1 2 0,2 7 3,1 3 1,-1 7 0,5 5-1,-1 1-3,2 4-4,0 0-1,0 0-1,0 0 1,2 0 3,10 4-1,5 7 0,4 5-1,1 1 0,0 0 1,2 1 0,-1-1-4,-1-3 3,-8-5 0,-4-3 0,-5-3 0,-5-3 3,0 0 4,0 0 2,1 0 3,1 1 1,-1-1-2,0 0-1,3-1 0,-3-6-2,3-1-1,-1-2-3,-1 5-1,-1 0-2,-1 5-2,0-1 0,0 1-2,2 0 1,3 0-1,2 2-1,2 11 0,4 3-6,-4 2-15,3-1-36,-3-5-72,3-4-81</inkml:trace>
  <inkml:trace contextRef="#ctx0" brushRef="#br0" timeOffset="18577.06">4106 10653 437,'0'0'-7,"0"0"-7,0 0-6,0 0-53,0 0-138</inkml:trace>
  <inkml:trace contextRef="#ctx0" brushRef="#br0" timeOffset="18707.07">4475 10874 274,'0'0'-111</inkml:trace>
  <inkml:trace contextRef="#ctx0" brushRef="#br0" timeOffset="19536.11">2011 12235 344,'0'0'0,"0"0"0,0 0 2,0 0 0,-88-53-1,62 52 0,-2 1 0,0 6 1,-3 8 4,1 3-1,-1 8 4,3 5 0,-1 5 1,3 8 3,2 7-3,1 4 2,5 7 0,1 2-3,5 0 2,1-1-4,6-3-3,3-4 1,2-7-5,6-4 2,9-7-3,5-5 2,7-6-1,5-3 2,6-5-1,3-5-1,3-4 0,7-5 0,1-1 1,1-3 0,0 0-1,-1-5 1,-5-1-3,-4 0 0,-10 0 0,-11 2-2,-6 0 3,-4 3 1,-5-4 1,0 0 1,-3-3 0,-1-8-2,-1-2 0,-1-5-1,1-3-3,-2 2-1,0-1-3,0-2-4,1 2-4,-1 0 1,0 8 3,0-2 7,0 1 9,0 6 4,-1 0 5,1 7 0,0 5-2,0-2-3,0 2-4,0-1-1,0 0 1,0 1-2,0 0 0,0 0 2,0 12-2,1 7-1,7 8-1,1 0 0,0-2-1,1 2 1,0-2-4,0-3 2,-1-1-3,3-4-5,-5-7-3,-3-3-6,1 0-9,-2-4-20,0-1-28,0 1-47</inkml:trace>
  <inkml:trace contextRef="#ctx0" brushRef="#br0" timeOffset="19676.12">2199 12530 452,'0'0'-1,"0"0"-3,0 0-4,0 0 1,0 0-4,0 0-6,0 0-16,0 0-36,0 0-50</inkml:trace>
  <inkml:trace contextRef="#ctx0" brushRef="#br0" timeOffset="19964.14">2506 12512 336,'0'0'-1,"0"0"0,0 0 1,0 0 4,0 0 3,0 0-1,0 0 2,28 100-4,-23-62-1,-2 6 1,0 5-2,1 7 0,2 7 2,1 9 2,0 2 0,1 2 2,1 4 1,-1 0-1,-2 1-1,-1-2-4,-2-4 1,-1-6-4,-2-8 0,0-8 0,0-13-4,0-12 2,0-13 0,0-9 0,0-6-2,0 0-6,0 0-14,-3 0-15,-6-9-15,-1-9-12,-3-11-4,4-1-9</inkml:trace>
  <inkml:trace contextRef="#ctx0" brushRef="#br0" timeOffset="20195.15">2530 12846 227,'0'0'21,"0"0"-3,0 0-4,0 0-3,0 0-5,0 0-4,0 0-2,0 0 0,78-54-2,-63 61 0,-1 5 0,-1 4 0,-3 5-1,-2 7 1,-3 1 1,-2 5 1,-3-2 1,0-1 0,-2-3 4,-7-3 0,0-3 0,-3-2-1,4-8-3,-1 0-3,3-5-8,3-5-25,-5-2-111</inkml:trace>
  <inkml:trace contextRef="#ctx0" brushRef="#br0" timeOffset="21303.21">2928 12333 379,'0'0'-13,"0"0"7,0 0 5,0 0 2,0 0 2,0 0-1,-42 105 3,33-63 0,2 8 6,4 6-1,1 3 2,2 5 2,0 2 2,3-2-2,3 2-4,1-7 0,0-6-6,-1-10-1,0-7-2,-3-14-1,0-10-1,-1-7 1,-2-5 1,0 0 0,0 0 2,1 2 0,-1-2-1,2 0 0,3-7-1,-1-10-1,1-9 0,1-6 0,-1-2 0,3-2 0,0-3 1,4 1-1,1-2 0,2 4 0,3 1 0,0 6-1,0 4 1,-2 8-1,-3 5 0,-7 7-1,3 3-2,1 2 1,0 7 0,2 10 0,-1 7 0,-4 5 2,-1 5-2,0 2 2,-2-1-1,2-2 0,-2-4 1,-1-9 1,1-5-2,-1-5 2,-1-6 0,-1 1-1,-1-5 1,3 0 1,6-9 1,2-8-2,3-8 0,-2-7-2,0-4 0,-2 0-4,-4-2 0,-2 3-2,-2 4 2,-2 9 3,0 5-1,0 8 3,-2 5-1,-5-1 1,1 5 0,-4 0 4,-5 0 5,0 9 1,-1 7 2,1-1 0,7 2-5,3-3-2,4 3-1,1 2-2,0-3-1,7 4 0,5-6-3,2-4 2,2-2 0,3-4-1,4-4 0,-1 0-3,2-2 0,-1-5-1,-1-2 2,-3-3 0,-2 0 4,-4 0 3,-2-2 1,-3 3-1,-2-3 4,-1-1-1,-1 5 1,3-7 2,-5 8-1,1-1-1,0-2-2,-1 8-2,-2 0-2,0 4-1,0-2 1,0-4-1,0 0 0,0 0 2,0 1-4,0 5 2,0-1 0,0-3-1,0-3 0,0 1 1,3 2-1,-3 4 1,0-2 0,0 2-1,1-1 0,1-1 1,-1 2-1,4 0 1,0 2 1,4 8 0,0 7 1,-4 1 0,0 2 1,0 1-3,-2-5 0,2 0 0,-3-6 0,3 0 2,-1 0-3,1-2 1,0-1 0,1-2-1,-1 1 2,-1-3 0,-1 0-1,-3-3 1,0 0-1,0 0-1,1 0 2,1 2 0,-2-2 0,3 0 0,-2 0 0,1 0 0,-1 0 0,3 0-1,0-2-1,1-4 2,2 0-2,-2-2 0,-1 3 1,-3 0-2,5-2 1,-3 4 0,-2-2 0,2 1 0,-3 4-1,0 0-2,0 0 2,2 0-1,-2 0 1,0 0 2,0 2 0,0 13-1,-2 7 2,-4 5 1,-2-2-1,2 2 0,2-3-1,-2-7 0,6 0-1,0 0 2,0-5-2,0 4 2,0-6-2,4-2 1,1-1 0,2-2-1,7-1-2,4-2-1,4-2-9,6 0-28,1-2-55,0-2-139</inkml:trace>
  <inkml:trace contextRef="#ctx0" brushRef="#br0" timeOffset="21997.25">4366 12983 262,'0'0'4,"0"0"2,0 0 3,0 0-1,-99-24 0,75 6-3,0-6 0,0-7 1,-1-4 3,-3-4 4,2-1 4,-1-3 3,-1 0-1,2-3 1,1 2-6,1-5-3,4 2-2,4 0-6,1-1 0,5 4-1,4 4-2,2 3 2,4 7-4,0 4 0,0 11 0,7 0-1,-1 9-1,4 3 0,6-1 2,0 4-2,6 4 1,-2 8-2,-1 5 2,1 7-2,0 3 0,-2 5-1,-1 0 3,-2-1-2,-3 2 4,-3-4-3,-5 0 2,-2 2 1,-2-1 1,-2 1 0,-5-2 2,-2 0-1,-2-1 1,-1-1 0,1 0-2,-1 0 0,2-2 0,2-1 0,2 2 0,2-6 0,4 1 0,0 0 1,7-3 0,3 1 1,1-4 2,3-1-1,3-2 2,3-2-2,0-3 1,3-2-2,3-5 0,0 0-2,3-2 0,-1-6 0,5-4-2,-1-2 1,-2 0 0,0-1-1,-2 0 4,-4 2-2,-3 1-2,-5 4 1,-9 3 0,-1 4-1,-6 1 2,0 0-1,0 0 0,1 0 1,-1 0-1,0 1 1,0 10 2,-1-2-1,-5 4-1,3-5 0,-4 1-3,1 4-1,0 3-6,2-3-40,0 4-101</inkml:trace>
  <inkml:trace contextRef="#ctx0" brushRef="#br0" timeOffset="25515.45">4758 12046 241,'0'0'-2,"0"0"-3,0 0 3,0 0 8,0 0 4,31 77 3,-22-33 1,-3 10-1,-1 1 1,0 3-1,-2 1 0,-1-2-1,2-3-3,-1-6-2,0-4 0,-2-10-4,-1-11 1,2-10-1,-2-7 2,0-6-2,0 0 2,0 0 0,0 2 3,1-1-1,-1-1 0,2 2-1,2-2-5,6-12 1,6-5 0,2-9 1,2 0 1,1-6 1,1 1-3,4-4 3,2 0-2,-1-2 1,2 3 1,0-3-3,-2 1 1,1 3-1,-4 4-2,-3 5 0,-6 9-3,-6 6-1,-4 6-3,-5 3-3,0 0-1,0 2 0,-5 15 3,-10 12 4,-9 10 2,-8 4 2,-7 1-2,0-2 4,-1-4 0,5-3 0,3-8 4,5-6-4,8-5 4,6-8-4,4-1 1,7-5 1,-2 2-3,4-4 1,0 4 0,0 5 0,10 6 0,5 2 0,4 0-1,6 0 1,4 1-2,3-1 0,6-4-1,0 1 1,1-5-1,3-3 2,0-6-1,4 0-1,1-10 1,3-7-1,-1-1 0,0-8 1,-1-2-1,-6-4 2,-5-6-2,-3-1 0,-7-2 1,-7 0 0,-10 0 0,-5 4 2,-5 0-2,-6 5 0,-7 5 0,-4 6-2,-3 5 2,6 6 0,-3 6 1,1 4 0,-1 1 2,1 7 0,2 9 0,4 0 1,5 8 1,3 3-2,2 3-1,0 4-1,7-1 1,4 2-1,3-2 0,1 0-1,1-3 0,0-3-2,-1-5-1,2-6 1,-2-4 0,2-2 0,-5-5 1,0-2 1,1-1-2,-2-1 1,6-2 0,-7 0 0,8-2 1,-6-4 1,-2 0 0,4-5 0,-5 2 2,-3-7-1,2-4-1,-5-2-1,-3 0 0,0-1 0,0 1-1,-1 5 2,-3 0-1,1 5-1,1-1 2,-1 2-1,2 5 0,1 1 1,0 5-2,0-2-2,0 2-1,0 0 0,0 0 2,0 0 1,0 7 1,3 7 0,5 3 2,-2 3-1,0 0 1,0-2-1,-2-4-1,1-1-1,0-6 1,-1 1-2,1 1 2,-3-7 0,2 3-1,0-5 3,1 1-1,6-1 0,3 0 0,1-8 0,1-6 1,-2-1-1,-1-4 0,-2-1 2,0 1-1,-2 0 2,1 2-2,-2 5-1,0 2 0,-3 5-1,-2 1-1,6 1-2,-3 3 2,4 0-1,7 5 2,-1 12 3,6 8-3,-6 11-3,1 9 2,-5 13-3,-2 11-1,-9 15 2,-1 11-2,-10 15-1,-7 7 1,-8 8 0,-4 3-2,-1-2 4,0-8-4,-1-11 7,2-13 4,0-14 1,5-20 7,3-16 3,6-19 3,4-16-2,3-9-3,2-21-8,2-16-5,4-21-8,7-19-4,13-16 0,9-16-4,9-11 3,9-10-2,7-9 2,4-3-1,7-4 6,0 4 6,1 6 2,-1 12 5,-2 15 5,-7 13 2,-7 21-1,-10 15 2,-7 19-5,-12 15-3,-10 15-4,-5 6-5,-5 5-1,3 0 1,1 3-1,3 10 0,-4 9-3,-3 3-9,0 9-20,0 0-50,0 2-113</inkml:trace>
  <inkml:trace contextRef="#ctx0" brushRef="#br0" timeOffset="31637.8">16733 4188 6,'0'0'5,"0"0"3,0 0 6,0 0 6,0 0 1,0 0 2,0 0-2,0 0-2,0 0-1,21-71-4,-21 71-2,0-4-5,1 0-3,2 0-6,-2-1-1,-1 5-1,0-2 0,0 2 0,-11-2 0,-4 2 2,-8 0 1,2 2 0,-3 5 0,0 0 0,-2 1-1,-2 1 2,-1 0 2,0-1-1,2 4-1,-2-4 1,0 3-1,-1 1 1,2 2-1,-2 3 0,0 1 1,-2 2 0,2 6 2,-1-1-3,1 3 0,4 0 0,2 2-2,3 1 2,1 1 0,4 2 0,-2 1-1,3 4 2,0-1-1,2 3 2,0 0-1,0 1-1,-1-2 1,2 1-1,2 0 0,-2-2 0,4-1 1,2-1-1,0-1 3,0-2-3,2-2 1,1-3-1,2-3 0,-1-1 1,2-6-1,0-2 2,0-7 1,0-3 1,0-2 1,0-5 2,0 5 0,0 2 2,0-4-3,0 3-1,0-6 0,-1 0 0,1 0 0,0 3-3,-2-3 1,2 2 1,0-1 3,-1 1 2,1 0 2,0-1-2,-2 1 1,2-2-3,0 0-3,-1 1-1,1-1-3,-2 0-1,-1-3-1,0-8 0,-2-3 0,2 4-2,-1-7 0,1 0 0,-2-2-1,1-4 4,1 8 0,-1-2 1,0 2 0,1 3 1,0-5 0,1 9-1,1 1 0,-1-3 0,2 3 0,-2 2 2,2-2-2,0 7 0,-1-5 1,1 0-2,-1-2 1,1 3-2,0 4 2,-1-1-2,1 1-1,0-2-2,0 0-1,0 2 4,0-1-2,0 1 3,0-2 1,-2 2-1,2-1 1,0 1 0,-1-1 1,1 1 0,0-3 3,-3-1-2,0-1 2,1 2-2,-4-5-1,5 3 1,0 1 0,-1-1-2,2 5-2,-1-2 2,1 2-1,0-1 1,-1-1 0,1 1 0,-2 0 1,2-1-1,-2 1 0,1-6 0,0 3 0,-1-1 2,1 1-1,-2-1 0,1 1 0,-1-1 1,2 1 0,1 4 0,-4-5 2,2 2-2,0-1 1,0 0-2,2 4 1,-1-1-1,1 1 0,0-2 0,-2 2 0,2-3 0,-1 3 1,1-1-2,-2 1 1,2-1-1,-1 1 1,1-2 0,0 2-1,-2-1 1,2 1-1,0-2 0,0 2 3,0 0-3,-1-2 1,1 2 0,0 0-1,0 0 1,0-1-1,0 1 0,0 0 0,0 0 0,0 0-1,0 0 1,0 0-1,0-2 0,0 2 1,0 0-2,0 0 1,0 0 1,0 0-1,0 0 1,0-2 0,0 2 0,0 0 1,0 0-1,0 0 1,0 0 1,0 0-2,0 0 1,0 0-1,0 0 1,0 0 0,0-3-1,0 3 0,0 0 0,0 0-1,0 0 0,0-2 0,0 2-1,0-2 2,0 2-2,0 0 1,0-1 0,0 1 1,0 0-1,0-2 2,0 2-2,0 0 1,0-2 0,0 2 0,0 0 1,0 0-1,0 0 0,0 0 0,0 0 0,0 0-1,0 0-1,0 0 2,0-3 0,0 3 0,0 0 0,0 0 0,0 0 2,0 0-1,0 0 1,0 0 0,0 0 0,0 0-2,0-2 0,0 2-2,0 0 1,0 0 2,0 0-2,0 0 2,0 0-1,0 0 0,0 0 0,0 0 0,0 0 2,0-2 0,0 2-1,0 0 0,0 0 2,0-1-2,0 1 2,0 0-2,0-2-1,0 2 2,0 0-1,0-2-1,0 2 1,0-1 0,0 1-2,0-2 2,0 2-2,0 0-1,0 0 0,0-1 1,0 1-1,0 0 1,0 0 0,0 0-3,0 0 2,0 0-1,0 0 1,0 0 1,0 0 0,0 0 0,0 0-1,0 0 1,-2 3 1,2 3-1,-1 10 1,-2 4 0,1-3-1,0 9 1,-2-4 0,1 2-1,0 1 1,0-1 0,0 2 0,1-1-1,2-6 1,0 1-2,0 0 2,0-7 3,0 6-4,0-7 2,0-7-1,0 2 1,0-7-1,0 0 1,0 0 0,0 1 2,2 1-2,-2 0-1,0-2 1,0 3-1,0-1 0,0-2-1,0 2 1,3-1 0,-3 1 0,0 0 0,0-1 1,1 1 0,-1 0 0,0-2-1,0 3 1,0-3 1,0 2-2,0-2 1,0 2 0,0-2-1,2 1 0,-2-1-2,0 0 2,0 2 0,0-2-2,1 0 4,-1 2-2,0-2 0,2 0 2,5 1 1,-3-1 0,11 0 0,6 0-2,1-3 1,4-4-1,0 2-1,0-3 1,-1 1 0,1-2-1,-2-1-1,-2 0 2,-2 1-3,-4 4 2,-2-2 1,-6 3-1,-2 3 1,-1-2 0,0 3-1,-1-2 0,0 1 0,1-1-1,-5 2 0,0-2 0,0 2 1,1 0 0,1 0-1,-1-1-1,1 1-1,-1 0 2,-1 0-2,3 0 0,-3 0 1,1 0-7,-1 0-4,1 0-24,-1 0-93</inkml:trace>
  <inkml:trace contextRef="#ctx0" brushRef="#br0" timeOffset="45537.6">16323 7699 5,'0'0'6,"0"0"0,0 0 0,0 0 0,0 0 0,0 0-2,0 0 2,0 0-1,0 0-1,0 0 1,-6-10 0,3 10 3,3 0 0,0 0 0,0-3-2,-1 3 0,1 0-2,-2 0-2,2-3 0,-1 3 0,1-1-2,-2 1 0,2 0 0,-1-1-2,1 1 1,-3 0 0,3 0 1,0 0-1,0 0 1,-3 0 1,3 0-1,-1 0-1,-1 0 2,1 0-1,1 0 2,-3 0 1,3 0-2,0 0 0,-2 0-2,2 0 1,-1 0 0,1 0 1,-2 0-1,2 0 0,-1 0 0,1 0-2,-1 0 2,1 0-1,0 0 1,-3 0 0,3 0-2,0 0 2,0 0 2,0 1-2,0-1 0,0 0 1,0 0-1,0 0 0,0 1 0,-2-1 0,2 0 0,0 0 0,0 0 1,-1 3 0,1-3-1,0 0 1,-2 0 1,2 0-2,-1 0 1,1 3-1,-2-3 0,2 0 1,-2 0-1,2 0 2,-1 0 0,1 2 0,-2-2-1,2 0 0,0 2-1,0-2 2,0 0-1,0 0 0,0 1 1,0-1-2,-2 0 0,2 0 0,0 0 0,0 2 0,0-2 1,0 0-1,0 0 0,-1 0 2,1 0-4,0 0 2,0 0 0,0 0-1,0 0 1,0 0 1,0 0-4,0 0 1,0 0-4,0 0-5,0 0-5,0 0-4,0 0-7,0 0-8</inkml:trace>
  <inkml:trace contextRef="#ctx0" brushRef="#br0" timeOffset="51760.96">16538 4325 1,'0'0'5,"0"0"0,0 0 2,0 0 3,0 0-3,0 0 0,0 0 0,0 0-2,0 0 0,10-8 0,-10 7 0,0-2-1,0 3-2,-4-4-2,0 1 0,-7 1-1,-6 2 0,0 0 0,-5 9-1,-2 3 0,-4 2 2,-1 3-1,-4 1-2,-3 0 3,0 0-2,1 1 0,0-2 2,2-2-1,5-1 1,2 0-3,2-1 2,1-1 1,7-2 0,0 1 4,3 1-4,0 0 1,0 2-1,1 2 0,-2 4-1,1 1-1,0 4 1,0 3-1,-2 0 2,2 4 0,2 3-1,-2-1 1,3 4 0,0-4-2,2 1 2,2-2-1,2-4 2,0-2-1,2-8 0,-1-1 0,-3-2 2,5-3-1,-3 5 0,1-1 1,0-7 1,-1 7-2,-1-3 0,2-2 1,-1 5 1,1-7 2,2-5-4,1 0 4,0-5-3,-1 0 2,1 0 3,0 2 1,0 0 3,0-1 2,0 1 2,0 0-2,0-1-1,-2 1-5,2-2-2,0 2-5,-1-2 1,-1 0-1,1 0 1,-1 0 1,-1 0-2,2-5 2,-2-7-2,0-5 0,3 5 0,-3-9-1,-1 1 1,0 0 0,-2-8 0,-2 2 1,0 3-1,-4-1 2,2 3-1,-3 1-1,6 7 2,1 4-2,2 2 0,1 4 0,0-1 0,1 1-2,2 3 1,-1-1 0,1 1 1,0 0 1,-2-2 2,2 2-2,-2-2 1,2 2-1,-1-1 3,1 1 0,-2-2-2,2 2 3,-1-1-3,1 1 2,0-2-1,0 2-2,0-1 0,0 1 1,0 0-1,0-2-1,0 2 1,0 0-2,0 0 0,0-1-1,0 1 0,0 0 1,0 0-1,0 0-1,0 0 2,0 0 0,0 0 1,-2 4 1,2 10-2,0 5 1,0 8 0,0-1 0,0-1 0,0 2 0,0 2 0,0 0-1,0 2 2,0-2-1,2 0 1,-1-7 0,1-2-1,-1-8 0,1-2 0,0 2 0,-1-7 1,1 0-1,-2-5 3,0 0-1,0 0 0,1 1 1,-1 1 0,0-1 1,2 1 1,-2-1-1,1 0 1,-1-1-1,2 0-1,-1 2-2,5-2 0,4-2 1,5-5-2,3-2 0,-3-2 1,3-1-1,0 0 1,2-2-1,3-1 1,-2 1-1,5-1 3,-2-2 0,2 0 1,-3 3 3,-1-1-1,0 4-1,-2 0 2,-3 1 2,1 0-1,-7 5 1,2-3 0,-4 3 1,0 1 0,1-1-1,-6 2 1,0 3-1,-4 0-5,0-3 0,0 3-4,2 0-2,-1-1-2,1 1-2,-1-1 1,6 1-8,6 0-3,4 5-17,4 3-62,-5 6-107</inkml:trace>
  <inkml:trace contextRef="#ctx0" brushRef="#br0" timeOffset="53891.08">9486 18236 61,'0'0'6,"0"0"1,0 0-3,0 0 0,0 0 0,0 0-5,0 0 2,0 0 4,0 0-4,-6 7 4,10 10-1,4 3-4,0 0 3,2 2 0,0-4-2,2-2 4,2 1-1,1-2 2,1-2 3,2-4-4,1-4 1,4-5-2,2 0-3,2-5-1,1-2 0,-2 2 1,3-2 1,0-3 1,0-2 4,0-3 2,1-2 3,0-1-1,2 2-1,-1 1-2,-1 1 3,0 5 1,-1 4-1,-1 5-2,1 0 2,0 8 1,-1 6-1,6 3 3,2 6-2,6 1-3,3 2-2,2 0 1,1-4 0,1-5-4,2-5-1,-2-7-6,4-5 1,2-7-2,0-11 5,2-6 2,1-5-6,-1-7-4,1-5-1,-4-3 2,0 3 3,-6 2 5,-3 8 2,-4 7-1,-5 4-3,-3 8 7,-2 3-1,-3 4 3,1 4 4,0-1-8,5 0 4,1 2-2,4-3-2,4 2-4,4-3-2,3-5-3,6 2-5,-1-1 1,-2 1 1,-1 2-8,-6 3 4,-3 2 0,-6 0-3,-6 0 10,-8-3 4,-5 3 1,-6 0 3,-1 3 0,3 4 2,-5 0 4,4 5 0,-1 4 2,3 0-1,1 0-1,4 2 2,6-1-4,5-1-4,6-1 3,6-1-8,2-4 0,1-3 1,3-2-3,2-5 1,-1 3 4,-3-3-8,-1 0 6,-3 0 0,-2-7 0,-1 2 4,-4 5 1,-2 0 4,-2 0-1,-2 0 2,0 0-1,3 0-7,2 7 6,6 2-1,-1 4-3,4 1 12,7 1-12,5-3-4,3 1-1,3-2-9,2-4-3,2-3 2,-2 1-2,1-2-5,-3 0 4,-3-1-8,-4-2 0,-4 0 7,-5-2 2,-2-5 9,-5-4 4,-5 0 4,-5 2 0,-3 3-1,-7 4 6,-3 2-2,1 0-2,-7 0 1,9 0-3,-1 0 2,2 0 2,6 0 0,0 0-5,0 0-1,0 0-7,4 0 2,-1 0 0,0 0 2,-2 0 2,-2 0-5,-6 0 0,-3-3 5,-5-1 0,-6 3 1,5-3 2,-3 4-6,-4 0 5,5 0 2,-8 0 2,6 0 7,0 0-6,6 0 7,9 0-10,1 2-2,10 8-1,3-3-14,7 3-1,4-3-18,7-4-40,1-3-59</inkml:trace>
  <inkml:trace contextRef="#ctx0" brushRef="#br0" timeOffset="57943.31">9879 17159 42,'0'0'19,"0"0"-4,0 0-6,0 0-3,0 0-2,0 0 4,0 0 0,0 0-2,0 0 1,0 0-3,0-7 0,3 4 5,-2-6-3,1 4 1,-1 0 0,-1-5 0,0 3 0,0-5-1,-1-1-1,-5 4-3,0-5 2,-5 0-2,0 2 2,-3-3-2,0 0-2,-4 1 3,4 1-1,-2 1-1,0 0 2,0-1-3,0 4 0,-3 0 0,0 1-1,-2 1-1,-2 1-1,-2-1 0,2 5 1,-6 0 2,3 2 0,-1 0 0,-4 0 0,2 0 1,0 2 0,0 0-1,4 2 0,-1-1 0,4 0 0,-1 0 1,7-2-1,0 2 1,-1 0-1,2 2 1,-4 2-1,2 1 0,0 2-1,-1 2-1,2 0 0,-2 5-1,0 2 0,-2 1-2,-2-1 2,3-1-1,1-1 4,-2-2-1,3 0-1,-1-1 1,3-1 1,-1 3 0,5 1 4,-2 3-3,3 2 4,0 1-3,2 3 0,-2 0 7,3 3-7,0 0 6,-2 2-4,5-4-4,-1-1 1,4 0-2,1-3 1,0 1 3,0-2-1,3 2-2,4-3 2,2 0-1,1 1 3,3-1-3,-2-2 1,4 0-2,1-2 1,0 3 2,1-4-6,-3-1 3,2 0 2,-2-2 0,-3-2-2,1 0-6,0-1 6,0 0-1,7 2-1,-4 0 0,3-4 1,1 4-1,3-2 1,2-3 3,1-2-8,1-1 4,-1-1 2,0 2-1,2-1 3,1-3-1,0-1-2,1 0-1,0 0 3,-1 0-2,1-1 1,-1-1 2,-2-3 1,3 1-3,1 1 4,2-4-3,3 2 0,-2-2 3,0-1-5,-1 1 2,-3 1-1,0 0-2,-5 1 2,-3 0-2,-6 2 0,-3-3 2,-3 1-1,-5 2 3,3-3 2,-2-3 0,-1-8 0,2-6-4,-3-4-4,1-4 4,-3-1-1,-1-2 5,0-6-2,0 0 1,0-6-5,0-2 2,-4-2-1,-2-2-6,-1 2 4,-2 1-5,-2 6 5,-2 6 3,3 6-2,-2 9-3,4 8-2,-2 3 2,4 6-2,3 1-1,0 3-10,3 1-13,-1-2-14,1 2-35</inkml:trace>
  <inkml:trace contextRef="#ctx0" brushRef="#br0" timeOffset="58888.36">11439 17038 48,'0'0'5,"0"0"4,0 0 4,0 0 3,0 0-1,-67-80 2,57 63-4,-4 3 0,1-1-4,-1 0 1,-1 1 2,-1 2 0,0 1-1,0 3-2,0-2-3,-2 3-3,-2 2 0,-3 2-3,-4 1-2,-3 2 0,-2 0-2,-6 8 1,-3 1 2,1 1 0,0 2-1,1-2 2,3 0-1,4 3 1,3-1 1,3 0 2,3 0-2,3 1 0,2 2-3,4 1 2,-1 4-1,4 2 2,-1 0-1,-1 2 1,3 1-2,-1 2 0,-1 0 1,5 2 5,-2 1-2,0 0 2,4 1 2,-1-1-9,0-1 8,0 0-2,3 1-3,2-1 1,0 3 1,1-2-3,0 2 0,0-1 2,2-4-1,4-2-1,1 0 0,1-5-6,1 2-1,5-3 3,-1 3 1,4-2 7,1 0-3,1-2 4,5 2-3,0-4-1,0-1 0,3-1-1,2-4 0,0 0 5,1-5-4,-1 0 0,0-1-3,1-4 0,-1 0 4,2 0 0,-1 0 1,-1-4-1,-1 3 1,0-3-3,0 1-2,-1-1 2,0-2-2,-2-1 2,0-2 4,-1-2-3,-1-1 0,-2-5-1,1-1 2,-2-3-2,-1-2 0,-1-4 1,1-1 2,-4-4-2,2 1 2,-5-6-4,0-1 1,0-1-3,-2-4 2,2 1 1,-2-1-9,0 1 8,1 0-5,-2 0 2,0 3 5,-3 0-4,-1 3 6,-2 3 0,-3 1 1,0 3-2,0 0 4,-1 0 0,-6 4-1,-3-2 1,2 4-6,-1 1-2,1 7 1,2 1-5,2 4-8,1 0-20,-1 1-54</inkml:trace>
  <inkml:trace contextRef="#ctx0" brushRef="#br0" timeOffset="60052.43">14080 17097 57,'0'0'22,"0"0"2,0 0 1,0 0-3,0 0-1,0 0-2,0 0 2,0 0 0,0 0-2,-31-81-3,27 64-3,2 5-5,-4-5-1,-1 1-2,-3 3 0,-1-4-3,4 5-1,-3-1 1,0 3-2,-2 1 0,-3-3 0,-2 1-1,-1 3 0,-4 3-1,-1 1 1,0 4-1,-3 0 1,-2 0 2,0 0-2,-1 7 2,-3-2-1,1 2 0,0 2 2,0 0-2,-2 1 0,6 2 0,-2 2 0,3 2 1,0-1-1,4-1 0,-1 3 0,3 0 0,3 0 2,0 2-2,4-3 4,0 2-3,3 0 0,1 2 0,0 0 0,4 0 0,0 4 3,0 0 5,-1 3-8,0-1 10,1 3-5,0 0-6,1 1 7,1 1-9,0 0 4,0 0-1,3-2-1,-1 1 0,1 1 1,-2-2-1,2 2 1,0-2 1,0-2-2,0-2 3,0-1-3,0-2-3,0-6 3,2 1-4,2-2 1,-1-7 2,3 9 1,1-2 0,4-1 3,4 1-2,4-2 2,1-5-4,3 3 0,0-3-1,0 2 0,-1-3 8,1 0-6,-7-4 5,1-1-3,1-1-1,-7 0 2,8-1-3,-3 0 2,-2-2 0,7-6-2,-2-1 6,1 2-5,1-3-2,0 0 3,0 1-3,2-2-1,-2-3 2,-1-1-4,2-3 3,-5-4 2,2-3-3,-4-3 2,0-4 0,-3-2 1,-1-1 0,-2-7-1,-3 1 1,-2-4-1,1-1 2,-3 3-6,-2 0 4,0 2-8,0 3 1,0 2 7,0 4-8,0 3 8,0 2 0,2 9 0,-2-2 2,0 2-2,0 4 0,0-6-2,-6 4-5,-1 1-4,0 0-2,-2 3 2,2 5 2,0 0 2,-1 0-5,5 4-14,0 1-41,3 2-55</inkml:trace>
  <inkml:trace contextRef="#ctx0" brushRef="#br0" timeOffset="61119.49">14549 16990 100,'0'0'17,"0"0"-2,0 0-4,-55-79-4,41 62-1,-1 2-1,-1 1-1,6 5-2,0 2-1,2 3-3,3 1 3,-5 1 0,4 2-1,-8 0 2,4 0 1,0 0-2,-5 7 1,2 2 3,-5 4 0,4 2-1,-2 2 4,1 3-5,1 0 2,2 5 2,0 1 0,1 1 1,3 2-1,0 2-4,1-2-2,2 0 1,2 0 5,0 3-6,1 0 11,2 0-6,0 0 1,0 2 6,0-2-6,0-1 2,0 1-2,0-1-2,2 1-1,-1-3 1,1 2-3,-1-2 2,1-2-1,-1 1-3,2-3 0,0 1 1,1-1 0,-1-4 1,-2-5-1,2-1-3,0 1 3,-1-7-1,2 5 3,2-2-6,-2-5 3,0 1-1,2-3 1,-3-2-2,0-1 4,6 1-2,1 0 0,0 1 6,-1-2-7,2-2 2,-5 0 0,7 2-4,6-1 4,-3 1-1,5 1-1,1-1 3,-3-2-1,2 0 2,2 0-1,0 0-4,0 0 4,1 0-5,-2 0 3,-7 0 1,1 0-2,1-2 1,-6 1 3,3-1-1,-4-1-3,1 1 4,-1 0-2,1-1-3,5-1 3,-1-2-2,7-3-1,-2-1 4,-2 2-4,-3 2 3,0 0 0,0 1-1,1 1-3,3-7-2,0-1 4,-5-5-3,2-1 7,-3-1-3,0 2-1,-3-2 3,-2 6-2,-4-4 0,0-1 2,2-2-2,-3-4 2,1 2 0,-2 0-4,1 0 2,-1-2-2,1 2 2,3-4-1,0 2 3,-1-2-2,0 1 4,-1 1-2,-1-1-9,0-1 11,-1 0-12,0 0 3,-1 0 7,-1 9-6,0-2 7,0-1 1,0 8-2,0-7 1,0 9-2,0-2 1,-3-3 0,0 4-1,-2-4 1,-1 1 2,1 5-2,-3-6 4,1 3-1,0-1-4,-3-1 1,-1-1-2,-4-2-1,-1 0 0,-6-3-5,-8 1-6,-9 1-8,-10-4-27,-9 2-85</inkml:trace>
  <inkml:trace contextRef="#ctx0" brushRef="#br0" timeOffset="116920.68">18541 6106 35,'0'0'27,"0"0"-3,0 0-3,0 0-2,0 0-4,0 0-2,0 0-4,0 0-4,0 0-3,-3-48-1,1 47-2,2 1 2,0-2 2,0 0-3,-1 2 1,1 0 1,0-3-2,-2 3 4,2 0-1,0 0 2,-1-2-1,-1 2-3,1 0-1,-1 0 1,-5 0-1,-6 0 0,-1 0 3,-6 5-3,1 2 0,1 0 1,0 0-2,0 1-1,-1 2 1,0-1 0,2 0 0,-3 0 1,-1 1 0,-1 3 0,1-1 0,0 0 0,0 0 3,0 1 1,-4 3-2,-1 1 3,0 0-1,-1 3-1,-2-1 1,0 2-1,0-1 1,3 0-1,3-3 1,1-1-3,6-1 1,2 0-2,1-3 0,5 0 2,-1-3-1,1 2 0,0 0 0,0 5 0,0 0 0,2 0 2,-2 3 0,1-1 1,0-1-1,0 0 3,0 0-1,-1 0 2,0-2 1,2-3-1,0 1-1,2-6 0,1-2-1,-2 2-3,3-4 1,-1 1 1,2 0-1,1-4 1,-2 0-1,2 0 3,-1 2 0,-1-1 0,0 0 1,1 1 0,0-1-3,-1 1 1,1-2-3,-1 0-1,0 2 1,-1-2-2,-4 0 0,1-5-3,0 1 0,3-7-1,0-6 0,3 0 0,0-6 4,0-3-1,4 4 1,2-2-1,0 1-1,0 1 3,-2 7-2,-3-2 3,0 7-1,-1 5-1,2 0 0,-2 5 1,0-2-1,0 2 0,0 0 1,0-3-2,0 2-1,0 0 1,0-1 0,0 1-2,0-1 2,0 0-1,0 1 0,0-1-1,0 0 1,0 2 2,0 0 0,0 0 0,0 0 0,0 0 0,0 0-1,0 5 1,0 9 1,0 6-1,-3-1 3,-2 7-3,-2-2 2,-1-1-1,4-8-1,-2 1 1,2-2 1,1-2-2,-3 3 0,3-7-1,2-3 1,-2 0 1,3-5-1,0 3 0,-1 1 1,-1 1-1,1-1 0,1-4-1,-2 5 1,1-1-1,-1 1 2,-2 2-1,2-4 2,-2 1-2,4-1 0,0-3 0,-3 0-3,3 0 3,0 3-1,0-2 1,0 1 0,0 1 0,3 0-2,7 2 2,6-3 0,2-2 0,6 0 2,0 0-3,-1 0 1,0-4-1,-2-1 1,-5 2 0,3 0 0,-3-1 1,-3 2 0,3-1 0,-6 1 0,-6 1 1,2 1 2,-6 0 1,0-2 3,0 2-1,1 0-1,1-1 1,-1 1-1,1-1-4,-1 1 3,1-2-5,-1 2 0,0 0-2,2 0-6,-1-1-4,-1 1-5,1 0-9,-1 0-23,1 1-56</inkml:trace>
  <inkml:trace contextRef="#ctx0" brushRef="#br0" timeOffset="124103.09">9341 18071 14,'0'0'-4,"0"0"6,0 0 0,0 0 8,0 0 3,0 0-2,0 0-2,0 0 3,0 0-6,0 0 4,2 45-2,1-34-2,1-2 3,6 3-1,-1 0-4,2 2 2,4-1-6,-3-1 9,6-4-5,-2 0 5,3 0 1,2 0-6,2 1 5,0-1-1,4-3-3,2-1 1,1-3-1,2-1-7,0 0 4,-2 0-1,0 0 4,1 2 3,-2 0-4,0-2-3,-2 0-3,-1 0 1,4 0 2,-2 0 5,-1 0 0,1 0-2,0 0 0,4 3-5,0-3 4,3 3 3,1 2-1,-1-2-3,5-3-2,1 0-2,1 0 2,-1 0 2,-1 0-3,-4 0 2,-3 0 0,-3 0 0,-4-3 1,-1-2 2,-9 4-1,0-1-1,-5-1 6,2 3 2,-1-2-1,1 2-1,7 0-1,0 0-7,6-2 3,-2 1 0,0-1 1,1 0 0,1 2 4,1-1-2,2-1-5,3 0 4,0 2-5,1 0 1,5 0-1,-2 0-3,0 0 0,-2 0 6,-2 0 0,0 0 0,-3 4-2,0-3-2,-3-1 1,4 0 3,-1 0 0,0 0-5,3 0 1,-2 4-1,2-1-1,0-1 6,-2 4-1,2 0-4,-2 0-2,2-1 0,0 0 1,1-4 3,1 2 1,-1 0 1,0 2 0,2 1-3,2 0-2,0 0 5,3-2-2,1 1 1,3 0-1,0-2-1,0-3-4,0 4 8,0-3 1,0 1-3,1-2-1,-2 0-5,1-3 2,0-1 1,0 2 2,-1 1 0,-4-3-2,1 0-2,0 1 7,-4 0-2,2 2 1,-1 1 3,2-4-10,-1-1 3,-1 1 1,1 1 2,1 2-1,-1 1 3,1-2-3,-2-3-3,1 2 6,-5 1-6,-2 2 0,-1 0 2,-1 0-2,-3 0 0,-3 0 5,1 0-1,1 0 3,-2 0-3,3 0-3,-2 0 4,3 0-2,0 0 5,2 0-2,-1-3-5,2 0 4,2-4 1,-2 3-1,2 1 3,1 1-3,2-1-6,4 0 7,-2-1-7,1-1 5,0 2 2,-1 3-3,-1-2 0,-1 2-3,-2 0 2,2 0 1,-3 0 3,3 0-3,-2 0 0,-1 0-2,4 0 4,-3 0-2,-1 0 1,3 0 1,-1 0-7,1-5 4,1 0-1,0 2 0,-1 1 3,-2 2 1,-1 0-2,1 0-1,1 0 1,-3 0-4,3 0 3,-1 2 6,0 3-7,2 0 2,-2 0-2,2-2-6,0 4 9,1-2-1,0 0-1,1-1 0,1-1-1,1-1-2,-1-1 1,0-1 2,-1 0-3,-3 0 3,0 0 1,-3 0 2,0 0-2,-1 0 0,1 4-1,-3-3-1,1 1 3,-1 1-1,0-1 0,2 1-4,0 1 1,2-1-2,0-3 2,-1 0-1,1 0 2,1 0 1,1-3-2,-1-2 3,0 2 2,1 2-1,-4 1-1,0 0-3,-3 2 1,1 0 0,0-1 3,-1-1-5,-1 4 2,2 0 0,-4 1-4,3 1 3,-4-1 2,4-1-2,-1 0 3,1-1 1,-1 1-1,-1-3 5,1-1-5,-3 0 0,-2 0-5,1-5-1,-9 1 6,2-2 0,-5 1 2,0 0 2,2 0-2,-10 2-1,3 1 1,-5 2-4,0 0 0,0 0-21,0 0-44,1 0-80</inkml:trace>
  <inkml:trace contextRef="#ctx0" brushRef="#br0" timeOffset="181023.35">17135 5862 48,'0'0'22,"0"0"-5,0 0-3,0 0-4,0 0-2,0 0-3,0 0-1,0 0-4,0 0-2,0 0-2,19-22-7,-19 22 1,1 0 2,-1 0 6,-8 2 2,-7 10 2,-10 8 2,-3 1-4,-7 1 2,-4 3-1,-4-3 0,1 1 1,0-3-1,0-3 1,6-3-1,-2 1 0,1-1 1,2-2-2,-1 4-2,0-1 4,-2 0-4,1 2 2,-1 1 0,6 0 0,0 0 0,3 1-1,3-5 0,4 3 0,4-5-1,6-4-2,4-1 0,5-5 1,3-2-1,-2 0 0,2 0-1,0 3 0,0-3 0,0 2 2,0 4 0,0-1 0,0 0 2,0 0-1,0-3 1,3 1 1,0 0 0,0 0 1,-3-3 1,0 0-1,0 0-2,3 0 1,-2 1-3,3-1 2,4-3 1,0-7-4,3-4 4,-2-2 0,1-5 3,1 1-2,-2-6 1,-2 1 2,2 1 1,-1 1-1,-1 2 1,-1 6 1,0-1-1,-1 7-2,0-1 3,-1 0-2,0 1 0,1 2-2,-2 4 0,0 0 2,-3 3-2,0-2 1,0 2-5,2-2 0,-1 2 0,-1 0-2,0 0 4,0 0-1,-3 2 2,-8 13 0,-5 2-1,-2 7 4,-4 1-5,1 4 1,-2-1 1,2 3-2,3-4 1,3-3 1,2 0 0,4-11 0,4-4 2,2-1 0,1-4 2,-1-1 1,1 2 1,2-5 1,-1 0-1,1 0-2,0 1 1,0-1-2,0 0 0,0 2 2,0-2-2,0 0-1,1 0 0,6 0-2,6 0 0,6 0 0,-8 1-1,6 1 2,0 1-2,-2 1-3,0-1 4,2 1-1,-1-1 2,-2-2-1,4 1-1,-6-1 0,2-1 0,-1 0-1,-2 0 1,0 0 1,-4 0-5,3 0-3,-1 4-8,1 1-26</inkml:trace>
  <inkml:trace contextRef="#ctx0" brushRef="#br0" timeOffset="-202328.74">1751 14558 50,'0'0'24,"0"0"1,0 0-6,0 0 0,0 0-2,0 0-3,0 0 0,0 0-1,0 0 3,0 0-5,-16-19 0,14 18-4,1 1-3,-2 0-2,-3 0-1,-1 3 1,-5 9 0,0 5 2,3 2 0,0 4 2,1 2-3,-1 2 1,3 0-2,2 2 2,-1 0-2,4-3-1,1 1-1,0 0 1,0-3-1,0-7 2,0 0-1,1-4-1,-1-6 0,3 2 0,-1-2 0,-2-3 3,3 2-2,-3-6 1,0 0-1,0 0-5,0 3 5,1-3-1,-1 2-1,0-1 0,1 1-5,-1 0-7,0-1-9,0 0-21,0-1-44</inkml:trace>
  <inkml:trace contextRef="#ctx0" brushRef="#br0" timeOffset="-201471.69">1866 14700 122,'0'0'11,"0"0"4,0 0-1,0 0-1,18-82-2,-8 66-7,2 3 2,0-1-6,-3 5 0,0 1 0,-2 4 0,-2 1-2,0 2 1,0-1-2,-1 0 1,0 1 1,2 1 0,-2 0-1,1 0 0,0 5 6,1 3-6,-3-1 6,2 1-3,-4 2-1,3-1 0,-4 1 1,2 1-1,-2 1-1,0 5-1,0 0 3,0 3 0,-7 2 2,-1-3 0,0 1 0,-4 0 0,5-6-1,0-2 3,2-3 0,2-4 0,-1 2-1,1-2-1,0-2-1,2 1 2,1-4-2,0 0 3,0 0-1,0 2 0,0-1-1,0 1 0,-2 0 2,2-2 0,-1 3 1,0 2 0,-1 0 0,1-1-1,-1 1 1,2-5 1,-2 5-3,1 0 2,0-1-1,-1 2-2,2-6 1,-1 0-3,1 0 2,0 2 0,0-2-2,0 2 1,0 1-2,0-3 0,0 2 3,0-2-2,0 2 0,0-2 1,0 1-2,5-1 1,2 0 1,8 0-1,3 0 0,2 0 1,4-1-2,-8-3-1,2 4 1,-7-3-1,4 3-1,-4 0 0,1 0-1,1 0 1,-7 0 0,4 0 1,-5 0 1,0 0 0,0 0 0,-5 0 0,0 0 0,0 0 1,2 0 1,0 0-1,-1 0 1,1 0 0,-1 0-2,0 0 0,1 0-3,-1 0-8,1 0-12,-1 0-26,2 0-51</inkml:trace>
  <inkml:trace contextRef="#ctx0" brushRef="#br0" timeOffset="-200681.65">2624 14570 13,'0'0'20,"0"0"2,0 0 1,0 0-6,0 0-2,0 0-7,0 0 2,0 0-2,0 0 0,-33-85-1,33 80 0,-6-2 0,1 4-4,-1-3-1,-3 2-4,-3 2 0,-8 2-1,0 2 2,-6 6 0,2 2 1,1 0 0,3 2 2,0-3 3,8-1 1,1 0-3,2-4-1,5-1-4,1-1 0,0 2 1,0-1 0,0-1 3,1 1-1,2-3 3,0 5-4,0-1 1,0 6-1,5 2 2,3-3 1,1 0-1,2-2 2,0 1-1,2 1 1,3 0-2,0 2-1,-3-3 0,0 4-1,-1 0 0,-1 0-1,-2-4 1,-2 4 0,-3-3 1,1-1-1,-1 2 0,-2-6 0,0 7 0,-2-5 3,0 5-2,0-1 1,-2 0 1,-7 3 0,5-6 0,-5 5-2,-3-5 0,4-2-1,-4 3 1,2-5 3,-2 1 0,2-4 4,-3 0 0,2 0 2,-2 0-1,-3-4 0,10 0-1,-7-5 0,7 3-2,0-3-1,0 1-2,2-1 1,-3 0 1,4 5-3,2 0 1,1-2 0,0 1-3,0-8 1,0 2-1,0 1 1,6-5-1,2 3 2,2-4-2,-3 5 3,2 1-2,0 3-1,-3 0 2,0 0-4,-2 2 4,-1 2-2,-3-2 1,1 0 2,-1-2-4,3 3 2,-3 4-4,0-1 3,0 1-1,0-2-5,0 1-6,0-1-19,0 0-12,0 2-40,0-1-67</inkml:trace>
  <inkml:trace contextRef="#ctx0" brushRef="#br0" timeOffset="-200068.61">2694 14200 144,'0'0'10,"0"0"-1,0 0-2,0 0-4,0 0-5,0 0 1,0 0 0,0 0 1,0 0 0,0 0-1,0 81 2,6-49-2,5 0 2,-1-1 0,4 2-1,-1-2-1,-2-1 3,1-3-2,-3 0 3,0-3 2,-2-7-4,-3-2 2,1-5 0,-4-5 0,1 1 2,-2-6 1,0 0 1,0 0 1,1 1 2,-1 1 0,0-1 1,2 1 2,-2-1 2,0 1 0,0-2-2,3 0-2,1 0-3,3-8-5,2-7 3,1-2-3,1-3-3,1-1 1,0 4-2,1-2 1,1 2 1,2 4-2,3 1 1,1 4 0,-4 4-2,-1 2-1,4 2 1,-4 2-3,5 5 0,-4 7 1,-1 2 2,-5 5-1,-3 4 3,0-1-1,-5 2-5,-2-1 3,0-3-3,0-2 0,-7-2 1,1-8 2,-3 2 1,-3-4 5,-2-2 0,-6 2 1,5-5 0,-3-2 1,0-1-1,4 0 0,-7 0 2,8 0-4,3 0 2,-3-2-2,9 0-1,0 2 2,4 0-3,-2-1-5,2 1-3,0 0-4,0-7-11,16 1-22,4-5-70</inkml:trace>
  <inkml:trace contextRef="#ctx0" brushRef="#br0" timeOffset="-199836.6">3239 14454 148,'0'0'-4,"0"0"5,0 0 3,0 0-1,0 0 2,0 0 0,-34 96-2,34-74 1,0 3-5,0-3 1,0-1-2,3-6-3,0-4-8,0-2-35</inkml:trace>
  <inkml:trace contextRef="#ctx0" brushRef="#br0" timeOffset="-199675.59">3152 14146 152,'0'0'-42,"0"0"-17</inkml:trace>
  <inkml:trace contextRef="#ctx0" brushRef="#br0" timeOffset="-199380.57">3357 14030 302,'0'0'0,"0"0"-2,0 0 0,0 0-1,0 0 3,0 0 0,0 0 3,0 0-3,-24 99 0,21-57 0,1 6 0,2 0 0,0-1 1,0 1-1,0-6-1,0-1 2,5-3-5,1-5 3,-1-1-1,2-7-8,-1-1-1,-1-9-12,-1-2-17,1-2-33,0-4-49</inkml:trace>
  <inkml:trace contextRef="#ctx0" brushRef="#br0" timeOffset="-199214.56">3322 14468 91,'0'0'-5,"0"0"1,0 0 0,97-45-5,-60 36-3,3-1-15,2 0-3</inkml:trace>
  <inkml:trace contextRef="#ctx0" brushRef="#br0" timeOffset="-198850.54">3881 14273 43,'0'0'24,"0"0"0,0 0 1,0 0-4,0 0-3,0 0-3,-91-21-3,65 21-1,9 0-1,0 2-1,2 1-3,7-1 0,-6 3-5,6 0-1,1 1 0,0 0-1,3 2-1,-1 2 4,5 2-2,0 5 0,2 0 0,9 5-3,2-3 4,6-1 1,1 0 0,3-3 3,2 0-5,-2-3 1,0 0-1,-1-1 0,-3-1 1,-6-2-2,-3 1 3,-2-2-3,-5-4 2,0 2 3,-3-2 2,-1 4 2,-12 2-1,1 1 6,-6 0-4,-2-5 5,5 0 3,-3-3-5,0-2 1,4 0-6,-7 0-1,9 0-4,-1 0-1,2 0-1,5 0-2,0 0 0,6 0-3,-1 0-4,1 0-5,-2 0-5,-5 0-15,1 0-32,-4 0-120</inkml:trace>
  <inkml:trace contextRef="#ctx0" brushRef="#br0" timeOffset="-198312.51">3090 13933 13,'0'0'11,"0"0"1,0 0 5,0 0-2,0 0-7,0 0-5,0 0-4,0 0 2,0 0-2,0 0 5,-11-12-1,11 26 0,0 6 2,3 4 1,2 1-1,0-3-1,3 0 1,-3 0-1,2-2-1,0-7 0,-1 1-2,-1-6 1,1-1 1,0 0 0,-3-4-2,0 1 3,1-4 1,3 0 0,3 0 0,2-5 0,-4-2 0,1-2 0,-6-7-2,-3 0 3,0-7 1,-10 1 3,-3 3 0,-2 1 2,-3 3-1,0 3-3,5 5-1,-1 5-3,2-1-2,6 3-2,-4 0-3,6 0-4,-5 3-6,2 9-5,4-2-18,2 9-64</inkml:trace>
  <inkml:trace contextRef="#ctx0" brushRef="#br0" timeOffset="-197476.46">1927 15216 149,'0'0'5,"0"0"-1,0 0 0,0 0 0,0 0-4,0 0 0,0 0-1,0 0 1,0 0 0,-3 0 1,9 0 0,7 0-1,7 0 1,1 0 4,4 0-3,0 0 2,3 0-2,4-5-1,2 1 1,4-3 0,1 2-1,4 0-1,2-1 0,4-1 0,3 2 0,2-2-1,4 0-1,1 1 2,2-1-2,2 2 1,2-2-1,2 1-2,-1-1 3,1 0 0,-2 0-1,0-2 2,-1 0 0,-2-1-2,0-2 2,2 0 0,-2 0 0,1 2 0,2-2 0,-1 4-1,-1-1 0,-1 1 1,-2 1 0,-4 2-1,-5-1-2,0 2 2,-5-1-1,-4 2 2,-3 0 0,-4 2 1,-2-2 0,-6-1-1,-1 1 0,-1-1 3,-2 0-1,0-1 2,0 0 0,3 1 0,3-1-2,2-1-1,0 1 0,1 1 0,-1-1-1,-1 1 0,-1 1-1,-3-2 0,-2 3 1,-6-1-1,-2 3 1,-6 0-1,-2 0 0,-2 0 1,-6 0-3,0 0 3,0 0-1,1 0 2,1 0-1,-1 0 0,1 0-1,-2 0-3,7 0-1,-2-3-19,-1 2-82</inkml:trace>
  <inkml:trace contextRef="#ctx0" brushRef="#br0" timeOffset="-195237.34">2654 15891 87,'0'0'13,"0"0"9,0 0 5,44-81 1,-36 66 2,-3 2-2,-1 4-2,-2 2-1,-2-3-3,0 3-3,0-4-4,0 2-6,0 5-3,-6-4-5,4 6 1,-2-1-3,-6 0 0,0 3-1,-7 0-2,-5 13 1,0 6 0,-2 6 5,-1 8-4,-2 2 4,0 7-1,0 0 0,1 1 1,3-3 1,3-3-3,4-2 2,3-2-2,5-3 0,3-1 0,2-1-5,3-4 4,0-1 1,6-4 0,1 0 1,0-6-1,3-2 0,-1-1 0,-2-5 0,7 3 1,-6-6 2,2-2-2,7 0 1,0 0 2,1-3-4,2-6 2,-5-3-4,-1 0 2,-5 4 1,-2-4-2,1-2 2,-5-1-2,2 0-4,-5-3 2,0 2-1,0 3 3,0-2 0,-5 6 0,-6 6-2,-5 0 0,-3 3-1,-5 6 1,0 6 1,1 5-1,2 1-4,3 2-4,1-1-19,7-5-36,1 0-51</inkml:trace>
  <inkml:trace contextRef="#ctx0" brushRef="#br0" timeOffset="-194719.31">2919 15872 163,'0'0'25,"0"0"-2,0 0-6,0 0-7,0 0-3,0 0-1,0 0-4,0 0 2,0 0-3,-52 85 1,52-61-3,1 1 2,7-4 0,3-1 0,1-4-1,0-2 2,5-1-4,-4-4 4,1-4 0,1 0-2,-3-3 0,2-2 0,6 0-1,-8 0 3,5-7-1,-6 0 3,2-3-1,0-7 2,-1 3-1,-3-2 1,0-1 1,-1-2 2,-3 6 4,-3 3 1,1 0 3,-2 5-1,-1 1-2,2-1-5,-2 5-4,0 0-1,-3 5 1,-7 11 2,-2 7 1,2 11 1,-1 4-3,5 5 0,0-1-2,4-1 1,1 0-4,1-5 0,0-4-2,0-5-1,0-7-1,3-3-1,-1-8-3,-2-4-7,2 3-7,1-5-25,-1 1-37,5-1-51</inkml:trace>
  <inkml:trace contextRef="#ctx0" brushRef="#br0" timeOffset="-194276.28">3387 15704 182,'0'0'-1,"0"0"1,0 0 5,0 0 2,0 0-1,-65 83 0,57-51 1,5 5-4,0 1 2,3 1-3,0 1 0,0-2-2,6-4 0,1-2 1,-1-5 0,-2-11 0,1-5-1,-2-4 1,-1-2 2,-1 0 0,1-1 4,-2-4 4,0 0 3,0 0 2,0 0-1,4 0-3,4-7-2,2-5-6,6-5 1,-2-5-3,6-2 1,2 2 0,0 3 1,1 1-2,0 4-1,-6 5-3,-2 4-2,-5 3-2,1 2 1,4 0 0,-2 10 1,0 3-1,-4 3 0,-3 4-1,-1 1-1,-3 0 0,-2 1 0,0-3 0,-3-6 1,-6-1 4,5-4 1,-5-3 2,-7 2 2,2-2 0,-2 1 0,-1-3 1,8-2-2,-6-1 4,2 0 0,6 0 0,1 0-1,6 0-2,-1 0-3,1 0-8,-2 0-5,2 0-10,5-3-15,9-5-45</inkml:trace>
  <inkml:trace contextRef="#ctx0" brushRef="#br0" timeOffset="-194081.27">3925 15888 330,'0'0'-3,"0"0"0,0 0 3,0 0 0,0 0 0,0 0-2,-53 78 0,48-61-4,2-5-3,2-6-5,1 6-8,0-5-15,0 4-28,0 1-38</inkml:trace>
  <inkml:trace contextRef="#ctx0" brushRef="#br0" timeOffset="-193946.26">3860 15722 298,'0'0'-7,"0"0"-6,0 0 0,0 0-15,0 0-55</inkml:trace>
  <inkml:trace contextRef="#ctx0" brushRef="#br0" timeOffset="-193680.25">4084 15640 279,'0'0'-4,"0"0"4,0 0 2,-55 87-2,47-61 0,0 4 0,1 2 1,3 3 0,3 1 0,-1 3 0,2-5 2,0 0-3,3-4 1,5-2-1,0-2 0,0-3 0,2-4 0,2-2 1,-4-8-2,2-1-3,0-1-9,0-5-16,8 1-42,-1-3-62</inkml:trace>
  <inkml:trace contextRef="#ctx0" brushRef="#br0" timeOffset="-193495.24">4002 15969 186,'0'0'-6,"0"0"1,0 0 1,0 0 3,0 0 0,0 0-3,82-53-7,-48 40-4,2-2-7,3 3-3,0-2-4,0-1 5,-3 1 1,0 0 7</inkml:trace>
  <inkml:trace contextRef="#ctx0" brushRef="#br0" timeOffset="-193271.22">4408 15768 7,'0'0'34,"0"0"1,0 0 2,0 0-1,-82-14-4,69 14-5,-3 0-8,11 0-6,-2 2-11,4 0-2,-2 6-1,2 6 0,3 3 2,0 4-1,3 0 0,7 2 3,3-2-3,1 2 2,-1-1-1,-3 2-3,-1-2 1,-5 2-2,-4 1 2,0-3-1,-7 1 1,-6-1-1,-2-3 2,-3 0 0,-2-4 2,0-2 0,0-1-1,2-3-1,0 1-1,3-4-7,1-2-20,0 2-52</inkml:trace>
  <inkml:trace contextRef="#ctx0" brushRef="#br0" timeOffset="-192629.19">2659 16593 171,'0'0'24,"0"0"7,0 0-3,0 0-2,0 0-9,0 0-8,0 0-7,0 0-3,0 0 2,-12-10 4,24 3 5,9 0 4,10-2-1,6 1-4,4 1 2,7-1-6,3 0 0,5 1 1,2-1-4,9 0 2,0 1 0,2-1-3,4-1 0,2 1 0,0-1-2,3 1 1,0 1 1,2 0-1,-1-3 3,1 3-6,-1-3 4,-1 3-2,-2 0 0,-4-1 2,-3 1-3,-4 2 1,-6 2-5,-5 2 2,-8 1-1,-3-2 2,-9 1 0,-5 1 3,-10-2-1,-2 1 1,-7 1 0,-5-2 0,3 2 4,-8 0-3,0-1-1,0 1 0,1 0-3,1 0 1,-2 0 0,3 0-4,-2 0-8,1 0-17,1 0-31,2 0-50</inkml:trace>
  <inkml:trace contextRef="#ctx0" brushRef="#br0" timeOffset="-191669.13">4700 18127 141,'0'0'6,"0"0"1,0 0 0,0 0 0,0 0-6,0 0 4,0 0 1,0 0 3,0 0 3,0 0 1,49 18-6,-24-12 0,2 3 3,5-1-6,3-1 6,4-2-4,4-5-2,2 0 2,6 0 4,1-2-4,6 1-1,4-1 1,6-3-1,1 0 0,5-2 2,5-1-4,4-1-1,2 0 0,5-2-4,0 2 1,-1 0 0,-4 1 1,-4 2-6,-4 0 0,-5 4 2,-5-1-3,-4 3 6,-5 0-1,-6 0-2,-6 5 0,-2 3-2,-8 1 5,2 1-1,-6 0-1,1-3 5,-5-2-4,-8-2 6,0-3 0,-6 0 0,-2 0 0,2 0-3,-8 0 6,0 0 3,-6 0 8,0 0-1,0 0 1,4 0 0,-1-2-6,1-1 1,0-6-4,-4 3-4,0-6-3,0-5-6,0 7-10,-9-7-16,-2 2-56,-3-2-120</inkml:trace>
  <inkml:trace contextRef="#ctx0" brushRef="#br0" timeOffset="-190837.08">5721 16506 163,'0'0'20,"0"0"0,0 0 1,0 0-3,0 0-2,0 0-2,0 0-5,0 0-5,0 0-4,-17-27-5,17 27-1,0 0 3,0 15 3,5 5 3,5 12-2,1 8 2,1 3-2,2 9-2,1 4 1,-1 5 1,1 3 1,-2 3 1,-1-1 0,-1 2 1,-2 2 6,-1 0 4,-3 0-2,-1 0 1,-1-4-9,-3-2 2,2-3-1,-2-5 3,0-4-4,0-3 0,1-5 0,1-5-4,1-6 3,0-6-5,1-3 4,-1 3 2,3 3 0,-2 0 0,0 2 2,-1-1-4,0-7 2,0 0-2,0-1 1,-3-8-2,1-3 1,-1-6-1,0-6-1,0 4 2,0 1 0,0 0 3,2 1-1,-2-6 1,0 0-2,0 0 3,0 1-3,1-1-1,-1 2-2,0-2-6,0 1-6,0-1-10,-1-1-30,-5-16-64,-3-8-97</inkml:trace>
  <inkml:trace contextRef="#ctx0" brushRef="#br0" timeOffset="-190276.05">6435 17145 108,'0'0'6,"0"0"12,0 0 2,0 0 4,0 0 0,0 0-5,0 0-9,0 0-4,0 0-2,0 0-4,20-55 5,-25 58-3,-10 7 0,-1 7 2,-1 3-1,0 4 1,2 0 5,2 3-6,-1 0 7,2 1-2,2 1-3,0-2 8,1 2-12,2 0 0,4-1 3,1 0-5,2-2 1,0-2 2,5-2-4,2-5 2,-1-5 1,4 0-2,2-4-1,-5-5 1,7 5 1,0-4 0,-4 0 3,8 0-5,-6-1 2,-1-3-1,0 0-1,-7 0 3,6 0-1,-6 0-1,-1-3 2,1-5 1,-2 2 0,-2-6 2,0-5 0,-4 0-1,-5-5 0,-3 3-2,1 2 2,3 6 0,-3 0 0,5 5 1,2 4-1,0-2-6,-1 4-2,-6 0-2,-4 2-9,-4 5-2,5 3-18,2-2-24,5-3-54</inkml:trace>
  <inkml:trace contextRef="#ctx0" brushRef="#br0" timeOffset="-189841.03">6713 17074 155,'0'0'22,"0"0"3,0 0-5,0 0-7,0 0-9,0 0-2,0 0 2,0 0 2,0 0 2,0 26 4,2 2-1,3 1 7,1 4-9,-2 0 6,2-1-9,1-3-2,-1-4 6,0-3-8,-1-8 5,1-1-5,1-6-1,-1 0-2,0-2 1,-4-3-2,8-2 4,0 0-4,4-7 4,5-8-1,-6-2-9,0-4 10,-4-1-8,-2 1 6,-2 0 4,-1 4-8,-2 8 11,-2-2-3,0 5 6,0 1-5,0 0-2,0 5 4,0 0-7,-2 15 11,-6 9-2,0 11-2,0 5 7,0 1-13,4 1 1,1-1 3,3-3-11,0-4-3,1-2-14,3-12-46,5-3-74</inkml:trace>
  <inkml:trace contextRef="#ctx0" brushRef="#br0" timeOffset="-188838.97">5097 17890 130,'0'0'5,"0"0"2,0 0 6,0 0-1,0 0 3,0 0 3,0 0-2,0 0 1,0 0-1,0 0 0,46 73-2,-25-68-1,1-1-5,1 1-3,2-1 3,1-1-6,0-1 4,-1 0 3,-1-2-6,2 0 2,-2 0 0,-1-7 2,-2 0 1,-1-1 0,-1-1-6,-2 1 0,-1 0 0,-1-4 1,-4 2 2,-1 0-2,-2 3 0,-1 0-3,3-1 0,-6 6-2,2-5 4,0 4-2,1-6 0,3-3 0,-3-1-6,1 1 6,-2-2 0,2-2-2,-1 0 7,2-7-5,1 0-1,-3-1 0,-2 0-1,3-3 1,1-2 1,-2 3-2,0-3 4,2-1-8,1-1 5,0 2-2,-1 0 3,1 6 4,-4-1-4,0 3 0,-2 2-1,-1-3 2,1 0-8,2-2 9,-3 4-6,3-2 4,0 0 1,-2-1-12,2-1 13,1 0-11,-1-3 8,1 2 2,0-1-1,2 1 2,-4 3-1,1-1 0,-1 1-2,-1 0 2,1 1 0,0-1 1,-2 7-2,0-3 0,-2 8-2,-1-4 0,2 1 2,-2-2-1,0-6 2,0 1 0,-3-6-1,-2 4 1,0 1-2,1 4 1,4 0 0,-3 2 1,3 2-1,-2-6-1,2 7-1,0 7 0,0-7 0,0 7 1,0-2 1,0 2 0,0 5 0,0 0 0,0 0 0,0-2 0,0 0-1,0 1 0,0-1 0,0-4-2,2 2 1,-1-1-2,1 1 3,1 1-3,-1 0 1,5-4 3,1 2-2,-1 0 0,0 2 0,-1 1-1,3 0 1,-4 2-2,0 0 1,1 0-4,-6 0 1,0 0-2,0 0-2,1 0 3,2 0 2,-2 0 2,0 0 4,1 0-2,0 0-3,-1 0-3,0 0-7,1 0-13,-1 0-4,1 0-16,-2 0-26</inkml:trace>
  <inkml:trace contextRef="#ctx0" brushRef="#br0" timeOffset="-188066.93">5857 16646 53,'0'0'17,"0"0"-1,0 0-1,0 0 0,0 0-2,0 0 1,0 0 0,0 0 3,0 0-1,0 0 0,61 37-4,-44-28-3,0 0-3,-1 3-1,3 0-3,0 3-1,-1 4-1,1 1-2,-1 2 2,-3 2-1,0 3-2,-2-2 2,-1-1 0,-2-1 1,-1-3 2,0-1-2,-1 0-1,-2-2 2,1 0-1,-2-4 2,1 1 1,-1-1-1,-2 2 0,4 0-1,-3 2-4,0 0 5,1 0-1,-2 5 3,0 0-4,0-1 6,-2 1-3,-1-5-1,3 1-2,-3 0 1,1 0 4,1 1-5,1-2 9,1 0-10,-1 0 1,1 2 1,2-1 3,0 0-2,-2-6-2,3 2 0,0 1-2,1-2 2,1 4 0,-3-5 0,2 0 2,-1-3-1,-1-1 2,4 6-1,-4-2-1,1 6 0,-1-6 1,-2 1-2,-1-4 1,3 1 1,1 3-2,-1-1 1,4 5-2,0-2 2,-3-5 1,4 2-1,-2 0-1,2 0 1,0 2-2,-2-3 1,-2-1 1,-3-2 0,2-2 1,-1 2-2,-3-5 1,6 4 2,-5-2-1,-1-1 0,4 2 0,-3-2-2,0-1 0,6 1 1,-5-1 1,5 2 0,-2-2 0,4-1-1,3 1 0,-6-1-1,10 1 1,-10-1-1,5-2 6,5 0-4,-4 0 1,5 0 0,3-2-8,-1-1 5,7-2-1,-5 0-1,3 2 1,-1-3-2,2-2 1,-1-2 1,0-3-4,-1-2 2,1 1 2,0-1-2,0 2 6,-3-1-2,-9 5-4,-2 3 1,-8 4-4,-4 2 1,0 0 0,3-2-2,0-1 0,1 1-6,1 0-3,-5 2-12,0-1-30,0 1-69</inkml:trace>
  <inkml:trace contextRef="#ctx0" brushRef="#br0" timeOffset="-185560.78">4807 16754 187,'0'0'21,"0"0"3,0 0-8,0 0-3,0 0-8,0 0-6,0 0-2,0 0 2,0 0 2,-20 66 2,20-24 0,0 7 0,0 3-3,1 4 2,5 2-1,3 2 5,0 5 3,1 3 0,1 0 1,-2 3-4,0 1 2,-3 3 0,-1 0-1,-2-3 1,-3-9-5,0-5 6,0-7-1,0-2-3,0-4 1,0-6-2,0-12-2,0-10-1,0-7-2,0-3 0,0 3 1,0 0 0,0-5 3,0 1 1,0-6-3,0 0 2,0 0 2,0 0-2,1 1 0,-1-1 0,0 0-6,0 0-4,0 0-6,-3 0-18,-5-8-21,-1-11-23,0-10-84</inkml:trace>
  <inkml:trace contextRef="#ctx0" brushRef="#br0" timeOffset="-185128.76">4791 16782 112,'0'0'16,"0"0"-7,0 0-5,0 0-4,0 0 1,0 0-1,0 0 1,0 0 1,-78 62-2,62-40 2,2-1-1,-1 1 0,5-9 1,1 1 2,3-6 2,3-6 1,1 3 1,2-5 4,-1 0-2,1 0 1,-2 0 0,1 0-2,-1 0-1,1 0-3,-2 0 0,3 0-1,0-3 2,0-4-3,0-5 1,0-1 0,0 3-1,0-1-1,3 7 2,3-4-3,-3 5-2,0 0-1,0 2 0,2 1 1,5 0 0,-1 0-1,5 4 1,-4 3-2,-2 0 0,3 2 0,-5-3-1,4-2 1,-1 2-2,-1-3-2,1 1-5,-5-3-13,8 2-15,-6-2-44</inkml:trace>
  <inkml:trace contextRef="#ctx0" brushRef="#br0" timeOffset="-184568.73">3808 17390 306,'0'0'6,"0"0"-1,0 0 1,0 0 2,0 0-1,0 0-4,0 0-10,0 0 6,29-88-9,-17 65 8,-1-1 2,-4-1-8,-2 0 8,-5-1-7,0-1 9,-3 2-2,-6 3 4,-1 2-1,0 3 2,3 5 2,-1 4-1,3 3 3,2 3-1,-1-1-2,1 1-4,3 2-4,-3 0-2,1 8 1,-1 11 2,2 9-1,1 6 1,1 7 11,7 5-2,0 1 2,4 0-1,-1 0-8,0-1 2,1-4-3,-1-2 3,-2 3-1,-1-1-1,-2 0 3,0-1-3,-2 1 5,-3-3-1,1-3 1,-2-3-3,0-3 1,0-5 0,0-6-2,-3-2 3,2-5-3,-1-8 2,-2 5 0,2-5-6,1 1 0,-1 0-5,2-5 1,-1 0-4,-4 0-15,-3 0-15,-5-5-26,-1-7-31,0-3-17</inkml:trace>
  <inkml:trace contextRef="#ctx0" brushRef="#br0" timeOffset="-184406.72">3664 17662 233,'0'0'13,"0"0"-5,0 0 0,0 0 1,0 0-1,0 0-2,0 0-4,0 0 0,0 0-3,79-55-2,-52 46-8,5-1-14,-1 0-22,-1 1-38</inkml:trace>
  <inkml:trace contextRef="#ctx0" brushRef="#br0" timeOffset="-183697.68">5153 18778 258,'0'0'7,"0"0"-3,0 0-4,0 0 6,0 0-7,0 0 1,84-44 3,-51 37-2,3 4-4,4-1 5,4 1-4,3-4 6,1 4 2,6-6-4,4-2 0,4 0 0,2 0 1,5 1 3,1 1 1,-2 4-2,-1-1-3,-3 4-7,-5-3-1,-6 3 3,-5-1 0,-5 3-1,-3 0 0,-7 0 2,-3-3 2,-4 3-1,-7 0 3,-2 0 1,-5 0-5,-1 0 6,7-2-2,-10-3-2,1 2 6,-4 1-1,-2 0-8,3 0 8,2-4-3,-1 2 2,-4 0-2,0 3-3,-3 1-4,0-2 1,0 2-2,0-6-6,0-1 3,-4-2-8,-8-5-4,-1 3-4,-6-3-8,-1 4-8,-2 2-4,0-1-1,-3 1 8</inkml:trace>
  <inkml:trace contextRef="#ctx0" brushRef="#br0" timeOffset="-183399.66">6252 18461 7,'0'0'22,"0"0"4,0 0 7,0 0-1,0 0-2,0 0-4,0 0-8,0 0-1,0 0-1,-64-25-8,64 23 2,0 2-2,2-2-3,10 2 5,7 0-1,7 0-1,0 0-4,3 5-5,0 2 0,1 3 2,-1 2 0,-1 0 2,-1-2-2,-1 0-5,-2-4 1,2 1 3,-3-2 3,-5 5-5,-5-1-4,-2 0-2,-6-1 1,-5 0 6,0 9 4,-5 0-3,-9 5 0,-6-1-3,-2-1 5,-4-4 0,-2 1 6,-2 0 0,2-5-4,-1-1 4,3-4-3,3 0-2,2 1-6,3 3 1,1-1-5,6 0 1,3-6-3,3 4-4,2 4-14,1 0-38,2 5-104</inkml:trace>
  <inkml:trace contextRef="#ctx0" brushRef="#br0" timeOffset="-181416.55">6914 18439 216,'0'0'19,"0"0"1,0 0 3,0 0-2,0 0-11,0 0-2,0 0-6,0 0-5,0 0 4,0 0-3,40-73 1,-30 73 3,3 3-3,-3 1 2,1 4 3,-4 2-2,-5 0 0,3 4 1,-1-6-3,-4 5 1,2 3 5,-2 2-3,0 0 2,0-1-4,0-6-1,-2-7 0,1 9 0,-2-8 1,2 1 0,-1 2 0,2-8-1,0 0 2,0 0-4,0 1 6,0 1-2,-2-2 1,2 2 1,-1-2 2,1 0 0,-1 1-2,-1-1 1,-1 0-4,1-13 0,0-3-2,2-7 3,0-1-4,0 0-3,6 0 1,1 0-2,2 0 3,1 3 0,3 0 1,-2 1-1,-2 5 4,0 3 1,-4 5 3,-2 2-3,0 2 0,2 0-2,-1 1 0,3 2 1,6 0-1,-3 7 2,4 4-1,-3 3-1,-2 4 1,0 2-2,-1 2 0,-1 0-3,-2-5 2,0-3-5,0 0 1,-1-6 3,0 6 3,-2-3 2,-1-7-1,1 7 1,-2-5-2,0 6 6,0 0-2,0-6-9,0 0 3,0-6-5,0 0 3,0 0 7,1 7-3,1-2 1,-2 0-1,1 0 1,-1-5-3,0 0-1,6 0 0,7 0-9,3-3-6,2-6-27,-1-3-57</inkml:trace>
  <inkml:trace contextRef="#ctx0" brushRef="#br0" timeOffset="-176676.27">6093 17878 7,'0'0'15,"0"0"-1,0 0 1,0 0 0,0 0 3,0 0-2,0 0-6,0 0-2,0 0-4,-35 16-2,35-16 0,-2 1-2,0 1 2,2 0-1,0-2 0,0 3-1,0 1-1,0-1 0,2 2-1,6 0 1,4-5-1,-1 3 2,3 2 1,-4-3 1,-5-1 0,3 0-1,-3 1 2,0-1-6,0 1 4,-4 1 1,1 2-2,-2 5 3,0 4 0,-5 1 2,-6 3 1,-2-1 2,-3-3 0,3-6-2,7-3 5,-2-1 0,2-1 2,3-3-3,-2 2-2,5-2-11,0 0-5,0 0 0,0 0-2,0 0 5,0 0 4,2 0-2,7-2 5,0-1-3,2 1-3,-1 0 3,-6 1 0,6 1 1,-5 0 1,-1 0-1,0 0-1,-4 5 2,2-2 3,-1 2 0,-1 4 0,0-4 1,0 0-1,0 0 1,0-5 2,0 0-3,0 0-3,0 0 1,0 0-3,0 0 2,-1 0-1,-1 0 0,1 2-2,-1-2-4,-2 0 4,1 0-2,0-2 8,0 0-3,3 2-2,-1-1-2,-1-6-1,1 1 6,-2-5-1,0 1 2,2-1-1,-2 1-3,3-3 1,-3-6-3,2 0 5,-2-5-4,-2 0 1,2-1 6,-3-4-5,0 3 1,-2-2 4,-1-4-8,2-1 1,-3-5 3,3-1-1,0 2-2,-2 2 5,3 3-3,1 1 5,-3 0 1,1 1 0,3 1 0,-3 0 0,4 3 1,0-1-2,0 3-1,3 0-8,-2 4 6,2 1-6,-1 1 8,1-2-2,0 1-8,0-2 8,0 0-10,0 1 8,0-8 3,0 3 0,0 3 2,0-1 1,-3 1-1,1-3 2,-2-1 1,0 1 0,-1-1 3,1-1-3,0 1-2,1 4-1,0 3-1,0 2-1,-1 0 1,1 5-3,0-6 0,0 7-1,2 0 1,-1-1 2,1 5-4,-1-3 2,2 4 0,0 0-1,0 1 1,0 5-1,0-6-1,0 0 0,0 0 0,0 1 1,0 5 0,0-3-2,0 3 1,0-1 0,0 0-2,0-1 0,0 0-3,0 1 2,0-1-1,0 1 0,0 1 2,0 0 1,5 6 0,1 9 1,4 7 0,-3 7 1,1 3-1,2 5 0,1 2 1,-2 1 0,5-1-1,-4 0 0,2 0-1,-2 0 2,-2-2 2,1 0-4,-2 2 9,-1 2-7,-1-1 10,0 3-2,-2-2-5,2 0 7,-4-2-8,2-1-1,0-1 1,-1-4 1,0-1 1,-1 0 1,1-2-4,-2 0 3,0 1-4,1 1 1,-1-10 2,0 1-2,0 0 2,2-8-3,-2 8 0,3-1-6,0 0 5,0 5 0,1-1 3,3-2 1,-3-3 1,-1-6-4,2 0-1,-1 0 3,0-4-2,2 7 0,-1-2 2,-1-6-1,0 5 2,-3-5-1,1 0-2,-1 1 2,-1-5-2,2 0 0,-2-2 3,1 1-3,-1 0-2,2 1 4,-2-6-1,0 0 0,0 0-1,1 1-1,-1 1 3,0-1 0,1 1 2,-1-2-1,0 0-4,0 0 0,0-11-3,-1-6 6,-5-4-5,-1-2 2,-1-3 1,0-4-6,1-3-2,1-3 3,2-3-2,2 0-3,1-3 1,1-4 0,0-2-3,0-7 5,0-1-1,1-2 4,-1-2 0,0 0-8,-1 3 13,-6-1-6,-2 2 1,2 4 9,-3-1-10,1 3 7,1 3 1,2 3 0,-1 3 1,2 5-1,1-1 0,-1 6-2,0 0-1,-1 2-1,-1 4 1,-1 0 0,1 2 1,-3 2 1,2 0 1,-1 1 0,0 0 2,-1 3 0,1 2 1,2 3-1,-1-2 0,3 6-4,1-1 3,1-2 0,1 5-1,-1-5 1,3 5-3,-1-6 0,1 0-2,0 0 1,0 2-1,0-2 2,1-1 0,1-1 0,-1 2 3,-1-2-2,0-4 2,0 6-2,-1-6 0,-1 7 2,1 1-4,-2-3 0,2 3 2,-1 0-2,1 3 1,-1-3 4,2 4-5,-1 0 1,-1-4-1,2 3-1,0 0 1,0 4 0,0 3 0,-1-2-3,1-3 1,0-1-4,0 0 4,0 1 0,0 5-2,0-2 2,0 2-4,0-1 0,0-1 2,0 2-2,0-2-5,0 0-4,0 1-16,0-1-13,0 2-3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01T05:44:30.02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10-01T05:44:36.950"/>
    </inkml:context>
  </inkml:definitions>
  <inkml:trace contextRef="#ctx0" brushRef="#br0">7814 7565,'25'0,"-25"25,24-25,1 0,0 0,49 0,-74 0,75 0,-50 0,24 25,26 0,-1-25,-24 0,-1 0,26 0,-26 0,51 25,-26-25,25 24,-49-24,24 25,-24 0,24-25,1 25,-26 24,1-49,24 25,-24-25,0 25,-1 0,26-25,-26 0,1 0,-25 0,24 0,-49 0,25 0,49 0,-24 0,-25 0,49 0,1 0,-26 0,26 0,-1 25,0-25,-24 0,25 0,-26 0,26 0,24 0,-50 0,1 0,-25 0,0 0,-1 0,1 0,-25 0,25 0,-25 0,50 0,-1 0,26 0,24 0,-25 0,1 0,-1 0,-24 0,-1 0,-24 0,0 0,-25 0,25-25,24 25,1 0,24 0,-24 0,74 0,-50 0,-24 0,24 0,-24 0,0 0,24-25,-24 25,24 0,25 0,-24 0,-1 0,1 0,-1 0,-24 0,24 0,0 0,1 0,-1-25,-24 25,-1 0,-24 0,50-25,-26 25,1-24,-1 24,26 0,24 0,-49 0,24 0,-24 0,-1 0,51 0,24 0,0 0,0 0,-25 0,0 0,-24 0,-1 0,0 0,1 0,-1 0,-24 0,24-25,1 25,-1 0,-24 0,24-25,0 25,26 0,-51 50,26-50,-1 0,25 0,1 0,24 0,-50 0,0 0,-24 0,24 0,-49 0,25 0,-25 0,-1 0,1 0,-25 0,25 0,0-25,-25 25,25 0,-25 0,0 0,24 0,1 0,-25 0,25 0,-25-25,25 25,-25 0,25 0</inkml:trace>
  <inkml:trace contextRef="#ctx1" brushRef="#br0">15374 2283 56,'0'0'22,"0"0"-1,0 0-2,0 0-1,0 0-2,0 0 0,0 0-4,0 0-2,0 0-5,-11-42-2,11 40 0,0 2-1,0 0 3,0 11 0,0 9 0,0 12-1,0 7 2,0 5 0,-4 5 7,-2 1-1,-2 1 0,1-1-2,-3-3-5,2-4-2,2-2 2,0-5 1,1-4-3,0-3 4,2-11-1,0 0 0,1-5 3,0-4 2,0 3 0,1-7 2,-1 0-1,2-5-2,-1 0-1,1 0-2,-2 2 1,1 0-3,-1-1 1,1 1 0,-1-2-3,1 2-1,-3-2 1,4 3-1,-2-3 0,1 0 2,1 0-3,-1 2 1,1-2-1,-2 0 0,2 2-1,-1-2 1,1 0-1,-2 1 1,2-1-1,0 0-1,0 2 1,0-2 0,0 1 1,0-1-1,0 1 0,0 2 0,7 4 0,6-1 0,5 1 1,2-2 2,4-2-2,5-2 1,5-1-1,3 0-1,5-2 2,3-3-2,4 0 1,0 1 2,5-2-2,1 1 0,-1-1 1,0 2-1,3 0 0,-2 1 2,1 1-1,0 0 0,0 1-1,2 1 0,-1 0 1,2 0-2,2 1 4,1 1-1,4 0 0,1 1 2,4-3-1,5 0-2,-1 0 0,5 0 1,0 0-1,1 0-1,2-5 0,1-2 0,-3 2 2,0 0-1,-4-2 2,-1 2-3,-6 3 0,-2-1 0,0 0 1,-6 2-2,1-2 0,-3 3 1,3-4 0,1 1 0,0-2 1,1 0-2,4 0 2,1-1-1,2 0-1,3 0 1,2 1-1,1-1 0,-2 0-1,2 2 0,-4-1-1,-2 2 4,-4 1-4,-4 1 1,-3-1 1,-6 1 0,1-1 0,-5 1 1,-1 0-1,1-1 0,1 1 2,3-1-2,4 0 0,3-1 1,9 2-1,4-2 0,8 0 0,2 0-1,1 1-2,0 2 1,-4 0 0,-5 0 0,-5 0 0,-5 3 1,-8 0 1,-5 2 0,-8-2 0,-3 0 2,-5 0-1,-3-1 1,-4 0-1,1 0-2,-1-1 1,-1 1 0,2 1 1,1-1 0,-1 1 0,4-2-1,-3 2-1,0 0 1,-1 0-1,-4 0 1,0 2 0,-10-3 0,-5 0 1,-3 0 0,-4-2 1,-2 0 0,3 1 0,-7-1-1,0 0 1,0 0 0,2 0-1,-1 2 1,0-2-1,1 0 1,0 0 0,-1 0 0,1 0 0,-1 0 2,-1 0 2,1 0 1,-1 0-1,1 0-2,1 0-2,-2-7 0,2-6-1,-2-5 0,0-3 0,0-4-1,0-4 0,-5 2 0,1-3 0,-1-3-6,1-2-3,2-2 1,2 0-3,0-2 7,0 2-1,6-3 2,2 2 2,1-1 0,1-1 4,-3 2-3,2 2 0,-3 4 1,0 3 0,-3 10-1,-1 2 3,1 6-1,-3 5-1,1 1 0,-1-1-1,0 2 0,0-2 0,2 1 0,-2 5 0,0-1 0,0 1-1,0-2 1,1 1 0,-1-1 0,0 1 1,0-1-1,0 1 1,0-1 0,0 0-2,0 1 1,0-1 0,0 2-2,0-5 2,-3 2-1,-6-4-2,-6 2 2,-1 0 0,-4-2 0,-5 3 0,-2 1 0,-4 1 1,-2-1 0,-2 1 0,-1 0-1,-3 2 0,0 0 1,-1 0 1,-1 0-2,1 0 1,-2 0 0,0 0 0,-2-1 1,0-1-1,-1-1 0,-3-1 0,0 1 0,-4-2 0,0 1 1,0-1-1,-1 0 1,-1 3 0,2-1-1,3 3-1,1-2 1,3 2 0,1 0 0,2 0 2,1 0-2,1 0-1,1 0 2,1 0-3,-2-3 1,0 1 1,2-1 0,-3 0 0,-1 1 0,-3 2-1,-2 0-1,-2 0 1,0 0 0,-2 0 3,1 0-2,0 0-1,0 2 2,2-1-1,-1-1 0,0 2 0,2-2 0,-1 1-1,4-1 1,-4 0 0,3 2 0,-3-2 0,1 0-1,-2 0 1,-2 0-1,0 0 1,-4 0 0,-1 0 0,-2 0 0,0-6 0,-1 2 1,1-3-1,1 1 1,3 0 0,-1 2 0,7-3 0,0 2-13,1-2 13,-1 3-14,0-2 13,-1 1 0,0 2 0,-1-1 0,-4 1-13,3 0 12,-2-1-14,-1 3 15,3 1-1,0 0 0,-1 0 16,4 1-16,2 4 13,-1-1-12,4-3-1,1-1 1,2 0 0,2 0-1,2 0 1,1 0 0,-1 0-13,2 0 11,0-3 2,1 3 0,0-2 15,-1 2-15,0 0-13,0 0 11,0 0 2,-5 0-2,1 4 14,-1 0-13,-1 0-1,1-1 14,1 1-13,3-2 12,2-2-11,3 2 0,-2-2 0,6 0-1,-3 1 1,1-1-1,0 2 1,0-1-2,-1 1 1,0 0 1,-1 1-1,0 1-2,-5 4 1,2-1-2,-4 2-2,-3 0 4,0 1-4,0 0 4,-1 0 2,4-3-2,3-2 2,3 0-1,1-1 1,4-3 1,7 1 0,-4-2-1,4 0 1,5 0-1,-8 0-1,10 0 1,-2 0 1,1 0-1,-1 0 0,1 0 2,8 0-2,-8 0 0,7 0 3,0 0-1,2 0 0,4 0-1,-1 0 0,1 0 0,-2 0 0,1 0 0,-2 0-1,2 0 0,-1 0 2,1 0-1,-1 0 0,1 0 0,-1 0-1,1 0 0,0 0 0,-1 0-1,1 0 0,-1 0 1,1 0 0,-1 0-1,1 0 1,-4 0-2,-3 2 1,-1 10 1,0 5 0,0 5 1,6 5-1,-3 4 2,4 6-2,1 3 0,1 2-2,0 2 4,0-1-2,0-4 1,1-1 0,4-3 0,-1-5 9,3-1-8,-1-2 7,1-3-2,-1-2-6,0-2 4,1-7-4,-3 1 0,-1-6 1,-1-4 0,-1 1-1,-1-5 0,0 4 0,2 1 0,-2-1 1,1 1-1,-1-5-1,0 0 2,0 0-2,0 2 0,1-1 0,-1 1 0,0-2-3,0 3 0,0-2-5,0 0-3,0 1-28,6-1-95,1 1-113</inkml:trace>
  <inkml:trace contextRef="#ctx1" brushRef="#br0" timeOffset="2529.14">16855 2395 171,'0'0'12,"0"0"-1,0 0 1,0 0-2,0 0 5,0 0-2,0 0 0,0 0-5,0 0-5,43-37 0,-30 49-5,-7 3 2,1 5 0,-5 4 0,-2 2 2,0 0 6,0 1-8,-3-8 8,0-2 0,0-6-3,1-7 11,2 3-1,0-7 5,-1 0 2,1 0-3,0 0-4,0 0-10,0-11-1,6-5-4,0-6-3,4-1 9,-2 2-8,1 0 12,-2 1-3,2 0 0,2 0-3,3 1-6,1 1 0,1 2 0,2 3-1,-7 4 0,4 2 1,-7 4 1,4 3 1,4 0 0,-4 0-1,6 7 1,-6 6 0,-1 1-2,-2 5 0,-2 1 2,-1 2-1,-2 0 1,-1-5 0,-3 3 3,0-2 7,0-4-7,0-1 7,0-2-8,0-5-1,0-2 1,3 6-5,0-8-1,4 3-6,0 0-8,6-3-12,4-2-18,1 0-32,5 0-44</inkml:trace>
  <inkml:trace contextRef="#ctx1" brushRef="#br0" timeOffset="2980.17">17598 2184 261,'0'0'-3,"0"0"3,0 0 1,0 0 0,0 0 1,0 0 1,-39 89-2,34-62 5,0 2-1,-2-2-1,1-1-1,1-8-1,1-1-2,1-7 2,2-5 4,-1 1 2,2-6 9,-2 0-1,2 0 5,0 1 2,0-1-5,0 2-2,0-2-7,2-7-4,6-7-2,5-4 1,-1 1-1,2 2-2,-3 5-1,-1 1-1,-1 2 1,1 4-3,0-2 1,1 5 1,7 0-1,-8 0 0,6 2 2,-3 6-4,0 2 1,2 4 0,-2 1-1,-1 0 2,0 2-1,-1-2 0,-5-3-2,2-1-1,-5-4-4,-2-2 4,-1 5 7,0-1-5,-10 6 11,-4-3-8,-5-2 2,-4-3 0,-2-3 0,6-1 4,-2-3-2,9 0 3,6 0-2,0 0-2,6 0-7,-1 0-24,1 0-36,-2 0-44,2 0-87</inkml:trace>
  <inkml:trace contextRef="#ctx1" brushRef="#br0" timeOffset="3188.18">17897 2456 305,'0'0'-4,"0"0"3,0 0 0,0 0 1,0 0 0,0 0 6,0 0-6,-1 83 4,-5-63-1,1 2-13,0-7 5,4-6-14,1 2-7,0-6-39,0 0-29</inkml:trace>
  <inkml:trace contextRef="#ctx1" brushRef="#br0" timeOffset="3345.19">18008 2268 293,'0'0'5,"0"0"-2,0 0-6,0 0-3,0 0-5,0 0-6,0 0-8,0 0-15,0 0-46</inkml:trace>
  <inkml:trace contextRef="#ctx1" brushRef="#br0" timeOffset="3537.2">18271 2148 294,'0'0'-1,"0"0"1,0 0 4,0 0 2,0 0 3,-41 93 2,36-61-3,1 0-2,2 1-2,2 1-3,0-1-2,0 0-4,0-2-1,0 1-17,2-6-22,-2-6-69</inkml:trace>
  <inkml:trace contextRef="#ctx1" brushRef="#br0" timeOffset="3806.21">17970 2453 342,'0'0'-6,"0"0"3,0 0 1,0 0 6,85-29 1,-42 22-5,5-1 0,5 3-2,4 0-1,2 0-1,2 3 0,-4-1-1,0 1 0,-8 0 2,-5-1 2,-4 1 1,-10-2 2,-9 1 3,-8 2 1,-8 1 3,-5 0 6,0-2 2,0 2 2,0 0-2,1 0-5,1 0-3,0 0-8,-1-2-6,2 2-21,4 0-24,0 0-52,11 0-118</inkml:trace>
  <inkml:trace contextRef="#ctx1" brushRef="#br0" timeOffset="7342.42">15165 5449 61,'0'0'36,"0"0"-1,0 0 1,0 0-5,0 0-4,0 0-2,0 0-5,0 0-4,0 0-4,-9-78-5,9 73-3,0 2 1,0-2 0,4-4-1,-1 6 0,0 1-1,0-1-1,-3 3-2,0-2-2,4 2 2,3 3 2,-1 8 0,2 6 0,-4 3 1,-3 4-1,-1 3 1,0 3 1,0 3-1,0 3 1,-1-2-1,-2 3 1,0-2-1,0-3 2,2-1-2,1-2 1,0-3 1,0-2 2,0-7 3,0 1-3,0-6 2,0 0-3,0 2 1,0-4-3,0 3 1,0-9-1,1 3 1,-1-7-1,0 0 2,0 0-1,0 1-1,1 1 0,-1 0 1,0-2-2,0 3 1,0-3-3,0 2 2,0 0-2,0-1-1,0 1 2,2 0 1,-2-1 0,2 1 2,0 3-2,1-3-1,6 3 3,0 0-2,2-5 1,9 2-2,1-2-1,9 0-1,1 0 0,-1 0 2,6-2 0,-1-2 2,4-1-4,0 2 1,3-2 0,1 0-1,5-2 0,0 4 0,4-2-1,1 1 1,3-1 0,3 3 1,7-3-1,3 0 1,8 0-2,1-3 1,4 1 0,1 0-5,4 0 5,-1-1-5,1 1 5,0 4 2,-4-2-2,-3 4 1,-3-1-1,-5 2 0,-3-1 0,-2 1 0,-1-2 1,-1 1 0,2-1 0,6-1-1,1 1 2,4-1-2,2 2 0,2 1 1,2 0-1,1 0 0,-3 0-1,-3 0 1,-4 0 0,-3 1-2,-5 2 4,-4 0-2,-3 1 0,-4-3 0,-1 2 0,-1-3 0,4 2 0,2-2 0,5 0 0,6 0 2,1 0-2,6 0 0,2 0 0,1 0-1,0 1 0,-4 0 1,-2 3 0,-4-1 3,-6 0-3,-3-1 4,-4 1-3,-3 1-1,-4-1 0,-1-3 0,-3 0 0,1 0 0,3 0 1,4 0-6,4-5 5,3 0-3,6 0 3,4 2 0,1 1-1,1 0 1,-2 1-3,-4 0 1,-5-1 1,-5 1 1,-5-1 0,-6 2 0,-5-1 0,-9 1 1,-1 0 0,-12 0-1,0 0 0,-2 0 1,1 0-2,-1 0 2,2 0-1,-1 0 1,4 0-1,5 0 0,-11 0-2,2 0 2,-7-2 1,-6 2-1,6-2 1,-6 2 1,-1-1-2,2 1 2,-7 0 0,0 0 1,0 0 1,0 0-2,3 0 1,-2 0-1,0 0-2,1 0 1,-1 0 0,-1 0 1,2 0-2,-2-2 1,0 2-2,0 0 2,3-1-1,-3 1 1,1-2 0,1-3-1,-2-2-1,1-5 1,1-6 0,-2 6 1,0-8 0,0-2-1,0 0 0,-2-9 0,1 4-1,1-1 0,0 1 0,0-2 1,0 0-3,0 2 2,4-3-1,1 3 1,0-2 0,2 2 0,-1-2 0,1 0 1,2 2-1,-3 1 1,1 1 2,-3 1-4,0 7 4,1 0-4,-2 7 1,-2-2 1,1 2 0,-2 3 0,0 3-1,0 4 2,0-6-1,0-1 0,0 2 1,0 0-1,0 5 0,0-1 0,0 1-1,0-1 0,0-1-1,0 1-2,0-1 2,0-3 1,-3 1 0,-9 0 1,-4-3-2,-4 6 1,-7 1 1,-4 0-1,-1 0-1,-4 3 0,-1 2 2,-5-3 0,1 3 2,-2-4-1,1 3-1,0-1 0,-2-2 0,1 2 0,-1-2 1,0 1 0,-2-1-1,3 3 0,-5-1-1,2 0 1,-6-1 0,0 3-1,-2-2 1,-1 1-1,-3 1 1,2 0 3,1 2-3,3 0 3,0 1-3,1-3 0,3-1 0,1 1 0,2-2 1,-3 2-1,1-1-1,0-1 1,-2-1 0,1 1 0,-2 1 0,0-1 0,3-3 1,-2 5-1,4-5 2,2 2-2,1-1-2,1 1 2,-3 1 0,1-2 0,-3 2 1,1-3-1,-2 2 0,-1-2 0,-1 0-1,-2 0 2,1 0 0,-3 0-2,2 0 1,0 0-1,0 0 0,-1 0 1,3 0 0,-3 0 0,0-2 2,0 2-2,1-3 1,-1 2-1,2 0 0,1-3 0,0 3-1,2-1 2,1-3-1,2 3 0,-1 1 0,1-1 0,-4-1-1,-1 1 0,-3 2 0,-1 0 1,-4 0 0,-2 0 0,1 0 0,-4 0 0,6 0 0,-1 0 0,0 0 0,4 0 0,0 0 0,1 0 0,2 2 0,1-2 0,1 0 0,0 0 0,-2 0 0,1 0 0,0 1 0,0-1 1,-2 2-2,-2 0 2,-1 1-2,1 2 1,-5 0 0,2 2 0,-1-2 0,1 0 0,2 0 0,4 0 0,2 0 0,6-2 0,3 0-2,7-3 2,5 0 2,2 0-2,6 0 0,1 0 0,0 0-2,-2 0 2,1-2 0,-1 1 0,-2 1 2,2 0-2,-8 0 1,8 0-1,2 0-1,-1 0 1,6 0 0,-6 0 0,6 1 0,1-1-2,0 2 1,6-2 1,-5 1 0,6-1 1,0 0 1,0 2-2,5-2 0,-2 0 0,-2 0 1,-2 0 0,2 0-1,-1 0 1,1 0-1,-2 0 0,2-2 0,-1 1 0,0-1 1,0 1-2,1-1 1,-7-2-1,6 2 0,-5-1 2,3 0-1,1 2 1,-1-4 0,4 4-1,-1-3 0,1 3 1,-2-1-1,-1-1 0,2 1 0,1 0 2,-1-1-2,0 1 1,-1 2-2,2-3 1,-1 1-2,-2 2 1,2-2 0,0 1 0,-2-1 0,0 2 0,-1-2 1,-3 2 0,4 0 0,0 0 0,2 0 0,4 0 0,-4-1 0,1 1 0,-4 0 0,2 0 0,0 0 0,5 0 1,-1 0-1,1 0 1,-6 0-1,-1 0 0,3 0-1,0 0 1,-2 0 0,1 1 0,-6 1 0,1 1-1,-1-1 1,-4 0 0,5 1 0,-6 2 0,7-2 0,-1 1 0,-2-1-2,8-1 4,0 0-4,-1-1 2,1 1 0,-2-1 0,1 5 2,2 3-2,-3 5 1,1 6-1,1 2 1,1 2-1,2 5-1,1 3 0,0 2-4,0 4-3,0-1-3,5 4-13,6-2-20,6-3-52,2-3-143</inkml:trace>
  <inkml:trace contextRef="#ctx1" brushRef="#br0" timeOffset="9021.51">15597 2893 0,'0'0'9,"0"0"-1,0 0-1,0 0 3,0 0-1,0 0 3,0 0 0,0 0 0,0 0 0,0 0-4,-16-1-3,16 1 1,-2 0-3,-2 0 2,-1 0 1,0 1 2,1 6 1,4 0 1,0 5 2,0 6-2,0 1-1,9 2 1,2-2 0,1 1 2,2-2 0,0-2-1,4 3-2,-1 0-2,5 1 1,-1-1 0,3 2 1,0 2 1,1 1-3,1 2 0,-2 1 0,2 0-2,1 1 0,2 1-1,1-1 3,2 3-3,4 1 2,0 1-1,-1 0 1,4 2-1,1 0-2,-2-2 2,1 1 1,0 0-3,3-1 2,-2-1-2,1-2-1,0 0 2,0 1-2,-2-2 0,1-2-2,-2 1 1,0 0-1,-1-1 2,2 2 0,-3 0-2,0 3 1,-1-1-1,-1 5 1,-1 1 0,1 0 2,0 2 0,-1-1 2,2 0-2,1-1 0,-1-5 0,-3-2-2,-2-4 1,2-1 1,-5-1 3,1-3 0,-2 0-1,0-2-1,-2 1-2,1-2 0,-3-1 1,-1 1 2,0 1-1,0-1 0,-1 0-2,-1 2 0,0-1-1,1 1 0,-1 0 3,-2 0-1,0-3-2,0 2 0,-2-1-1,0-1 1,1-1-1,-3 0 1,0-1 0,0-3-1,-4-3 2,-1 0-1,2 2-1,-2-5 1,0 5-1,-1-5 1,-1 0-1,0 0 0,0 1 1,1 0 0,2 0 0,1 3 2,-3-5-3,4 5 3,1-3-1,-4 0-1,4 0 0,-4-2 1,0-2-1,2 2 0,-3-1 0,2 0-1,-6-3 2,2 2-2,-5-3 1,0 0-1,0 0 1,1 0 0,2 2 1,-2-2-1,1 0-1,-1 1 1,1-1 0,-1 0 0,0 2 1,0-2 1,1 0-1,0 0 1,-1 2-3,1-2 2,-1 0-1,1 0 0,-2 0-1,3 0-1,-2 0 0,1 0 0,-1 0 0,1 0 1,-1 1-3,-1-1 1,0 0-2,4 0 0,-4 0-5,1 0-2,-1 0-11,2 0-14,-2 0-41,0 0-116</inkml:trace>
  <inkml:trace contextRef="#ctx1" brushRef="#br0" timeOffset="9526.54">17040 4993 155,'0'0'13,"0"0"3,0 0 5,0 0 0,0 0-1,0 0-2,0 0-4,0 0 0,97-10-5,-71 18 0,-1-1-2,2 2-2,-1 1 1,0 2-1,4-2-2,1 2 1,-2-2-3,-1 1 0,1 0 1,-1-2 2,-1 0 0,-2 0 1,-1-1 1,-3-2-1,-1-1 1,0 4 0,-3-2 3,1-2-2,-7 2 1,4-2-1,-7-2-2,3-1 0,0 1 1,2-3-2,0 0 3,0 0 1,3 0-3,1-3 4,3-6-4,-2 1 1,1-1 0,-5-1-2,2-2-1,-1-1 1,-1-2 0,1-4-1,0-2-3,0-5 0,2-3 0,1-5-2,0-1 0,2-2-1,-2 0 1,1 3-3,-5 3 2,2 4 0,-4 6 0,-2 6 2,-4 1-3,-1 6-1,0 1-5,-1-1-4,-1 1-16,3 0-30,-1-3-107</inkml:trace>
  <inkml:trace contextRef="#ctx1" brushRef="#br0" timeOffset="10916.62">16642 2772 59,'0'0'30,"0"0"6,0 0 0,0 0-2,0 0-3,0 0-6,0 0-2,0 0-6,0 0-5,0 0-6,6-39-6,-6 37-3,0 1-2,0 1 2,0 0 0,0 3 3,0 14-1,-6 13 1,-5 7-2,1 5 1,-6 4 1,3 0 0,-6 1 1,1-2 2,-2-1 2,-1-1 2,2 0 1,-3-2 0,-1 3-1,1 0-2,-2 1-3,1 2 2,-2 1-3,3 2 5,-1 1-1,1 3-1,2-1 2,1-3-6,1 0 0,0-2 0,-2-1 0,3-3 1,-2-3-1,0 0 4,2-3 1,-4-1 0,3 0-2,0 0-1,-2-1 1,2-1-1,0 1 0,-1-1 0,2-1 0,2 2 0,0-3-2,0-1 0,2 0 0,-1-2 2,2 3-1,-2-1 0,1 0-2,2 0 0,-2-2 1,0 2-2,0-1 2,0 1 0,-2-2 0,0 0 0,-3 1 0,3-2 0,-1 0-2,3-1 2,-1-2-2,0 0 1,3-4 1,-1 0 0,2-3 0,1 0 0,1-2 0,2-6 1,0 4 1,0-1 0,0 1 0,-2 5-1,1 0 2,1-6 2,0 1-2,-1-1 2,4-2-1,-4 5-2,4-9 0,1-3-2,-1 4-2,1-4 2,2-1 1,-2 0 0,2-4 1,-1 0 2,1 0-2,0 2 1,-2-1 2,1 1-1,-2 0 2,2-1-4,-1 1-1,1-1 2,-1-1-3,1 0 1,-1 2 1,-3-2-2,-6-2-1,1-2-3,-1-5-1,2-4-1,2-4 1,-2-5-2,3-2 4,2 0-2,1-3 3,2 2 1,-1 7 1,2-2 0,-1 1 1,1 4 1,0 2 0,-4 0 3,4 8-4,0-2 0,0 2 1,0 5-1,0-3-1,0 3-1,0 0-2,0-2 2,0 0-4,0 1 3,0 1 0,0 0 1,0 0 1,7 8 0,-3 6 0,5 6 1,-3 1-1,-2 1 0,3-2 0,-3 1-1,-1-2 1,0-4 3,0 2-2,-2-6 3,1 2-4,1-1 2,-2 0-2,1-2 0,-2-5 2,1 0-1,-1-5 1,0 0 1,0 0-1,0 2-1,2 1 0,-2-3-1,4 5-1,-3-2 2,8 1 0,4-2 0,6-2 1,8-5-2,4-4 0,0-8-6,6 2 3,-3-2-6,-1 0-1,-3 0-2,-6 3-3,-7 4-1,-3 2-1,-8 2 1,-2 3-8,1 2-6,-5 1-22,0-2-40</inkml:trace>
  <inkml:trace contextRef="#ctx1" brushRef="#br0" timeOffset="12955.74">16291 2922 76,'0'0'18,"0"0"-4,0 0-2,0 0 1,0 0-1,0 0 1,0 0 2,0 0 0,0 0 2,0 0-1,13 10 1,1 2-1,6 0-1,2-2 1,4-1-1,5 0 1,2 1-2,4-3-1,3-2-3,0 3-3,2 1-1,0 2-5,-3 0-2,0 3 2,-4 1-2,-4 2 1,0 1-2,-4 1 1,-2 3 2,0 1-1,-2 4 2,1 0-1,-1 1-1,2-1 0,1 0 0,0-1-1,0 1 1,0-2 2,-2-2-2,0 2 0,0-1-1,-1 1 1,-2 0 0,2 1 1,-1-1-1,-1 3 2,2 1 0,1 0-1,0 0 2,2-1 2,1 1-3,2 1 2,3 0 0,0-2-3,3 1 4,0 0-3,3-2-1,1-2 1,1 0-2,0-1 1,0-2 0,0 2 0,-3-1 0,3 0-1,-2 4 1,1-1 0,-1 3 1,5 1-1,-2 3-1,2 1 0,-1 0 0,4 0 2,-1 0-1,3-1 2,1-1-1,3 0 0,1 1 0,0 0-2,0-1 2,0 0-2,-2-2 0,-2-1 0,-1-1 0,-5-3 2,-1 1 0,-2-2-1,-2 2 2,-1-1 1,-3-1-2,2-2 0,-4 2-1,-2-4 2,1 2-2,-4-1 1,2-4-1,-4 2 0,2-4 0,-2 0 1,1-3 1,-2 0-1,-2-3-1,0-1 0,-6-1 1,-2-1-2,-4-2 0,-6-4 3,5 5-2,-5-3 0,0-1 0,0 2 2,-4-3 3,0 0 0,0 0 1,1 1 1,0-1 0,1 0-2,-2 2-1,3-2 0,-3 0-1,1 1 0,-1-1-2,2 0-1,-2 0 1,0 0-2,1 0 0,-1 2 0,0-2-2,2 0-2,-2 0-5,0 0-7,0 0-13,1 0-19,-1 0-33,0 0-46,-3 0-89</inkml:trace>
  <inkml:trace contextRef="#ctx1" brushRef="#br0" timeOffset="13362.76">18879 5057 165,'0'0'5,"0"0"7,0 0 5,0 0 0,0 0-2,0 0-1,0 0 0,0 0 0,0 0-1,0 0-1,52 22-1,-36-17 0,-3 0-1,2-1 1,0 1-1,2 0 2,0-1-2,7 0 0,-4 1 3,-1-2-5,1 2 1,0-3-2,-2 1-4,2 1-1,-5-1 0,0 2-2,-5-3 0,3 0 0,-2 1-2,-1-1 6,0 2-4,-6-3 3,3 4-2,-2-3 0,-2-1 1,1 3 0,2-4 0,1 0-2,3-9 1,7-1-2,0-7 0,4-3 0,5-5-3,3-4-1,4-3-2,1-5-4,-1 0-9,-1-4-14,-2 1-22,-4-2-30,-3 4-26</inkml:trace>
  <inkml:trace contextRef="#ctx1" brushRef="#br0" timeOffset="15571.89">17689 2812 49,'0'0'7,"0"0"1,0 0 2,0 0 2,0 0 1,0 0 7,0 0 0,0 0-1,0 0-1,0 0-6,6-42-4,-6 42-2,0-1-3,0 1 0,1 0 1,2-2-1,-2 2 1,1 0-2,-1 0-1,4 0-1,-1 0 0,2 5-1,1 0 2,-4-4-1,4 3 2,-4-1-2,-1-1 1,2 1-1,-4-3 2,0 0 2,0 0-1,1 2 4,1-2-2,-1 0 1,0 1 0,-1-1-3,2 0 1,-2 2-1,2-2 0,-2 0-1,0 1 0,1-1-2,-1 0-1,0 2 0,2-2-1,-2 0 0,0 1 2,0-1 0,1 0 4,-1 1 1,0-1 3,3 0 4,-3 2 0,0-2 2,0 0-2,0 0-3,0 0-2,2 0-2,-2 0-2,2 0 1,-2 0-1,1-2 2,-1 1-2,2 0 2,-2-1-2,0 1 2,1-1-2,-1 1 0,0-1-1,2 0-1,-2 1 1,0-1 2,0 1-1,0 1 2,0-2-2,0 2 0,0-1 0,0 1-2,0-1 1,0 1 0,0-2 0,0 2 0,0-1-1,0 1-1,0-2 0,0 2 1,0-2-1,0 2 0,-2-1 0,2 1 0,-1 0 0,1 0 0,-2 0 0,-3 0 1,-2 3-1,-2 7 0,-3 7-1,-1 3 0,0 4 1,-4 3-1,2 5 1,-3 2 0,-2-1 0,1 1 0,0 0 0,0-2 1,-1 0-1,3-3 1,-1 1 4,-1-1-3,3 0 3,-1-2-2,2 0-3,-2-2 1,3-1-3,-4 0 3,1-1 0,0 2-1,-2-1 2,0 3-3,-3 2 1,2 1 0,0-1-1,0 2 1,0-5 2,1 3-1,-2-4-1,3-1 0,0-1-2,1-3 4,2 1 0,0-1 1,0-3-2,1 4-1,-2-3 4,-1 2-4,0 0 3,-3 2-4,-1 1 1,-2 0-2,1 4 1,-1 0 1,0 0-1,1-4 1,3 0-1,0-4 1,3 1 0,1-1 0,1-2 0,2 2 0,0 1 0,-1 1 0,0 2 1,0 1-1,-2-1 1,1 4 0,-2-1 1,0 1-2,-3 0 0,-1 2 0,1-1 0,-1 0 3,0 0 0,1-1-2,0 0 2,2-4-3,0 0 0,3-2 0,0-3 0,4-2 3,0-3-1,3-1 0,-2 0 0,2 2-1,-6 3 0,3 0 0,-2-1-1,-1 1 2,0 0-2,-3 1 1,0 0 0,-1 2 1,1 0-2,0-3 1,1 0-1,0-2 1,1 0 0,3-5 1,2 0 1,3-2-1,1-1-1,-2 0-1,1 2 0,-3 1 1,2-2 1,-2 2-1,1 2 0,-1 2 0,-4 1-2,3 2 2,-1-2 1,0 0-2,1 1 2,3-7-1,-3 2 0,5-4-1,-1-1 0,1 2 1,2-6-1,-1 3 1,4-5-1,-1 0 1,1 0-1,-1 2 0,-2-1 0,2 1 0,-1 0 1,0-2 0,1 3 1,0-3 0,0 0-2,-1 0-2,1 0-2,-1 0-3,-1 0-2,-1-7 0,-1-9 2,2-7 2,3-1 3,0-5-4,0-1 3,3-3 0,2 1 1,-1 1 2,-1 4 2,-1 8-1,-2-1 1,0 8-1,0 7 1,0 0-1,0 5-1,0-2 0,0 2-1,0-1-1,0 0-1,1-2 2,-1 3-2,2-2 3,-2 0 0,1 2 0,0-1 0,4 1 0,-1 0 0,2 9-2,0 4 0,-4 6 0,1 4 2,-3 1 0,0 0 1,0 2 1,0-2-2,0 1 1,-3-1-2,1-2 2,0-5 1,2 3-2,0 0 0,0-7 1,0 6 3,0-7-2,0 0 2,0 0-4,0-7 2,0 7-2,0-7 0,0 0 0,0 2 1,0-7 0,0 0 0,0 0-1,0 5-1,0 0 1,0 1-1,2-2 1,-2-4 0,0 0-1,2 3 1,0 1 1,1 0-1,0-1 1,1-3 0,3 0-1,2 0 2,3 0-1,-1 0 0,4-4 0,-7 1-1,7-4 0,-8 3 0,0 1 1,2-2-1,-6 5 2,1-3-2,-1 1 0,1 2-2,1-2 1,-1 1 1,-4 1-2,0-2 3,0 2-4,3 0 0,-2 0-2,1-2-1,-1 2-2,0 0-3,1 0-6,-1 0-9,8 0-14,5-1-49,4-3-125</inkml:trace>
  <inkml:trace contextRef="#ctx1" brushRef="#br0" timeOffset="17566">19262 4224 163,'0'0'12,"0"0"-3,0 0 0,0 0-1,0 0 4,0 0-1,0 0-1,0 0 0,6 11-8,15-11 0,1-8-4,-2-1-3,1-2-2,-4 2 0,-6 2 0,-2-3 3,-3 4 1,-2-3 2,-1 1 1,-2 3 2,-1-6 0,0 6 3,0-7 0,-2 1 0,0 7 1,-1 1-2,3 3 1,-5 0-2,-4 0 1,-1 0 1,-3 5-2,6 0-2,1 3-1,3 1-1,3 0-2,1 4-3,5-7-7,9-2-11,3-4-9,5-4-19,5-9-10,-6-6 5</inkml:trace>
  <inkml:trace contextRef="#ctx1" brushRef="#br0" timeOffset="17666.01">19508 3990 44,'0'0'49,"0"0"-5,0 0-8,-12-91-13,8 81-7,2 8-8,2 2-4,-2-2-3,-1 2-2,-2 2-2,4 8-3,1 9-7,13 0-23,9 9-95</inkml:trace>
  <inkml:trace contextRef="#ctx1" brushRef="#br0" timeOffset="18104.03">19957 4088 225,'0'0'4,"0"0"2,0 0 3,-82 22-1,63-8 1,-1 1 1,0 4-3,2 0 0,1 2-3,2 1 0,3-1-2,4-7 0,5 2-1,3-1-2,0-5-2,9 5-2,7-9 0,7-5-2,3-1-3,5-2 1,-1-10-2,2-1 1,-2-4 2,-2-2 3,-8-1 2,0 1 4,-10 4-1,-6 6 2,-2-2 0,-2 7-1,0-5 3,-3 1-3,-6 6 1,-7 0-1,-1 2 2,-4 3 0,0 6 1,1 0 0,0 3 1,1-1-2,9-2-2,4-3-2,6 2-4,1 2-12,12 2-30,11 1-129</inkml:trace>
  <inkml:trace contextRef="#ctx1" brushRef="#br0" timeOffset="18480.05">20280 4158 158,'0'0'17,"0"0"-2,0 0 2,0 0-3,0 0-3,-78 46-2,75-35-3,1 5 0,2 1-2,8-1-2,6 6-2,2-7-5,3-3-1,1-5 0,3-2 3,-1-5 3,1 0 3,-3-2 0,-2-5 0,-5 0 3,-2-2 2,-2-3 3,-3-4 1,-1 2 1,-2-2-4,-3 5-1,0 0-2,0-2-3,-1 4 0,-3 0-4,1 6-1,-6 0 0,0 3 1,-5 0-3,-5 5-1,6-1-9,4 5-16,3-1-57,6 1-94</inkml:trace>
  <inkml:trace contextRef="#ctx1" brushRef="#br0" timeOffset="30046.71">2083 6303 126,'0'0'30,"0"0"-3,0 0-9,0 0-5,0 0-1,0 0-3,0 0 1,0 0 0,0 0 1,-66-52 1,66 52-1,-2-2 1,2 2-3,-1 0 1,-1 0-3,2-3-3,0 3 0,0-2-2,0-3 1,9 0 1,7-2 0,4-3 0,3 5 1,2 0-3,1 1 2,0 1-4,0 3 1,0 0 1,2 0-2,1-2 1,1 2 0,3 0 1,3-2-1,5-1 1,-1-2 0,5 0 2,1-3-2,5-1 0,0 0-1,4 0 2,-1 0-1,1 1-1,-3 2 0,-1 2 0,-2-1 1,1 2 0,-1 1-2,-1 2 1,-1 0-1,1 0 0,-2 0 0,2 0-1,-2 0 1,3 2 0,-1-2 1,2 0 1,0 0-1,1 0 1,0-2-1,1 0 1,0-1 0,-2 1 1,-2 0-2,-1 2-1,-2 0 1,-2 0-1,2 0-1,-2 4 2,2-1-2,-2 1 1,2-1 0,0-1 0,3 1 1,2-2-1,4-1 0,2 0 1,2 0 0,3 0-1,1 0 2,2-1-1,-1-2 1,1 1 0,-4 0-2,0 2 0,-2 0 1,-1 0-1,-2 0 1,2 0-1,-3 0 0,5 0 0,0 0 0,3 0-1,4 0 2,0 0 1,6 0 2,0 0-3,3 0-1,1 2 0,0-2 1,-1 2 0,0-1 0,-1 1 0,-2-1 1,-4 2-2,-2-1 1,-6-1 1,-1-1-1,1 1 0,-2-1 0,1 0 0,2 0-1,-1 0 2,2 0-2,2 0 0,-3 0 0,4 0 0,-3 0 1,-1 0 0,-2 0 0,-4 0-1,1 0 0,-5 0 0,1 0 1,-1 0 1,-3 0-1,2 0 2,0 0-2,1 0 0,1 0 0,-1 0-1,4 0 0,-5 0 1,4 0-2,-2 0 2,4 0 0,-3 0-1,4-1 2,0 0-2,0-1 0,1 1 1,1-1 1,-2-1-2,-1 2 0,-2-1 0,1 0 0,-2 2 0,0 0 0,1 0 0,0 0 0,2 0 1,0 0-2,4 0 2,-1 0-1,-1 2 0,1 0-1,-1-2-1,-3 1 2,1-1 2,1 0-2,-1 0 1,-1 0-1,1 0-1,-2 0 2,1-1-1,0-1 1,-2 2 0,-1 0-1,-1 0-2,-1 0 2,1 0 0,3 0-1,-1 3 4,3 0-3,1-1 0,2 1 0,3-2-1,1 0 1,1-1-1,2 0 2,-1 2-1,0-2 0,-2 0-1,2 0 2,-4 0 0,0 0-1,-1 0 2,0 0-3,-2-2 1,0 2 0,1 0 0,-1 0 0,2 0 0,0 0 0,1 0 0,3 0-1,0 0 2,2 0-1,1 0 0,1 0 0,-2 0 0,0 0 1,1 0 0,-5 0-1,1 0 1,-4-1-1,-1 1-1,-5 0 0,-1 0 1,-3 0 0,-4 0-1,0 0 2,-5 1-2,0 3 1,1-1 1,-1 0-1,2 0 0,1 1 1,2-1-2,2 1 1,0-1 0,0 0-1,1 1 2,0-3-1,1 3 0,-4-3 0,2 1 0,-3-2 0,-3 0 2,-3 0-2,-4 0-1,-3 0 1,-2 0-2,-10 0 2,1 3 0,-1-3 0,-7 1 0,8 0 0,-3-1 0,-6 2-1,7 0 1,-6-2 1,1 1 0,-1-1 0,0 0-1,0 2 1,-1-2 0,1 0-1,-2 0 3,3 0-3,-8 0 1,5 0 0,-4 0-1,1 0 1,-2 0 0,0 0-1,1 0 1,-2-2-2,7 1 1,-5 1-1,-1 0 1,0 0-1,0 0 1,1 0 0,-1 0 0,0 0 0,1 0 0,-3 0 1,2 0 0,7 1 0,-8 1 1,0-1-1,1 1 2,-1-2-1,3 0 1,-1 0 0,6 0 2,-6 0-2,8 0-1,3 0 0,-5 0 1,5 0-2,-4-2 0,-1 2-1,0 0-1,-1 0-1,1 0-2,0 0-1,2 0-7,-3 4-34,1-1-184</inkml:trace>
  <inkml:trace contextRef="#ctx0" brushRef="#br0" timeOffset="43400.48">3622 8781,'0'0,"0"0,25 0,24 0,1 0,-1 0,26 0,24 0,-24 0,-1 0,0 0,1 0,-1 0,1 0,-26 0,26 0,-26-25,26 25,-1 0,-24 0,-26-25,26 25,24-25,-49 25,25-24,24-1,-49 25,50-25,-1 25,25 0,-24 0,-1 0,25 0,-49 0,-1 0,1-25,0 25,24 0,0 0,1 0,-1 0,26 0,-1 0,0 0,0 0,25 0,-25 0,-24 0,24 0,-25 0,1 0,24 0,-24 0,-1 0,-24 0,24 0,-49 0,24 0,-24 0,25 0,-25 0,24 0,-24 0,0 0,24 25,26 0,-50-25,24 0,1 0,24 0,-24 0,-1 0,-24 0,0 0,0 0,0 0,0 0,-1 0,26 0,0 0,-1 0,-24 0,49 0,-24 0,0 0,-26 0,1 0,0 0,0 0,0 0,-1 0,1 0,25 0,-25 0,24 0,1 0,-1-25,1 25,-25 0,24 0,-24 0,0 0,0 0,0 0,-1 0,1 0,0 0,-25 0,25 0,-25 0,50 0,-50-25,24 25,-24 0,25 0,0 0,-25-25,25 25,-25 0,25 0</inkml:trace>
  <inkml:trace contextRef="#ctx0" brushRef="#br0" timeOffset="66248.78">14759 2877,'0'0,"-49"0,24 0,0 0,25 0,-25 0,0 0,1 25,-26 0,0 0,1 0,24-1,0-24,25 0,0 25,-25 0,25-25,0 25,-25-25,1 49,-1-49,25 0,0 25,0-25,0 25,-25-25,25 25,0 0,0-25,0 24,0-24,0 25,0 0,0-25,0 0,25 0,-25 0,25 25,-1-25,-24 25,25-25,-25 24,25-24,0 0,-25 25,25-25,-25 0,24 0,-24 0,25 25,0-25,-25 25,25-25,-25 25,0-25,25 0,0 0,-25 24,0-24,0 25,0 0,0 25,0-26,0 1,0 0,0 0,-25-25,25 25,-25-25,25 25,-50-25,25 24,-24 1,24 0,0-25,-24 25,-1 0,25-1,-24 1,24 0,-25-25,25 25,-24 0,49-25,-25 0,25 0,0 0,0 0,0 0,0 0,50 0,-50 0,24 0,1-50,-25 50,25 0,-25 0,25-25,0 25,-1 0,1 0,0 0,25 0,-50 0,24 0,-24 0,25 0,-25 0,25 0,0 0,-25 0,25 0,-25 0,24 0,1 0,-25 0,25 0,-25 0,25 0,0 25,0-25,-25 0,24 0,-24 25,25 0,-25-1,25-24,-25 25,0 0,0-25,25 25,-25 24,0-49,25 25,-25 0,0 0,0-25,0 25,0-1,0-24,0 25,0 0,0 0,0 0,0-25,0 24,0 1,0 0,0 0,0 0,0-25,0 24,-25-24,25 25,0 0,0 0,0-25,-25 25,25-1,0 1,0-25,0 25,0 0,-25-25,25 25,0-25,-25 24,25-24,0 25,0 0,-24-25,24 25,-25-25,25 50,-25-50,25 49,0-49,0 25,0-25,0 25,0-25,0 25,0-1,25-24,-25 25,25-25,-25 0,24 0,1 0,-25 0,25 0,-25 0,25 0,-25 25,0-25,25 0,-1 0,-24 0,25 0,-25 0,25 0,0 0,-25 0,25 0,-1 0,1 0,-25 25,0-25,25 0,-25 0,25 0,-25 0,0 0,25 0,-1 0,-24 0,25-25,-25 25,25 0,-25 0,25 0,-25-25,0 25,0 0,0-25,25 25,-25 0,0-24,0-26,0 25,0 25,0-25</inkml:trace>
  <inkml:trace contextRef="#ctx0" brushRef="#br0" timeOffset="69553.97">12303 3845,'0'0,"0"-25,50 25,0 0,-1 0,51 0,-26 0,0 0,1 0,-1 0,1 0,-51 0,26-25,0 0,-26 25,26 0,-25-24,0 24,24 0,-49-25,25 25,49-25,-49 25,0 0,0 0,0 0,-25-25,0 25,24 0,1-25,0 25,-25 0,25 0,-25 0,25 0,-25 0,-25-25,0 1,-25 24,26-50,-1 50,-25 0,50 0,-25 0,1-25,-1 25,0-25,0 25,25 0,-25 0,25-24,0 24,0 0,25 0,0 24,0-24,0 0,24 0,1 25,-1-25,1 0,0 0,-25 0,-25 0,0 0,49 0,-49 25,25 0,-25-25,25 0,-25 25,25-25,-25 0,24 0,-24 24,0 1,-24-25,24 25,0-25,-25 25,25-25,-25 25,25 0,-25-25,25 0,-25 24,25-24,-24 25,24-25,-25 25,0 0,25-25,-25 49,0-49,25 0,-25 0</inkml:trace>
  <inkml:trace contextRef="#ctx0" brushRef="#br0" timeOffset="73513.2">12130 3522,'0'0,"0"0,0 25,0 25,0-26,0 1,0 50,0-26,0 26,0-26,0 26,0-26,0 1,0 0,0-1,0-24,0-25,0 25,0-25,0 25,0-1,0 1,0-25,0 0,-25 0,-25 25,26-25,-26 25,-24-25,24 25,-24-25,-26 0,-48 0,-1 0,0 0,0 0,25 0,-25 0,75 0,24 0,1 24,-1-24,-24 0,74 0,-50 0,0 25,26-25,-1 0,-50 25,1-25,-50 25,0-25,-25 49,0-49,0 0,25 0,-25 0,50 0,25 0,-1 0,26 25,-1 0,1-25,49 0,-50 0,50 0,-25 0,25 0,-49 25,-1-25,25 0,-24 0,-1 25,25-25,0 0,1 0,-1 0,0 0,0 0,0 0,1 0,-51 0,26 0,-26 0,25 0,-24 0,49 0,-74 24,25-24,-1 0,-24 0,74 0,0 0,25 0,0 0,0-24,0 24,0-25,0 0,0 0,0-24,0 49,0-50,0 25,0 0,0 1,0 24,0-25,0 25,0-25,0 0,0-24,0-1,0 0,-24 1,-1-1,25 50,0-25,0 25,0-24,0 24,0-25,0 0,0 25,0-25,0 25,0-25,0 1,-25 24,25-25,0 0,0 0,0 0,0 25,0-24,0-1,0 25,0-25,0 25,0-25,0 0,25 0,-25 25,0-24,0 24,25 0,-1 0,-24 0,25 0,0 0,25 0,24 0,25 0,0 0,25 0,-24 0,-26-25,1 25,-26 0,26 0,-51 0,1 0,0 25,0-25,0 0,24 0,1 0,-1 0,-24 0,25 0,-1 0,-24 0,25 0,-25 0,-1 0,1 0,0 24,25-24,-26 0,51 0,-50 0,-1 0,1-24,0 24,25 0,-1 0,-24 0,25 0,-25 0,24-25,-24 25,0 0,0 0,-1-25,26 25,0 0,-1-25,26 25,24 0,25-25,-50 25,1 0,-26 0,1-24,0-1,-26 0,26 25,0-25,-1 25,-24 0,0 0,24-25,-24 25,50 0,-51 0,1 0,0 0,0 0,0 0,-25 0,24-24,-24 24,50 0,-25 0,24 0,1 0,49 0,-49 0,-1 0,-49 0,25 0,0 0,-25 0,25 0,-25 0,25 0,0 0,-1 0,-24 0,25 0,0 0,-25 0,25 0,49 0,-49 0,0 0,24 0,-49 0,25 0,-25 0,25 0,-25 0,25 0,0 0,-1 0,-24 0,50 0,-50 0,25 0,-25 0,25 0,-1 0,-24 0,25 0,-25 0,25 0,0 24,-25-24,25 0,-25 0,0 0,24 0,-24 25,0 0,0-25,0 25,0-25,0 25,0-1,0-24,0 25,0-25,0 25,0-25,0 0,0 25,0-25,0 25</inkml:trace>
  <inkml:trace contextRef="#ctx1" brushRef="#br0" timeOffset="70773.04">8942 3950 103,'0'0'32,"0"0"-5,0 0-2,0 0-7,0 0-3,0 0-2,0 0-4,0 0 0,0 0-3,-20-36 1,19 35 0,1 0 2,-2-2 3,2 3-1,-1-3 0,1 2-3,-3 0-2,3 1-4,0-2-2,0 2-4,0-2 2,-2 2 1,1 0 2,-1 12 2,-1 4-2,1 6 1,1 0-2,1 1 0,0 1 0,0-1 0,5 1 0,-1 1 1,2-3 1,0 3-1,-1-3-1,-2 1 1,-1-6-1,-2 1 1,0-1 1,0 3-2,0-4 2,-2 1 0,-1-9-2,-2 2 2,2 0-1,2-8 2,-1 3 0,2-5 1,-1 0 1,1 0 6,0 2 1,-3-2 1,3 0 1,-2 0-4,1 3-1,-1-3-5,1 0 2,-3 0-3,2-3 2,0-9-3,1-9 1,1-4-2,4-7 1,10-2-2,3-1 1,9 1-2,3 0 2,-1 4 0,3 4-2,-5 3 2,0 3-1,-3 5 0,-3 3 1,-6 3-1,0 3 1,-5 2 0,-5 1-1,0 3 2,-4 0-2,3-2-2,1 0 2,2 1 0,-1-1-1,-5 2 0,0-1 0,0 1 0,1 0 1,-1 0 1,1 0 2,-1 1 0,-2 9-1,-9 1 0,-4 6-2,-6 1 0,-4-1-2,-5 1 2,-1 2-3,-4 0 3,0-2-3,2-1 2,1-2 1,5-1 0,7-6 2,5-1-2,6-2 2,4-4-1,2 0 2,3-1-1,-2 0 0,2 0 0,-1 2-2,-1-2 0,1 0-5,1 1 0,-2-1 0,2 3 1,0 0 4,6 5 2,9 3-2,4 2 1,1-1-1,3 0 0,0 1 1,2-1-1,1-2 0,-2 0 1,1-3-1,-4 0 0,-2 0 2,-4-2-2,-2 0 2,-4 0-2,-1 0-2,1 0 4,-2 0-2,-1 2 0,-2-5 0,-1 1 0,-2 1 0,2 0 0,-1 0 1,2 3 1,-1-4-1,0-1 0,5 1 0,4-1 2,4-2-1,6 0 2,1-2 0,-4-3-3,0-5 0,1 2 2,-4-4-6,-2 3 4,2-3 1,0 0-4,0 0 2,0-4-1,0 2-1,1-5 1,-1 1 1,0-2-1,-3 2 1,0 1 0,-5 5 0,-3 4 1,-3 4-1,-2 4-1,0-5-1,0-2-2,0-1 2,-4-1 0,-4 7 0,-10-1 1,1 3-2,-8 0 2,2 5 1,-2 3 0,4 0 0,-2 1 0,4-1 0,2 0-2,5-1 1,2 2 1,1 3-1,5 3 1,-3-1-1,4 3 1,1 1-1,2 2 1,0 6-1,3-2-1,7-4 1,0-3-2,3-3-1,6-2 0,0-6 1,3-1 3,2-4 0,1-1-1,1 0 0,1-6-2,-2-3 1,-2 0 0,-1-3 2,-2 0-2,-2-2 0,-4-1 2,-2-2 0,-2-1 0,0-3 4,-4 1-3,1-3 5,0 2-4,-1 6 1,-2 0-1,-1 5 2,-2 5 0,1 1 1,-2-3-2,0 2-2,0 1 1,3 0-4,-3 4 2,0-3-1,0 3-1,0-1-2,1 1 0,-1-1 0,2 1 4,-1 0 1,2 9 2,0 7 1,2 3-1,1 0-2,2-1-2,0-1-3,3-2 2,3-5 1,2 0 0,1-5-1,5 0 2,1-3-4,3-2 4,2 0 0,2-7-1,3-5 2,-1 1-1,0-3 0,-4-1 1,-3 0 2,-2 0-2,-4 0 2,-7 4-1,-3-1 2,-3 6 0,-3 2-1,0 1 2,-3 3-1,0-3 0,0 3-2,2-1-1,-1 0-2,-1-1 0,2 1-4,-2 1 2,1-2 0,1 2 0,-1 0 3,0 0 0,1 0 0,0 0 3,-1 0 0,-1-2 4,1 2-1,-1 0-1,0 0-2,2-2-3,-2-1 2,0 3-2,1-2 0,-1 0 0,0 1-1,3-1 0,-3 1-1,0 0-3,0-2 1,1 3-2,-1-3 2,2 3 1,-2-1 2,1 1-1,-1 0 1,2 1 1,0 10 0,2 2 0,-3 5 1,1 1-1,-1 3 0,1 3 2,2-2-1,0-1 0,3-5-1,-2-2 0,3-3-1,-3-5-2,-2-4 2,5 4-1,-5-6 4,0 0-1,4-1 3,1 0-2,3-9-2,-1-6 0,0-4 0,-1-1 1,-3 3 0,-3 2-1,1-2 2,-3 6-2,0-4 2,3 2-1,-4 1 0,1-2 0,-1 7 0,2-3 0,-2 6-1,0-3 1,1 3 2,-1 4-3,0-1 0,0 1-1,0-3-3,2 3 1,-2 0-2,0-3 2,0 3 0,0 0 1,0 0 1,0 0 1,-3 13 0,-4 3 0,2 7 1,1-1-1,-1 4 0,-1 1 2,1 4-2,-1 3 1,0 2 0,-3 3 0,1 0-2,-1 0 1,2 1 2,0-1-2,-3 1 2,2-3-2,0-3-1,-2-2 1,0-6-2,1-4 2,0-8 0,5-5 2,3-4 3,1-5 0,-6 0-1,-2-2-1,-2-8-4,2-10-1,6-9 2,4-8 2,12-5-2,8-7 1,11-2-2,6-5 1,9-2 0,7 0 0,7-3-2,4 4 1,5 2-2,0 4-5,-1 2-13,0 2-52,-2 1-148</inkml:trace>
  <inkml:trace contextRef="#ctx1" brushRef="#br0" timeOffset="73345.19">6237 13208 237,'0'0'21,"0"0"3,0 0 6,0 0-2,0 0-2,0 0-6,0 0-7,0 0-4,0 0-2,0 0 0,-32-87 0,34 70-2,-1 7 2,1-4 3,-1 2 1,-1-1 0,0-7-1,-3 3-2,-6-5-1,-2 1-1,-4 2-1,-4 0-3,-1 0 0,-3 1-1,-1 1-1,-2 2 0,-1 1 0,0 2 0,2 2-1,1 2 0,-2 3 0,-1 2-1,-2 3-1,-4 0 2,0 0 0,-4 0 0,-2 3 1,-4 4-2,-6-1 3,2 1-2,-3-2 2,-2 1-1,4 0 0,-1-1 1,4 0 0,2 0-1,5 2 0,2 0-1,3 1 0,2 2 1,1 2 0,0 2 0,2-1-1,-4 3-2,5-1 3,-4 0-1,2 2 1,0-1 0,2 1 0,-1 0-2,3 3 2,1-3 0,0 2-2,1-2 1,1 1 1,4-2 1,1 1-1,4 0 2,0-1-2,2 1-2,3 0 1,-3 0 1,1 0 0,-1 3-1,-1-1 2,1 3-1,-3 1 0,2 3 0,-1 2 0,-1 1-1,1 0 2,-1 0-2,0 2 2,2-1-1,0-1 0,2 0 0,0-2 1,0 1-1,4-3 2,0 0-2,-1-2 0,1 1 0,1-2 2,3 1 4,-1 0-5,0 1 4,1-1-3,1 1-2,1 0 1,0-1 0,0-1-1,0-2 0,1 2 1,4-3-1,0-2 0,2-2-1,0 1 3,3-2-2,0-3 1,4 1-1,1 0-1,2 0 1,2 0 0,2 2 0,0-2 1,2 0-1,-1-2-1,1 1 1,-1-1 0,1-1 1,-2 1 2,2-2-3,-4 0 1,3-1-2,-2 0 1,-1 3 0,0-3 1,1 1-1,-2-1-1,2 2 1,3-4-2,-1 2 3,4 1-1,0-3 0,4 0 2,-3-1-2,1-1 0,-1-1 2,-1 0-2,-1-1 0,0 1 0,-1-2 0,-1 0 0,2 0 0,-1 0 0,-2 0 1,3 0-2,-1 0 1,1 0 1,-2 0-1,3 0 0,0 0 0,0 0 0,0 0 1,1-3 0,1-1-1,-1-3 0,2-3 1,1 2-1,1-3 2,1 1 0,-1-2-2,0-3 1,-2 2-1,-3 1 0,-1 0 0,-1 1 1,-4 2-1,-2 0 0,-5 3 0,0-2 0,0 3 0,1-4 0,5 1 1,-7 1-1,-1-2 3,2 1-2,-6 1 0,6-2 0,-3-1 1,-2 5-2,2-5 2,0-3-2,-1 1 1,1-5 0,0 2 0,-1-2 0,-2 2 2,1-4-2,-2-1 0,0 1 0,0-5-1,-2-1 0,2 0-3,-1-2 3,-2 0-5,2 0 6,-4-2-1,2 2 0,0 2 0,-1-2 0,2 2 1,-1 3-1,1 7 1,-1-2 1,-2 6-2,1-2 0,1 4 1,-3 2 0,1-3-1,-1 4 2,0 0 0,2-7 0,-2 7 1,0-6-1,0-1 2,0-1-2,0-3 1,0 0-1,-2 0 2,-2 0-2,1 0 1,0 5 1,-4-5-2,3 1 1,-2 2-1,0-1 0,-1 2-1,0-2 0,2 6 1,-4-4-1,2-1 1,0 4 1,-2-2-3,2-2 2,-2 1 0,-2-3-1,1 2-3,-3-1 2,3 1-5,-2 1 4,2 2 0,0 0-2,4 4 0,2-5-8,-2-7-21,6-3-54,0-13-167</inkml:trace>
  <inkml:trace contextRef="#ctx1" brushRef="#br0" timeOffset="74899.28">8118 3205 194,'0'0'18,"0"0"-2,0 0-2,0 0 4,0 0-1,26-84 1,-16 71 2,-2 1 1,1 3-4,-3 2 1,-3 3-5,2 0-1,-5 4-5,0-1-5,0 1-4,1 0-1,0-2-1,-1 2 4,0 0 0,-5 7 0,-9 6 1,-10 8-1,-8 4 3,-7-1-1,-3 2 1,-1-2-1,0-4-1,5-3 2,2-3-1,2-1 1,3-4-2,0 0 1,1-2-2,-1 1 0,3-1 0,0 0-2,8-3 2,4 1 2,4-4-2,8 1 0,0-1-2,4-1 0,-2 0-1,2 0 1,0 2 0,0-2 0,0 2 2,0 2 1,6 3-1,7 1 3,8 3-2,-1-2-1,6-1 1,-2-1-1,2 0 0,0 3 1,-1-1-1,-1-1 0,-1 2-1,-4 0 1,-1-1 0,-1-1 0,-4-2 1,-3 2-1,-4-2 0,0 0 0,1 0 0,-4-3 0,1 5 0,-2-4 0,-1-1-2,0 2 1,-1-1-4,0 2-4,0 5-15,0-3-48,0-3-131</inkml:trace>
  <inkml:trace contextRef="#ctx1" brushRef="#br0" timeOffset="75462.31">7861 3430 104,'0'0'14,"0"0"0,0 0-4,0 0-1,0 0 0,0 0-2,0 0 0,0 0 0,0 0 1,0 0 2,58-34-2,-29 32-1,2 2-2,4-2-2,2 2 1,3-1-2,1 1-1,3-2 1,-1 1-1,3 0-1,1-2 2,0 3-1,0 0-1,0 0 3,2-3-4,1 3 1,2 0 1,4-1-1,-1 0 0,3-1 0,0 1-1,1-1 1,-1 0 0,-1 1 0,2 0-2,-5 1 4,0 0-4,-6 0 0,-2 0 1,-5 0-2,-2 0 3,-6 0 0,-5 0 0,-6 1 2,0-1-2,-4 1 0,2-1-2,-2 2 4,0-2-2,2 2 1,0-2-1,6 0 0,2 0 0,-1 0 0,-1 0-1,0 0 1,-6 0 0,-2 0 0,-5 0-2,-7 0 1,4 0 0,-4 0 1,-2 0-1,3 0 0,-7 0-2,0 0 1,0 0 1,1 0 0,1 0 2,-1 0 1,1 0-1,-1 0 1,1 0-1,-2 0-1,0 0 0,0 0-4,0 1-3,0 3-14,-8 2-98</inkml:trace>
  <inkml:trace contextRef="#ctx1" brushRef="#br0" timeOffset="76015.34">10073 3110 216,'0'0'28,"0"0"-1,0 0-3,0 0-2,0 0-5,0 0-8,0 0-6,0 0-3,0 0 0,-8-21 3,7 23 3,0 11 2,-2 8-3,0 8 6,0 0-6,-1 1 3,2-1-4,2 0-4,0-8 1,0-1-1,0-2 0,0-7 0,4 4 1,4-4 1,3-2 1,2-1 0,2-4 1,2-3-1,1-1-1,2 0 0,-3 0 1,-6 0-2,3 0 0,-2 0 0,0 0-1,1-1 0,-9 1-2,7-1 1,-6-2 0,7 3-2,-2-4 0,0 1-4,5-2-9,-5 0-32,3-3-75,-5-3-84</inkml:trace>
  <inkml:trace contextRef="#ctx1" brushRef="#br0" timeOffset="76364.36">9866 3303 64,'0'0'16,"0"0"5,0 0 6,0 0 0,0 0-2,0 0-6,0 0-3,0 0-4,0 0-1,-7-8-2,7 8-2,0 0 0,0 0 0,0 0-2,1 0 0,15 0-3,3-1 0,10 1 1,3-3-2,5 0 0,2-3 1,2-1-2,3 2 0,-2-2 2,2 2-4,-7-2 1,0 2 0,-6 0-1,-9 2 1,-3 2-2,-7-2 0,-5 3-4,-2 0-5,-5 0-2,0 0-4,5 0-1,-3 0-14,4 3-26</inkml:trace>
  <inkml:trace contextRef="#ctx1" brushRef="#br0" timeOffset="76936.4">10373 3263 87,'0'0'-1,"0"0"0,0 0 1,0 0 3,0 0 1,0 0 4,0 0 3,0 0 2,110-37-1,-65 32-4,9-2-2,3 3-2,4-1-2,0 0 2,0 2-1,-4-2 2,0 1-2,-5-1-1,-2 0 0,-2 0-2,-4 3 1,-4 1 0,-1-1-2,-1 0 1,-2 2 0,-1-1 0,2-1 0,2 1 0,0-1 0,-1-1 1,1 2-1,-3-2 3,-1 0-2,-2-1-1,-1 3 1,-3 0-1,-8-1 1,-2 1 0,-6-1-1,-1 2-1,0-1 1,0 1-3,0 0 2,2 0 3,8-2-2,2 2 0,11 0 1,3-1-3,2 1 3,2 0-1,3 0 1,0 0 0,-2 0-1,-4 3-1,-2 0 1,-2 0 0,-4 1 0,-5-1 0,-7 0 0,-2 0 0,-7-1-1,-5-2-1,-1 1-1,-4-1 3,0 0-2,0 0 2,1 0 0,1 0-1,-1 0 2,1 0 0,-1 0-1,2 0-1,-2 2-2,0-2-2,1 1-10,0-1-7,-2 2-6,0-2-5,0 3-10</inkml:trace>
  <inkml:trace contextRef="#ctx1" brushRef="#br0" timeOffset="77256.41">11805 3048 44,'0'0'3,"0"0"-2,0 0 0,0 0-1,0 0 1,0 0 0,0 0-1,0 0 0,0 0 3,0 0 2,82-14 6,-65 18 8,2 1 8,3 0-1,-1-1 0,0 1-6,1-2-1,-7 0-2,0 1-3,-5 0-3,-1-1-1,0 0-2,-4-1-2,0 3-1,-1 0-2,-1-2 1,-2 8-2,-1 2 0,-4 2 1,-6 7 2,-3-2-4,-3-2 1,-2 4-5,-2 2-17,0-1-152</inkml:trace>
  <inkml:trace contextRef="#ctx1" brushRef="#br0" timeOffset="80045.57">11037 12854 307,'0'0'43,"0"0"-2,0 0-3,0 0-8,0 0-7,-38-99-5,47 74-6,4-1-5,2 1 0,2-1-3,2 2 1,1 0-3,1 3 1,0 1-1,2 3-3,0 0 3,1 3-3,0 3 3,2 4 0,3 1-1,0 1 0,1 5-1,2 0 0,-1 0 0,-1 8 3,-4 2-3,-5 4 1,-5 2-5,-3 4 2,-7 4-1,-5 0 2,-1 5 0,-8 3-1,-8 2 2,-6 6-2,-3 2 3,-4 2-2,-1 0 2,-3 0-1,3-2 1,2-5 0,1-3 0,1-4 0,4-3 1,1-5-1,4-3 0,0-4 0,7-3 0,0-4 3,3-2-2,4-3 2,-4 2-3,4-2-2,0 0 1,0-1 0,3-2-1,-2 0 2,2 0-2,0 2 1,0 0 2,2-1 0,9 3 0,10-3-1,2-1 0,10 0-3,0-6 2,3-2-2,5-1 2,1 1 1,1 1-1,0 1 1,-2 2-1,-2-1 0,-3 3 0,-4 0 0,-4 2 0,-8 0-1,-2 0 1,-6 0 0,-6 0 0,7 0 0,-9 0 0,1 2 1,0 0 0,-5-2 2,0 0 0,0 0 0,2 0 0,-1 1 0,1-1-2,-1 0-1,-1 0-3,2 0-1,-2 2-6,0-2-8,1 0-26,-1 0-65,1 0-141</inkml:trace>
  <inkml:trace contextRef="#ctx1" brushRef="#br0" timeOffset="80573.6">11847 12078 286,'0'0'22,"0"0"5,0 0 3,0 0-1,0 0-4,0 0-5,0 0-7,0 0-3,0 0-6,0 0 0,8-53 2,0 55-1,3 10 2,2 7-2,-4 8 2,2 2-3,-2 6 3,-3 5-2,0 1 1,-2 1-3,-3-1 0,-1-1-2,0-5 3,0-1-1,0-3 0,-4-3 2,3-8-4,-1-2 4,2-7-5,0-6 1,0 5 1,0-5 1,0-3 2,9 3-4,3-5 2,7 0-1,6-5-2,0-2 1,1-3-2,-1 0-3,0 0 4,-2-1-5,-5 2 2,-4 1-1,-3 1-2,0-1 1,-4 2-6,3-5 0,-2-1-10,-2 3-11,0-4-16,-4-3-21,-2 4-37,0-5-99</inkml:trace>
  <inkml:trace contextRef="#ctx1" brushRef="#br0" timeOffset="81027.63">11692 12378 211,'0'0'27,"0"0"3,0 0 1,0 0-4,0 0-5,0 0-6,0 0-2,0 0-3,0 0-1,0 0 1,1-41-2,2 38 1,2 2-2,2-3 1,1 1 0,4 2-2,3-2-1,2 2-2,-1-3 0,1 3-2,2-2 1,0 0-2,7 0 0,-3-2 0,0-1-3,-1 1 2,2 1 0,-1-1-1,2 2 1,-2 0-1,2 0 0,-1 1 1,-7 0 0,1 2 0,-4-2 0,-2 2-1,2 0 1,-8 0 0,1 0 0,-7 0 0,0-1-1,0 1 2,1 0-1,1 0-1,0 0 0,-1 0-2,1 0-1,-1 0-2,1 0-4,-1 0-3,8 0-15,-4 3-54,4 4-138</inkml:trace>
  <inkml:trace contextRef="#ctx1" brushRef="#br0" timeOffset="86720.96">12692 12505 206,'0'0'25,"0"0"5,0 0 2,0 0 1,0 0-10,0 0-9,0 0-10,0 0-3,0 0-2,-17-4 2,17 4 4,12 0-3,5 6 2,4 3-2,0-2-1,1 0 0,-1 2 0,-2-1-1,3 4 0,-2-2 0,-1 2 2,1 3-1,0-2 0,-1 0 0,1-1-1,2 1 1,-2-3 0,3-1 2,2 0-1,-2-2 1,-7-3 1,4-3 0,-1-1 0,-7 0 0,6 0 1,-8 0-1,-5 0 1,1 0-1,-6 0 0,0 0 1,0 0 3,1 0-1,1 0 3,-1 0 0,1 0 0,-1 0 1,2 0 0,-2 0-4,0-1-1,1 1-2,-1 0-1,1-2-1,-2 2-1,0-1 0,1 1-3,-1 0 0,0 0 1,-7 1-1,-10 10 0,-6 6 2,-5 4-1,-3 1 1,-7 7 0,0-4 0,-3 2 0,0-1 1,3 0 0,0-2 0,1 1 1,2-1-2,2-2 2,1-3 0,4-1-1,4-3 3,4-2-1,3-2 0,5-2-1,2-5 1,6-1-3,-5 2 2,6-1-1,-1-4 0,1 5 0,3-5 0,-2 0-3,2 0 2,0 0-1,-2 0 0,2 0 2,0 0-5,0 0 2,0 0-3,0 0-7,7 0-16,3-7-40,7-3-83,1 0-88</inkml:trace>
  <inkml:trace contextRef="#ctx1" brushRef="#br0" timeOffset="87608.01">13232 12973 176,'0'0'22,"0"0"0,0 0 0,0 0-3,0 0-2,0 0-6,0 0-5,0 0-3,0 0-2,0 0 0,-38 2 2,14 14 1,-5 5 2,-3 4 0,-4-2 2,-3 4 1,-4-1 4,2-1 1,2-1-2,-2-1 3,7 0-6,-2-2 0,5-1-1,2-1 0,2-4-1,2-1-1,5-2-1,4-4 0,4 0-1,2-4-3,6-1 2,1 1-2,3-4 0,-1 0 1,1 0-1,-3 1-1,3-1 2,-2 2-4,1-2 1,-1 0 1,2 0-7,0 0-4,9-5-19,8-7-58,8-3-132</inkml:trace>
  <inkml:trace contextRef="#ctx1" brushRef="#br0" timeOffset="90140.15">13933 12709 74,'0'0'23,"0"0"-2,0 0-2,0 0-1,0 0-3,0 0 2,0 0-3,0 0 0,0 0-1,0 0 1,-16 0-1,16 0 0,-2 0-1,2 0-1,-1 0-1,1-2-2,-1 1-2,1-1 0,-2 0-4,2 1 1,-1 0-1,1-1 0,-2 1 2,2-1-1,-1 1-2,1-1 3,-2 2-1,2-1-2,-2 1 4,2-2-4,-2 2 0,2-2 1,-1 2-2,1-1 0,-2 1 1,2-2-1,-1 2 1,1-1-1,0 1 0,-3 0 0,3 0 0,0 0 1,0 0 0,0-1 3,0 1-2,-2 0 4,2 0 1,-1 0-2,-1 0 3,1 0-1,0 0-1,-1 0 0,1 0-2,-1 0 1,1 0-1,-1 0 2,1 0-1,-2 0 1,3 0-3,-3 0 3,2 0-2,-1 0 1,1 0-1,-1-7-3,0 1-2,2-4 2,0-7-1,0 2 0,5-4 4,4 2-4,0 0 1,-2 2-1,2 3 0,1 2 0,-2 1 0,0 2-2,4-2 2,-4 2-4,-5 5 4,7 2 0,1 0 0,1 5 4,8 9-3,-5 1-1,-3 5-1,0 2 0,-1-1-1,-2 1 1,0 0 2,-3-1-2,0 1 1,-2-7-3,-3 4 1,-1 1 1,0 1 0,-8 6 1,1-5 1,-4 0 1,0-1 2,-1-2 0,2-1-2,2-6 0,3-5 0,4-2 1,1-5 1,0 0 0,0 0 3,0 0 0,0 2-2,0-2-2,0-4-1,0-13-2,6-5 2,3-8 0,0 0-1,2 3-1,0-2 0,1 1 0,-2 0-1,4 3 1,-2 2 0,2 1 0,1 2-1,0 4 0,0-1 2,1 2-2,1 3 2,2 2-2,0 3 1,-2-1 0,-3 3 0,0 2-4,4 3 4,-2 0-1,6 2 2,-6 7 1,-2 3-2,-2 5-1,-1 0 0,-2 3 1,-3 2 0,-2 0 2,-2 2-2,3-1 2,-5 2 0,0-3-2,0-3 3,0 0-1,0 0 0,0-6 0,0 7 1,0-8-1,-2 0 1,-1 1-2,3-9 0,0 2 1,0-6-2,0 0 1,0 0 1,0 2-2,0-1 1,0 4-2,0-1-2,3-1 1,7 0-4,0-3-18,6-8-69,4-7-152</inkml:trace>
  <inkml:trace contextRef="#ctx1" brushRef="#br0" timeOffset="90572.18">14848 12348 351,'0'0'19,"0"0"2,0 0 1,0 0-4,0 0-1,0 0-12,0 0-5,0 0 0,0 0 2,0 0 5,1-2 3,4 24 2,2 7-1,-1 3-1,-2-1-1,3 1-4,-2-1 1,-1 1-5,-1-1-2,0-4 2,-3 0 3,0-1 3,0-3-3,0 0 0,0-6-3,-2-3 1,-1 3 2,2-5-1,-2-2 1,2-1 0,-1-4-2,0-1 1,1 2-1,1-6-1,-1 0 1,1 0-1,0 1 0,-3 1 1,3 0-1,0-1-1,0 1-1,-1 0-4,1-2-6,0 0-17,0 0-42,0 0-88,0 0-93</inkml:trace>
  <inkml:trace contextRef="#ctx1" brushRef="#br0" timeOffset="91256.21">14698 13244 289,'0'0'41,"0"0"-5,0 0-4,0 0-10,0 0-8,0 0-7,0 0-3,0 0-1,0 0 1,0 0 4,-7-28 1,7 28-1,0 1-4,0 5-1,0 5-1,0 1-2,5-4 0,-1 2 0,2-3 1,0 2-1,-3-6 0,2-1 2,0-2-2,1 0 1,3 0 1,4-2-2,-3-1 0,0-6 0,-1-4 3,-4 4-3,1-8 6,-3 7-7,-3-4 4,0 0-1,0 9 2,0-6 1,0 6-4,0 1 1,-2 0-1,2 4 0,-4 0 3,-6 2 1,0 7-1,-2 4 2,4-2-5,2 3 1,3-3-2,3-2 0,0 4 0,0-4-2,0 1 1,0-5 1,6 0 0,-3-1 0,0-1 0,2-1-2,0-2 2,3-2 0,4-6-1,-1-1 2,-3-6 0,-7-2 1,-1 0 1,0-4-4,0 5 4,-6 3-3,2 5 2,1 4 0,-7-1 0,6 5-2,-6 0 1,-6 0 3,4 8 0,-5 4 4,4 5-3,7-5 0,1 1-5,4-2 0,1 0-3,0 4 0,10-1-3,-1 1-20,10-8-154,0-7-84</inkml:trace>
  <inkml:trace contextRef="#ctx1" brushRef="#br0" timeOffset="102540.86">4830 17125 0,'0'0'3,"0"0"-2,0 0 2,0 0-1,0 0 0,0 0 4,0 0 6,0 0 4,0 0 5,-16-1 4,15 1-6,0 0 1,-2 0-3,3 0-3,0 0 0,0 0-3,-2 0-4,2 0-1,-1 0 0,1 0-2,-2 0 2,2 0-2,-1 0 1,1 0 0,-2 0 1,2 0 1,0 0-1,0 0 0,0 0 0,0 0-2,0 0-2,0 0 3,0 0-3,0 0 2,0 0 0,0 0-1,0 0 2,0 0 0,3 0-1,2 0-1,5 0-3,0 3 4,0-2-2,8 4 3,-1-3 2,7 0-2,2 1 1,2-3 0,2 2 0,2-2 0,0 0-2,-1 0 0,0 0 0,-1-2 0,-1 2-2,-2-3 3,-2 3-3,0 0-2,-1 0 1,-1 0-2,-3 0 0,3 0 2,-2 3 0,2 1 1,2-3 0,1 1-1,3 0-1,0-2 2,0 0 1,0 3 0,-2-3-2,0 0 0,1 0-1,-2 2 0,1 1 1,-2 1-1,0-1 1,-2-1-1,1 1 1,-3-1-1,2 1 2,-1 1-4,3-1 2,3-1 2,0 3-2,6-2 2,1 1-6,1-1 4,3-1 14,1 0-14,-1-1 2,2 1 0,-1-2-2,-1 0 2,-1 0-1,-2 0 0,-2-2-12,0-1 12,-4 1 1,-1-1-3,-2 1 3,3 0-2,-1 1 1,1 1 2,2 0-3,0 0 0,5 0 0,-1 0 0,5 0 2,2 0 0,2-2 0,4 0-2,-1 2 2,3 0-2,3 0 0,-3 0 2,1-3-2,-3 3-1,-2-2 2,-3 0-2,-2 2 1,0 0-1,-4 0 1,-2 0-2,-3 0 2,2-1 2,0 1-1,1 0 0,1 0 0,2 0-2,2 0 1,1 0-1,-2 0 1,1 0 0,-2 0 0,1-4-1,0 3 2,0-1-2,-1 0 1,-3-1 0,0 1-2,0-1 2,-3 1-1,1 0 1,-3-1 0,4 1 0,-1-1 0,-1 3 1,0-2-1,-1-1 0,0 1 0,1 0 0,-1-1 0,1 3-1,-2-2 0,3-1 1,-1 1 1,0-1 0,2 1-1,0 0 2,-2-1-4,1 0 1,-4-1 1,0 2-1,-1-1 2,2 0 0,-3-1 1,4 1-1,2 0-1,0 1-1,1-1-2,-3-1 3,4 1-1,-2 0 2,3 0 0,-4 2-1,6-1 0,-5 1-1,1 1 0,0 0 1,-3 0 0,0 0 0,-3 0 0,-4 0-1,0 0 1,-7 0 1,0 0-1,2 0 1,1 0-1,6 0 0,-1-2-1,-1 1 2,1 1-1,-3-2 0,-1 2 0,1-2-1,0 1 3,-9-1-2,4 2 0,-7-1-1,4 1-1,-4-1 2,1 1-1,1-2 1,-7 2 0,-1 0-1,-5 0 1,0 0-1,0 0 2,2 0-2,-1 0 1,1 0 1,-1 0-1,2 0 2,-2 0-1,1 0-2,-1 0 3,1 0-3,-1 0 0,1 0 1,-1 0-2,0 0 1,1 0 0,4 0-4,0 0-2,7 0-7,-3 3-46,3 1-15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5:47:06.52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89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20-10-01T05:50:40.470"/>
    </inkml:context>
  </inkml:definitions>
  <inkml:trace contextRef="#ctx0" brushRef="#br0">15651 1538 29,'0'0'20,"0"0"-1,0 0 0,0 0-1,0 0-1,0 0-1,0 0 1,4-83-1,-4 79 0,0-1 0,-2 0 0,0 2-3,1-1-3,0 1-4,1 3-2,-2-2-4,2 2-1,0 0 1,-2 0-3,-1 7 4,0 8-1,-3 6 2,3 3-1,2 3 0,1 3 0,0 1 0,0 0 2,0 1-1,4-1 0,5 1 2,-1-2-1,3-1 2,3 1 1,-2-3-1,2 2 11,-3-1-1,0-2 2,0 1-2,-3-4-11,-1 3 3,-3-4-2,2 2 1,-5-9-2,-1 4 0,0-1-2,0-5 0,0 7-1,0-8-1,0 0 3,0 0-3,-1-5 2,1-2 0,-2 0 2,2 0 0,-2 0 1,2 0 0,-2 0 0,0 2-1,1-2 0,-2 4-2,2-4-1,-1 0 0,-2 2-1,3-2 0,-1-1 0,1 1 4,1-5-3,-2 0 3,2 0 1,0 1 1,-2 1-2,2-1-1,-1 1 2,1-2-2,-1 1-1,1-1 2,0 2-2,0-2 0,0 2-1,0-2 0,0 1-1,0-1 1,0 2 1,0-1-1,10 2 0,5 1 1,6 0-2,1-4 0,1 0 1,0 0-3,3 0 3,2 0-1,-2-2 0,0 0 1,0 1-1,1-2 0,-2 0 2,2 0-2,1 0 1,-1 0 3,1-2-4,1 2 1,2-1 0,1-1-3,3 1 3,1-1-1,3 2 0,0 0 0,0 1 1,1-2-2,1 0 1,0 0 0,0-1 0,-1 2 1,-1-1 0,1 1 0,-1 1-1,-3-1 0,0 1 0,-2 0 0,-1 2 1,0 0-1,-3 0 1,4 0-2,0 0 1,3 0 1,3 0-1,3 2 2,4-2-2,3 2-2,2-2 2,2 0 0,1 0 2,1 0-2,-2 0 0,-2 0 0,0 0 0,-2 0 0,-2 3 0,-3 2 2,-2 0-2,0 2 0,0-3-2,0 1 2,1 2 0,6 1 0,0-1 0,7-1-2,4 0 0,1-2 1,6 1 0,0-2-1,0 1 1,0 1-2,-2-2 2,-2-1 0,-5-2 1,-5 1 0,-5-1 0,-4 2 0,-4-1 0,-3 2 0,-3 0 0,-2 0-1,0 1 1,-1-2 0,0 1 0,2-1 0,0-1 1,0-1-1,3 0-1,-1 0 1,0-5 1,0 2-2,-1-2 2,-4 0 0,-3 2 0,-8 2 0,-1-2-1,-7 3 2,-5-2-1,4 1 1,-5 1-1,0 0 0,1 0-1,-3 0 0,2 0-1,0 0 0,4 0 1,-3 0 0,4 0 0,-1 0 0,1 1 0,-1 1 0,-5-2 0,6 1 0,-5 1 0,-2-2 1,2 1-1,-1-1 0,0 0-1,1 0 1,0 2-1,-6-2 2,3 1-1,0 1 0,3-1 0,2 2 0,2 1 0,-1-2 1,7 3 0,-8-2-1,4-3 0,2 1 1,0-1-1,0 0 1,-2 0 1,-1 0-2,-5-1 3,4-2 1,-6 1-2,1 0 3,-1 1-2,-2-3-1,2 1 0,0-6-1,3-5-1,-1-1 1,2-6-1,1-1 0,-1-3 2,2-1-2,0-1 2,-1 0-2,-1 0-2,0-3 1,2 0 0,-5-1 0,0-1 0,-2 0-11,-3 1-4,0 3 3,-2-1 0,-5 0 13,0 2 0,-2 0 0,3 1 0,1-1 1,0 0 1,1-1-1,1 1 1,3-2-1,0 1 0,0 0 0,0 2 0,0 9-1,0 0 0,0-2 1,0 6 1,3-6-1,-2 7 0,-1 0 0,2 1-1,-2 5 0,1 2 0,-1-2 1,0 0-1,0 0 0,0-5 1,0 5 0,0 1-1,0-9 1,0 7 0,0-1-1,2-5 1,-2 7-1,0-2 2,0 1-4,0 3 2,0-1-1,-2-3-1,-1 0 1,-1 1 0,-2 1-1,2 3 2,-3-2 0,2 4-1,-8-3 2,-2 0-2,1 1 1,-6-1 1,1-1-1,-1-1 1,-5 1-1,-4 1 0,-2-2-1,-4 1-1,-4 0-1,-1 2 0,-4 3 1,-2 0 1,1 0 3,-3 0-1,2 5 1,3 0-1,1-1-2,0 1 2,3-2-2,1-3 2,2 0-1,-3 0-1,0-8 2,0 1-1,-4-3-2,0 1 1,-1 2-1,1-1-2,-1 3 4,2 0 0,3-2 0,3 3 2,1 1-4,1 3 1,2 0 1,-1 0 0,2 0 0,0 0 0,-1 2 0,0 1 0,0-1 0,0 1 0,-1 1 0,-2-1 1,-3-1-1,-3 2-1,0 0 2,-3 3-2,-1 0 2,-1 3 2,0-3-1,0 0 1,1-4-4,-1-3 2,0 0-3,1-9 0,2-3 1,-3 1 1,1-1 1,0 0-1,0 3 0,1-1-1,-2 0 1,1 5-1,1-2 1,0 2 0,0 3-2,0-1 1,-1 3 1,0 0 0,-1 3 1,-1 1 1,0 1-2,1 0 1,0 0-1,2-2 0,3-1 0,1 0 0,3-2-1,5 0 1,2 0-3,1 0 4,1 0 1,-1 0-2,2 0 1,-3 0-1,-2 0-1,-3-2 2,-4 0 0,0 1 0,-3-3 1,2 1-2,1 1 0,1-3 0,3 0-2,0 0 2,4 0 0,2 0 0,0 2 0,3 1 0,7 0 0,-1 2-1,-2-2 1,1 2-1,-7 0 2,5 0-2,0 0 1,1 2 1,0 2-1,8-1 0,-2-1 1,6 1-1,-2-2 0,1 1 1,4-2 1,4 2-3,3-2 2,0 0 0,0 0 0,0 0 2,-2 0-2,1 0-1,-1 0 0,0 0 1,1 0 0,0 0-1,-1 0 0,1 0-1,-2 3 0,3-3 1,0 1 1,0-1-1,0 6-1,0 4 2,7 6-2,2 6-1,0 6 3,-1 4-1,-3 4 1,2 4 0,-4 1-3,1 3 1,-4 1-2,0 2 2,0 3 0,0-1-1,-4-2 0,-1-7 2,3-4-1,2-7 1,0-8-3,0-3 1,7-3-1,2 0-2,2-2-2,5-1-7,0 3-15,-3 0-27,1 1-87</inkml:trace>
  <inkml:trace contextRef="#ctx0" brushRef="#br0" timeOffset="820.04">17011 1608 167,'0'0'21,"0"0"-4,0 0-7,0 0-5,0 0-3,0 0 4,0 0 3,0 0 0,0 0 0,-4 114 0,8-76-5,0-2 1,4-4 10,-1-3-1,0-9 4,-4-10 0,0-3-6,-3-7 5,0 0 6,0 0 7,1 1 1,-1-1-4,2 1-7,-2-1-20,1-2-8,1-12 0,2-9-1,0-8 13,5-1-1,-2 1 1,3-4-1,3-1-1,0-2-1,4 1 0,0 4 0,1 1 0,0 6 1,-1 5-2,-1 5 0,-3 7 2,-1 2-4,-3 4 2,-4 1-2,5 2 1,0 0-2,5 9 2,1 6 0,-2 2 0,-2 8 1,-3 4-3,2 1 2,-2 4 0,3-2 0,0 1 1,0-3-1,2-3 1,-1-1 0,0-4-1,-1-1 1,0-4 1,-1 0 11,-2-2 0,2-1-6,-1-1-15,-1-5-52,7 0-75,1-4-107</inkml:trace>
  <inkml:trace contextRef="#ctx0" brushRef="#br0" timeOffset="1416.08">17699 1453 228,'0'0'32,"0"0"1,0 0-9,0 0-6,0 0-9,0 0-3,0 0-4,0 0 3,0 0 2,0 0 2,10 32 0,-3 4-3,1 2-2,2 4 0,-2-1-4,1-5 0,2-7 0,-3-6 0,1-8 0,-5-8 1,-1-2 2,-3-5 4,0 0 5,0 0 2,0 0 0,4-2-3,2-8-4,0-8-5,0-7 0,-2-1 1,0-4 0,-1 2-1,1 3-1,-2 7 1,1 2 0,-1 8-2,0 3-1,-1 2 0,-1 3-2,5 0 1,5 0-1,4 5 0,4 6 2,-2 6 0,-2 3-1,1 2 2,-4 2-3,2 0 0,-6 0-1,-3-6-2,0-1 3,-4 0 2,-2-2-1,-5 3 4,-3-4-1,0-6-2,-2-1 3,3-5-1,-3 1 2,0-3-1,7 0 2,-1 2-4,6-2-1,-2 0-4,2 0-12,-1 0-18,-1 0-43,2 0-55</inkml:trace>
  <inkml:trace contextRef="#ctx0" brushRef="#br0" timeOffset="1628.09">18130 1695 316,'0'0'-2,"0"0"-2,0 0 3,0 0 2,0 0 3,0 0 1,0 0-1,0 0-1,0 0 1,0 0-3,3 68 1,-3-42-1,0 3-2,-2-4 12,-1 1-2,2-8 1,1-3-2,0-4-15,1-5-8,5 2-8,7-5-23,6-2-55</inkml:trace>
  <inkml:trace contextRef="#ctx0" brushRef="#br0" timeOffset="1787.1">18016 1541 271,'0'0'11,"0"0"-5,0 0-6,0 0-8,0 0-5,0 0-5,0 0-3,0 0-11,0 0-40</inkml:trace>
  <inkml:trace contextRef="#ctx0" brushRef="#br0" timeOffset="2023.11">18379 1460 294,'0'0'5,"0"0"3,0 0 1,0 0 2,0 0-2,0 0-1,0 0 0,0 0-2,0 0-1,68 92-5,-63-59 0,1 2-4,-2 1-2,1-2-1,-1-1-2,2-1-9,-2-5-10,1 0-50,-1-8-112</inkml:trace>
  <inkml:trace contextRef="#ctx0" brushRef="#br0" timeOffset="2173.12">18361 1730 337,'0'0'-6,"0"0"-4,0 0-1,0 0 3,0 0-2,104-50-11,-68 48-18,4 2-64</inkml:trace>
  <inkml:trace contextRef="#ctx0" brushRef="#br0" timeOffset="3679.21">17559 2488 154,'0'0'15,"0"0"2,0 0 3,0 0-1,0 0-4,0 0-7,0 0-5,0 0-5,0 0 1,0 0 4,7-11 0,-2 32 8,0 8-2,2 5 1,-2-1-1,1 1-7,-1-2 0,4 2-1,0-2-2,-2-1-1,0-3 2,-1-3 0,0-8 0,-4 0 4,1-5-2,-3 0 3,1 0 2,-1-8-1,2 2 2,-2-6 0,0 0-2,0 0-2,0 2 0,0-1-2,0 1-1,0 0 2,0-1-1,0 1 0,0-2 3,0 2-1,0 1 2,-2-3 0,1 0 1,-4 0 2,-4 0-1,-1-10 1,0 0 1,1-4 0,2 2 2,3 0 1,-2-3-1,1 8-1,4 2-2,-2-3-4,0 3 1,2 0-3,-1 2 0,2 3 1,-1-1-1,1 1 0,0-2 0,-1 1 0,1-1-1,-2 1 1,2-1-3,-1 0 2,1 1-1,-2-1 1,2 1 1,-1-1-2,1 1 0,-2 0 0,2-1 0,0 1 0,-1 1-1,1-2 1,0 2-1,-3-2-1,3 2 0,0 0 1,0 0 0,0 0 0,-2 0 0,2 0 0,-1 0 1,1 0-2,-2 0 1,2 0 0,-1 0 0,1 0-1,-2 0 2,0 0-1,2 0-1,-3 0 2,-3 0-2,-1 0 1,-3-1 1,-2-1 0,2-1 0,1 2 0,5-1-1,-6-2 1,6 2 0,-1 1 0,-5-4 0,8 3 0,-2 0 2,2 0-2,2 2-1,-3-3 1,0 0-1,0 1 1,0-2-1,3 4 0,-2-1-1,2 1 1,-1 0-2,1-2-1,-2 2 1,2 0-1,-1 0 0,1 0 0,-2 0 2,0 11-2,2 5 5,0 6-4,0 0 4,5 1-2,1 1 0,0-2 1,-1-5 0,1-5-1,-4-2 2,1-6-1,0 1 0,-3-5 0,1 3 1,2 0 0,-1 1 0,1-1 1,-3-3-1,0 0-1,0 0 1,1 2 0,1-2 1,2 3-2,0-1 0,2-1 0,-2 3-1,-4-4 0,0 0 1,0 0-1,2 0 0,3 1 0,1-1-1,0 0 1,5 1 0,-7 1 0,1-1 0,3 2-1,-4 1 1,4 0-1,1 0 1,-6-2-1,4 3 1,-1-2 0,-2-2 1,7 2-1,-1-3 0,5 0 1,6-7-1,-2-7 1,2-4 0,1-4 1,-5-3-1,2-1 0,-3-1 0,-2 2 0,-5 7 0,-3 3 0,-2 6-1,-1 4-2,0 1-2,-3 4-6,0-2-14,0 2-28,1 0-46,-1 0-147</inkml:trace>
  <inkml:trace contextRef="#ctx0" brushRef="#br0" timeOffset="5759.32">15875 3271 190,'0'0'15,"0"0"4,0 0-4,0 0 0,0 0-3,0 0 0,0 0 1,0 0 1,0 0 4,52-33 1,-22 29 2,6 1-4,9 2-1,4-2-2,9-2-2,4 2-3,5-3 0,3 0-2,0-3-3,6-1-3,-1 2 4,2-1-5,0 1 3,-2 4-1,-1 1-2,-1 3 0,-2 0 0,-1 0 0,2 0 3,2 1-3,1-1 2,4 0 0,4 0 0,1 0 2,0-3-2,1-1 1,-1-2-1,-6 0-1,1-2-1,-2 1 1,-6 0-1,-3-1 2,-5-1 0,-2 4-2,-3 0 0,-3 0 0,-4 2 0,-2 2 0,-2 0 0,-3-1 0,3 2 0,1 0 0,1 0 0,5 0 0,2 0 1,-1 0 0,5 2-1,-1 0 0,-3 1-2,-1 0 1,-3-2 0,-6 0 1,0-1 1,-6 2-1,-3-2 0,-4 0 0,-3 0 1,-10 0-1,1 0 2,-9 0-2,-6 0 0,5 1 0,-5-1 1,0 0 0,4 2 2,-3 0-3,2-2 0,5 3 0,-5 1-2,8 1 4,-1-1-2,-1 0 0,6 4 0,-2-4 2,0 3-1,1-4 2,-5 0-1,0 0 0,-3-2 2,-1-1-4,1 1-2,-2 1 2,2-2-1,-2 2 0,7-2 1,-1 1-1,1 1 1,0-1 0,1-1-1,-6 2 1,8-1-1,-8 1 1,1-1 0,-2 1-1,-5-2-2,1 1 2,-7-1-1,2 2 5,2 1-3,1 2 4,2 2-4,-4 1 1,2 9-1,1 4 0,0 6 0,1 0-1,2 3 1,2 5-1,-1 1 1,1 5 0,1-1-1,0 3-1,-1 0 1,-2 1 1,0-1 3,-3-2-2,-2-1 1,-1-4-1,1 3 1,-2-3 2,-1 1-4,1 1 3,-2 3-4,1 5 1,1 1 2,-1 5-2,1 6 2,0-1-3,1 0 0,0-4 0,0-4 1,0-6-1,0-9 2,-2-3 2,-1-12-3,2-1 3,-2-7-4,0-5 1,0 5 0,0-7 0,0 1 1,0 1 2,0-6-2,0 0-1,0 0 0,0 2-1,0-1 2,0 1 0,0-1 0,0 1 2,0-1-1,0 1 1,0-1 2,-5 4-1,-5-1-2,-4 2 0,-6 1-2,4-5 1,-2-2 0,-3 0 1,-3 0-2,-9 0-2,2 0 1,-3 0 0,0 0 0,-4 0 0,-3 2 0,-3 1 0,-1-1 0,-4 1-1,-5 1 1,-4 0 0,-5 1 1,-7 2-2,-2-2 0,-6 2 0,-3-2 1,0 2 1,-4-5 0,-1 3 0,-2-2 0,-1 1-1,0-1 0,4-1 1,4 1 0,2 2 0,5-1 0,1-1 0,6-1 0,3 1-2,2 1 2,3-1-1,2-1 0,2 1 1,2 0-1,-2 1 1,-2-2-1,0 1 1,-6-1 0,0 1-2,-4 0 2,-2-1-1,0 1 1,1-1-1,-2 1 1,1 1 0,4-3 1,0 2-1,7-1 1,3-2-1,4 1 0,4-1 0,3 0 0,1 2-1,2-2 1,2 0-2,-3 0 2,2 0-1,-3 0 1,4-3 1,-2 1-1,-2-1 1,2 2-1,-1-1 0,0 0 0,3 2 0,3-1 0,3 1 1,2-2-1,10 1 0,1 0 1,7 1 2,2-3-1,-1 1 1,5 1-2,-3-1 0,5 0 0,1 1 1,-7-1 0,7-1-2,-2 2 0,-5 0-2,5 1 2,-7-2-1,1 2 1,7 0-1,-6 0 0,5 0 1,-1 0 0,3 0 1,-2 0 0,0 0 0,0 0 1,-6 0 0,6-2 0,-3-4 0,-5-3 1,4-4 0,-5-6 1,3 0-1,2-5 0,-1-1-1,1-5 0,1-2-4,-1-5 2,3-2-3,1-3 2,2-4 2,-1-3-3,4 0 3,-1-2-2,2 1 2,0 3-1,0 0 1,5 1-1,-1 3 1,2-2 3,-2 3-4,-1-2 2,0 0-1,-3 2 2,0-2-1,0 2-1,0 2 0,0-1 0,-1 4-1,1 4 0,0 3 1,0 5-1,0 1 0,0 8-1,3 0 1,1 6-1,-2 1 2,0-2-1,1 6 0,0 1 1,-3-3 0,1 3-2,1 0 1,-1-1-1,-1 0 0,0 1 2,0-1-1,-4-4-1,1 6 1,0-1 0,0 0 1,3 4-1,-1-1-4,1 1-5,-3 0-8,3-2-11,0 2-29,3 0-49,8 0-133</inkml:trace>
  <inkml:trace contextRef="#ctx0" brushRef="#br0" timeOffset="6935.39">17857 3802 239,'0'0'15,"0"0"6,0 0 6,0 0 5,0 0-1,0 0-2,0 0-4,0 0-4,0 0-5,0 0-4,3-26-3,-3 21-4,0 0 1,0-2-4,0 3-2,-3-5-4,-10-3-2,-5 3-3,-9 4 0,-10 2 2,-9 3 1,-7 3 3,-5 7 0,-4-1 3,1 4 2,5-1 0,2 0 1,8 0 0,8-2-1,8 0-1,4-2 2,11-1-3,1 0 3,5-3-5,5-1 1,-2 5 0,5-4 1,-2 7-2,3 4 2,3 2-3,8 4 2,4-1 1,4 0 1,5 1 1,2-2-2,3 2 1,1 1-1,1-1 0,-2-2 0,0 1 1,-3-2 0,-1-2 0,-3-3-1,-3 0 0,-8-6-1,0 1 2,-2-4-1,-7-2 0,1 1 1,-3 0 1,-1 5 1,-10 4 0,-7 3-1,-8-2-1,-6-1 0,-5 0 0,-1-3 3,-1-1 2,1-1 1,4-2 4,2-5 0,1 0-1,6 0-1,0-9 1,3 1-1,5-4 0,0 0-1,6 4-1,3-3-2,1 3-2,4 4 1,1-1-3,2 5-1,-1-1-2,1 1-4,0-5 0,0-1-2,0 2-4,7 1-13,9 3-27,7 3-94,6 7-105</inkml:trace>
  <inkml:trace contextRef="#ctx0" brushRef="#br0" timeOffset="8087.46">17366 4978 4,'0'0'22,"0"0"6,0 0 0,0 0 3,0 0 0,0 0 1,0 0-1,0 0 0,0 0-2,-15-83 2,12 77-2,3-6-3,0 5-3,0 2-3,0 0-4,0 5-1,-2-2-3,2 2-2,0-1-3,0-1-3,0 0-2,-1 2-2,1 0 3,-2 0-1,-3 7 0,2 10 2,-4 6-1,4 5-1,1 1-1,2 2 1,0 1 0,0 0 2,0 0-3,0 0 2,3 0 6,-3-1-7,2 1 6,-2-4-5,0-4 0,0-6 4,0-1-2,-2-8 3,1-4-2,-4 3-2,3-3 1,1-1-1,0 1 2,1-5-2,-2 0 2,2 0-3,-1 0-1,-4 0-1,-1-5-1,-3-4-1,-1-7-1,-2 1-2,4-3-1,-3 0 1,-2 0 1,2-1 1,-1 2-3,-1 2 2,4 1-2,-1 4 5,2 3 0,-1 0 1,3 2-1,2 2 1,1 1-1,3 2 1,-3-2 0,3 2 0,-1-1-1,-2 1-2,3-2 0,-2 2-1,2-2 1,-1 2 1,1 0 1,0 9 1,3 3 3,5 8-3,0 1 2,0-1-3,4-3-1,-1 1-1,0-2 1,-4-5 1,3-3 0,-6-1 2,-2-4-1,2-1 3,-4-2-1,0 0 2,5 0-1,0 0 2,8 0-3,3-4-1,1-5-1,8-6 0,-2 0-1,-1-2 1,4 2-1,-2 0-1,-3 1-6,-2 2 0,-5 5-11,-7 2-2,2 2-22,1 3-28,0 0-50,3 0-120</inkml:trace>
  <inkml:trace contextRef="#ctx0" brushRef="#br0" timeOffset="10363.59">15699 5511 200,'0'0'13,"0"0"1,0 0 3,0 0-3,0 0 2,0 0 1,0 0 0,0 0-1,0 0 1,0 0-3,68-17-2,-28 7 0,4 3-2,7-3 0,4 2 1,1 1-2,4-1 1,-1 0-5,0 2 2,0 0-1,-1 2-2,-1-1 1,2 4-2,-3-1 0,2 0 1,3 2-2,4-1 0,3 1-1,0-2 0,3 1 0,4-2 2,0-2 0,1 2 1,1-2 1,0 0-1,0-2 1,-1 2 0,-2 0-1,1 0 0,-4 0-1,-3 0-1,0 1 0,-3 1-1,-5-2 0,-2 1 0,-1 1-1,-1 1 2,1-1-4,-3 1 4,3-1-4,-1 1 2,-2 0 0,-1 2-1,-1-3 1,-1 3 1,-5 0 1,-1-2-1,-5 2-1,-2 0 0,-2 0 1,-2 0 0,1-2 0,-1 2 1,0-1-2,3-3 0,3 1 0,5 1 0,0-1 1,5 0-1,1-1 0,-2 2 0,3 0-1,-3 1 1,-2 1 0,-3 0 0,-3 0 1,-5 0-2,-3 0 1,-2 0 0,-2 0 0,-9 0 0,-3 0 2,-2 1-2,-4-1 1,9 0-1,-8 0 1,8 0 0,1 0 2,3 0-1,8 0-1,0-3 0,-1 0-3,3 0 2,-1 0 0,0 1 0,-1 2 0,-5-1 0,-5 1 0,-4 0 0,-6 0 0,-1-1 0,2 1 0,-8 0 0,1 0 0,-6 0 0,5 0-1,0 0 1,0 0 0,1 0 1,-1 0 0,1 0-1,4 0 1,3 0-1,-1-2 1,5 2-1,-4-1 0,6-1 0,-8 0-1,-5 2 1,5-1 0,-5 1 0,0 0 1,0 0-1,-6 0-1,0 0 0,0 0 1,2 0-1,-1 0 1,5 0 0,1 0-1,2 0 1,7 5 0,1-1 0,3 2 0,1-1 1,-1-1-2,3-1 1,-3 2 1,-4-4-1,0 1 1,-5-2-1,-6 0 0,1 3 1,-6-3-1,0 0 1,0 0-1,0 0 1,3 1-3,-2-1 1,1 0-1,3 3 1,-1-2 3,4 6-2,1 0 0,-4 0 1,4 6-1,-3 1 0,-1 0 1,0-1 1,1 2-2,-1 2 1,0 0 0,0 5 0,1 0 0,-3 1 0,0-2 2,0 1-2,-1 3 0,-2 1 1,4-2-2,-3-2 1,-1-5 0,1 2 0,-1-2 0,2-5-1,-1 8 0,-1-8 0,2-2 1,-2 2-1,0-7 0,1 0 2,-1-5-4,0 0 4,0 0-2,0 2 1,2-1 1,-2 1 1,0 0-2,0-1 1,0 1 0,0-1 0,0 1 2,0-1-3,0 4 0,0-1-1,-5 4-1,1-2 1,-6 0 0,-2 1-1,-3 0 3,-7 1-4,-4 1 1,-4-2-1,-4-2-1,-2 2 0,-6-1 1,-1 1-3,-3-2 2,-2-1 0,-4-1 2,0-3 0,-2 0 0,1 0 1,-2 0-1,-2 0 1,-2 0 1,-3 2-1,-2 1-1,-4-1-1,-4 3 0,-2 0 1,-4 0 1,0 2 0,-1 0-1,-2 0 1,1-1 0,1 1 1,-1-2 2,4 0-1,0-2 0,3 0 0,5 0-1,0-1 0,5-1 0,3 1 1,2-1-2,7 1 1,3-1 1,1 1-1,2 0-1,3 1 0,2-1-1,-2 3 1,4-2 0,2 2 0,0-4 0,0 2 0,-2 0 0,-1 0 0,0-1 0,-4 1 0,2-1 0,-1-2 0,-1 0 1,1 0-1,-1 0 3,1 0-2,-3 2-3,2-1 3,0-1-2,0 2 1,1 0 2,-1 1-2,0-1 0,1 1 0,-3 1-1,2-1 2,2-1 0,1 1 0,0-3-1,3 5 0,-3-3-1,2 1 1,-1 1-1,-1 1 1,2 0 0,-1 0-1,4 0 0,-1 0 1,3 2-2,0-3 2,1 2 2,0 1-4,0-2 2,0 0-1,-1 0-1,0 0 2,-2 0 0,-1-1 0,-5 1 0,1-1 0,-5 1 0,3-2 0,0 1 0,1 0 0,6-1 0,0 0 1,4-3 0,10 1 0,2-1-1,6 0 2,6 0-1,1 0 0,0 0 0,-1 0 1,1 0-3,2 0 2,4 0 0,-2 0-1,2 0 1,-1 0-1,-3 0 1,-2 0 0,0 0-1,-1-3 1,3 0 1,1 0-1,-5-2 0,5 4 0,-2-2 0,2 2 2,-1-3-2,0 3 0,0-2 0,1 1 0,3 2-1,-1-2 0,1 2 1,-2 0-1,1-1 1,-4 0-1,-1-2 2,1 1-2,2 1-2,3 1 4,-6-3-2,-1-2 0,-3-1 4,-2-2-3,2-4 0,0-1 0,-1-8-2,3 4 1,0-3 0,2 0 1,0 1 0,2-3-1,-1 2 1,-1 0-1,0 0 3,0 1-2,3 5-4,-2-1 3,3 5-4,-1-2 5,0 1-1,0 5-1,0-5 1,2 7-1,-1-2 0,1 1 0,1-2-1,0 0 1,0 2-1,0-8 0,0 9 1,0-1-1,3 0-3,-3 5 0,0 0-3,0 0-5,0-2-5,0 2-9,1-1-13,9 1-17,2 0-41,11 8-134</inkml:trace>
  <inkml:trace contextRef="#ctx0" brushRef="#br0" timeOffset="11243.64">16709 5864 232,'0'0'39,"0"0"-9,0 0-8,0 0-11,0 0-4,0 0-2,0 0 1,0 0 5,0 0-4,0 0-1,16-2 2,-9 11-3,0 1 0,-3-5-1,2 2 0,-1 0 1,-1-4 2,-1 1 2,-3-4 1,0 0 6,0 0 1,1 1 5,-1-1 3,2 0-3,-2 2-4,0-2-7,1 0-2,-1 0-3,0 0 0,1 0 0,-1 0-1,0 0-1,0-2-1,0 1 0,0-1-2,0 0-1,0 2-1,0-3 1,0-2 0,0-2 0,0 2 2,2 0-3,-2 5 1,0-2 0,0 2-1,0-2 2,1 2-1,-1-3 0,0 3 0,0-2 0,2 2-3,-2-2 3,0 2 0,0-1 0,0 1 3,0-2-3,0 2-1,0-2 1,0 1 0,3-6-5,1-2 5,2-7-5,4 0 4,-1-1 1,-1 0 0,2 2 1,-2-1-2,-1 4 1,-1 0-1,1 4 2,-3-1-1,2 4-1,-3 2-1,0-1 0,-3 4-2,0 0 1,0 0 1,6 0 0,4 0 1,1 9 0,1 3 1,-2-4 0,-3 4 0,-2-5-1,0 0 1,0 3-1,2-4 1,-1 1 0,-5-4 0,2 2 0,-2-2 1,1 1-2,1 5 1,0 0 4,0 1-4,-2-1 4,2 3-4,1 3 0,-1 0 0,1-1 0,2 0-1,4-4-2,5 0-1,4 0-8,2-3-11,4-4-28,2-1-30,-2-2-75,-2 0-83</inkml:trace>
  <inkml:trace contextRef="#ctx0" brushRef="#br0" timeOffset="11752.67">17364 5629 253,'0'0'18,"0"0"2,0 0 1,0 0-3,0 0-2,0 0 2,0 0 0,0 0-1,0 0 0,-36 41-4,30-16-8,0-1-1,1-7-4,4 2 1,1-7 0,0-6 0,0 6 1,0-7 0,0 0-1,0 0 2,0-5 3,0 0 1,0 0 6,0 0-6,0 2-1,0-2-2,0 0-1,0-2 3,1-3-1,1-8 2,-1 2-3,1 1-1,4-5-1,0 2-2,8-3 0,2 3-2,4 1 2,1 2 0,3 3-1,1 0 0,-7 5-1,0-1-1,-1 3 1,-7 0-2,6 5 1,-4 2-1,-6 1-1,3 4 1,-6-3 1,-1 1 3,-2 0 0,0 0 0,0 0 2,-5-1-1,-6 2 0,-1-2 0,-6 2-2,-1-2 0,-4 0-1,-2-1 1,1-1 1,-1 1 3,2 0-1,6-1 2,3-2-4,6-1-2,1-3-5,5 3-12,2-4-10,0 0-8,2 0-20,13 0-44,10 0-113</inkml:trace>
  <inkml:trace contextRef="#ctx0" brushRef="#br0" timeOffset="11968.68">17682 5744 337,'0'0'20,"0"0"-4,0 0 0,0 0-2,0 0 0,0 0-2,0 0-5,0 0-2,0 0-3,0 0 1,-12-8-2,9 13 1,2 7-1,1 2-1,0 0-1,4 0-2,5-3-4,0-1-5,-2-3-16,1-1-23,1-2-48,-5-2-115</inkml:trace>
  <inkml:trace contextRef="#ctx0" brushRef="#br0" timeOffset="12123.69">17682 5744 372,'14'-93'11,"-14"92"0,0 1-8,0-1-8,0-2-6,0 3-5,0 0-6,4 0-14,8 0-44,3 9-122</inkml:trace>
  <inkml:trace contextRef="#ctx0" brushRef="#br0" timeOffset="12326.7">17870 5581 278,'0'0'7,"0"0"2,0 0 5,0 0-1,0 0 3,0 0-3,0 0-5,0 0-2,0 0-4,0 0-3,18 97-1,-16-83-2,4 1-2,-2-1-3,-1-2-5,3 3-8,-1-5-18,-3 0-48</inkml:trace>
  <inkml:trace contextRef="#ctx0" brushRef="#br0" timeOffset="12491.71">17836 5791 267,'0'0'-10,"0"0"-1,0 0 4,0 0 2,0 0-2,0 0-6,0 0-9,0 0-22,94-42-43</inkml:trace>
  <inkml:trace contextRef="#ctx0" brushRef="#br0" timeOffset="20910.19">17936 5617 29,'0'0'22,"0"0"2,0 0 0,0 0-4,0 0-1,0 0-3,0 0-2,0 0-3,0 0-2,0 0-3,2-31 0,-2 30-1,0 0-3,1-1 0,-1 1 1,0-1-2,0 2 1,0-2 2,0 2 2,0 0 0,0 0-2,-6 7 2,2 0 1,-2 6-1,2 4 1,1 1 1,0 9-2,0-3 4,3 0-1,0 0 0,0 1 0,0-1-1,0-8 2,0 4-3,0-1 2,0-7-2,0 1-2,0-2 0,0-5-2,0 1 1,0-2-1,0-5 0,0 0 1,0 7-2,0-3 0,0 2 0,0 1 0,0-7 1,0 0 2,0 0-2,0 0 2,3 2 1,-3-1-3,1 1 3,-1 0 0,2 3 0,1-2 2,-2 2-2,4 1-1,-2-5 0,-1 1-3,3 1 1,0-3-1,6 0-2,6 0 1,3-2-1,-1-3-1,0-1 1,1-4-2,2 1 0,-2 1 0,0-4-1,0 3-1,-7 2 0,-5 2-1,-4 4-3,-4 1-3,0-2-4,0 2-17,3-2-29,-2 2-54</inkml:trace>
  <inkml:trace contextRef="#ctx0" brushRef="#br0" timeOffset="21347.22">17812 5828 100,'0'0'25,"0"0"-5,0 0-2,0 0-1,0 0-3,0 0 0,0 0 0,0 0 3,0 0-2,-12-5 5,11 5-1,1 0 1,-2-1-3,2 1-1,-1 0-3,1-2-2,-2 2-3,2 0-3,-1 0-2,1-2-3,-3 2-2,3 0 2,0 0 0,0 0 0,0 0 2,0 0-4,0 0 5,0 0 0,0 0 3,0 0 0,6-1 0,7-3 0,10-3-3,9-4 1,6-3-5,9-1-3,8-5-7,7 3-20,5-3-99,-1 3-92</inkml:trace>
  <inkml:trace contextRef="#ctx0" brushRef="#br0" timeOffset="41867.39">20690 1024 87,'0'0'23,"0"0"-11,0 0-2,0 0-1,0 0-7,0 0 3,0 0 1,-82 15-4,54 4 3,1 3-1,-8 7 2,-1 3 0,-4 0 0,-1 0-1,-4-7-4,2-3 2,-1-5 3,4-2 4,1-1 3,3-2 3,1-4 0,4 1-2,0-2-1,4-2-5,3 0 1,6-2-1,1 2-3,0-1 1,1 2-3,2 1-1,0-2-2,2 3 0,2-3 0,-2 2 1,4-2-1,6-4 0,-1 2 1,3-3-1,0 0 3,0 0-1,0 0 0,-1 0 1,-1 0-3,0 0 1,1 2-1,0-2 1,-2 1 1,3-1 2,-1 0 0,1 0 1,-1 0-3,1-3-1,0-11 2,0-5 0,0-6 3,0 7-1,0 1-1,0 0 2,0 3-2,0 2 1,1 7 2,-1 5-3,0-2 0,0 2-2,0-1-3,0-1-2,0 0 0,0 2 0,0 0 1,-6 12 2,-4 6-2,-4 7 1,0 2 0,1-3 0,-1-1 1,7-8 0,-2-2 0,3-6 0,4-3 2,0 0 1,2-4-1,-1 0-1,-2 4-2,-1-1 1,2 1-2,-1-1 0,3-3 1,-2 3 0,0 1 0,1 1 1,0 0-1,1-5 0,-1 0-2,1 0 2,0 2-1,0-2 1,0 4 1,2-1 0,7 0 0,-1 0-1,4-3 3,4 0-3,-1 0 0,2 0-3,-4 0 0,-2 0 0,2 0 2,-2 0 1,-1 0 0,-6 0 2,2 0 0,-6 0 0,0 0 0,0 0 2,3 0-1,-2 2 1,1-2 2,-2 0 1,3 2-2,-2-2 2,1 0-6,-1 0 1,1 0-1,-1 0-1,1 0 1,-1 0-5,0 0 1,1 0 0,-1 3 0,1-3-4,-1 0-6,6 5-50,-1-1-110</inkml:trace>
  <inkml:trace contextRef="#ctx0" brushRef="#br0" timeOffset="44023.51">20447 1615 55,'0'0'25,"0"0"1,0 0 0,0 0-2,0 0-1,0 0-3,0 0-4,0 0-2,-11-7-1,11 5-1,-2-3 0,2-8 1,0-5 0,6-4 0,3-3-1,5 1-1,1 0-4,3 0 0,3 2 0,2 0 0,0 4 0,2 2-3,-5 4-3,-4 5 2,0 3-2,0 3-2,-1 1 0,5 6-2,-3 6-1,-4 8 0,-4 7 1,-3 7-2,-6 10 2,0 4-1,-9 5 1,-6 3-1,-4-2 2,-3 0 12,2-7 0,-1-4 1,1-10-1,1-4-8,1-7 1,2-2 0,1-3 2,1-2-3,3-5 1,1 2 0,4-5-1,3-2 1,0-1-1,3-4 1,-1 0 2,1 0-1,0 1 4,0 1 0,0 0 1,0-2-1,11 0-2,8 0-3,6-4-1,2-4 0,4-1-1,2 2 1,1-3-1,0 5 0,-1-2 0,0 4-1,-3-1 1,-2 3 0,-9-1 0,2 2 0,-9 0-1,-5 0-2,4 0-1,-6 0-1,0 0 1,0 2 0,-5-2 1,0 0-1,0 0 0,2 1-1,-1 1-3,1 0-6,-2-2-8,2 3-19,0-3-37,-2 0-138</inkml:trace>
  <inkml:trace contextRef="#ctx0" brushRef="#br0" timeOffset="44891.56">20770 930 118,'0'0'0,"0"0"1,0 0 2,0 0 4,0 0 2,17 83-2,-17-50 0,0 4-3,0-1 2,0 1 2,0-4 1,0-10 0,0-5-1,2-6 2,-1-7-1,0 0 4,-1-5 3,0 0 0,0 0 5,2 0 1,-2 0 1,3 3-3,-3-3-6,0 0-4,1 0-6,-1-11-2,0-7 2,0-6 0,2-2-2,1-2-2,-1-5-2,4 1-1,3-3 2,4 0-1,2 1 0,3 2 0,1 3 1,-1 3 0,2 3 1,-4 6-1,-4 5 3,-1 3-3,-4 5 0,3 4 0,3 0-2,0 6 1,4 7 1,-3 7 1,-2 6-1,-3 5 1,0 3 0,-1 1-4,0 0 4,-2-2 0,1-3 1,0-1 2,-1-2-1,-1-2 3,0-7-3,-1 1 1,-1-9-3,-1-5 1,-1 1 1,2-3-2,-2 2 1,1-3 0,1 3 1,-3-5 0,0 0 4,0 0 0,5 0-2,4-11 2,4-12-5,2-10-1,-1-9 0,-1-8-2,3 1 2,-4-3-3,1 3-1,-1 1 5,-3 6-1,-1 6 5,-2 12-3,-3 10-1,-1 3-3,-1 7 0,1-1-3,-1 0-3,-1 5-1,0-2 0,0 2 0,2 0-1,-1 0 0,2 8-7,2 9-37,-1 7-89</inkml:trace>
  <inkml:trace contextRef="#ctx0" brushRef="#br0" timeOffset="65804.76">4324 16715 214,'0'0'7,"0"0"4,0 0 1,0 0 3,0 0-3,0 0-3,0 0-3,0 0-3,0 0 0,-3-20-1,2 18-1,-1 2 1,-3 0 0,-5 0 1,-3 8 1,-6 4-1,1 3 1,-2 2-1,-1 4 1,-2 2-2,-4 4-1,-3 4-1,-2 2 0,-4 0 3,3-1-1,3-2 0,1-3 2,5-6-1,2-5 1,8-4-1,4-1-1,4-5 0,3-3-1,2 2 0,1-5-1,0 4 1,0 2-1,0 3-1,6 4-1,4-1 3,6 1-1,0-1 1,2 0 1,-1 0 6,1 2-8,-1 3 12,-3 1-11,-4 5-1,0 1 10,-8 5-11,-2 1 9,0 4-4,-2-1-2,-7 2-1,0-2 1,-2 1-2,-2-3 4,1 3 0,1-1 2,-2 2 0,5 1-4,1 1 2,-1-1 0,0-2-1,3-4-1,0 0 1,1-3-1,2 2 0,2 1 2,0 3-1,2 2-2,5-2 1,3 0-3,8-3 1,-1 0 3,8 2-1,2-3 1,3 0-2,1 0-1,2-5 3,-4 3-3,-3 4 1,-5 5-1,-6 3-3,-4 3 3,-6 3 5,-5 3-4,0 2-2,-3 0-4,-2-3-3,-1-4 4,3-5 3,0-8-1,1-9 2,2-4-3,3-5-3,6-1 6,5-1-3,5-2 17,6-3 2,5-5-6,3 0 1,3-3-11,-1-2 2,3 2-7,-1 0-1,1 2 0,2 1-1,1 0 7,0 0 6,0 0-1,0-2 2,-1-4 3,2-2-5,2-4 1,0-2-1,4-1 1,4-2-3,2-3 1,3-2 0,0-1-3,-1 0 3,1 1-4,-2 0 0,-3 0 0,-7 2-3,-2 3 3,-6 5 1,-3 4 2,-4 3 1,-3-1-4,1-5-1,-5 0 0,-1-2 2,1 2 4,-2-1 0,2-2-3,1-3 0,2-4-3,1-1 0,0-2 1,3-2 1,-3 3-1,-1-3 0,-4 1 2,-3 4-2,-2 2 8,-7 5-1,-4 6 2,-2 1 5,-1 4-5,-1-1 1,3-4-3,-2 4 0,2-4-4,-1-1-2,0 2-1,5-3-2,-2 2 2,3-4-3,1 0 2,0-2 1,4-4-1,-3 0 3,0 0 0,-3-6-2,-1-2 0,-2 1 2,-2-1 1,-1-1 1,-3 1 0,0-3-2,0 0-4,-1-3 2,-5 1 1,0-1-6,-1-1 2,3-6 1,1-2-1,3-4 2,0-2-1,1 1-1,7-3-2,2 3 4,-2 0-8,1 3 7,-3 4-4,-1 3-4,-3 4 11,-2 3-6,0 3 7,-4 1 0,-5 5-1,0 1 0,1 0 2,-2 3-2,2 4 0,3-2 0,0 6-1,4-7-1,-1-2 1,2-2-1,0-5-1,3 4 0,3 5 0,1-2 2,-1 5 0,-1-2 1,0 5-1,-3-1 1,0 0-1,0 5 0,-2-4 3,0 2-2,0-3-2,0-2 2,-3 4-2,-5-4 0,-4 0 3,-3 0-4,-2 0 2,-1 0-2,-1 0-1,-2-1 3,1-1-2,-3-3 1,0 0-1,-3-2 1,-2-1-1,-2 1 1,0 0 3,-2 1-2,-2 1 1,-2 2 0,0 3-1,-3 3 1,2 1-1,-1 2 0,2 2-1,1-1 2,2 2-1,0-2 1,5 3 0,-1-5-3,3 4 2,0-4-3,2 0 3,-1 2 0,1-2 0,-1 2 0,-1 2 0,1-1 0,-2 3-1,-2 1 0,-1 0 0,-1 1-1,-2 7-1,-3 0 6,-1 2-4,-1 2 2,1-2-2,3 0-1,-1 2 2,2-3 2,-1 2-1,1-2-1,1 0-1,-1 0 2,3-1-4,0-1 2,-1 0 2,3-1-2,-2 1 2,0 0-1,-1 3 0,1-1 0,0 1-1,-3 2 0,1-2-1,2 2 0,3-2 1,2 0 0,4-1 3,8-2 0,0-1-2,4-1 1,5-3-2,1 1 1,3-3 0,-1 0 0,-3 1-2,-1 1 1,2-1-6,0 2 0,3-3-4,0 0-6,0 5-19,2-2-39,9 3-70,2-3-93</inkml:trace>
  <inkml:trace contextRef="#ctx0" brushRef="#br0" timeOffset="66962.83">2748 17846 211,'0'0'16,"0"0"1,0 0 1,0 0 2,0 0 4,0 0-2,0 0-2,21-94 0,-7 77-4,3 0 0,1 2-3,2 1-5,-1 2-5,-5 4-4,1 1-6,-5 6-1,2 1 0,5 0-1,-3 6 5,5 6-2,-6 3 3,0-1-1,-6-2 1,-2 4 3,-2-1-1,-3 1-1,1 1 4,-1 1-1,0 2 2,-8-1 3,-2 10-4,-4 0-1,0 5-3,-5 2 1,0 3 1,-3-5-1,2 2 5,1-5-1,1 0 0,0-8-3,8-6 1,4-7 1,3-6 2,3-4 2,-1 0-6,1 0 1,0 1 0,0-1 0,0 2 4,0-2 6,0 0-1,1 0 1,13 0-4,4 0-3,7-3 1,-2-4 0,2 3 3,1-1-2,0 1 3,2-2-6,1 0 8,0 0-2,0-2-4,-3 2 1,-2 0-3,-7 2-6,-1 2 3,-6 2 4,-6 0-2,2 0 2,-6 0 2,0 0 1,0 0 0,1 0-1,1 0-3,-1 0-4,-1 0-1,0 0-6,0 0-9,0 0-22,0-3-24,-3-4-72,-4-10-96</inkml:trace>
  <inkml:trace contextRef="#ctx0" brushRef="#br0" timeOffset="67583.86">3061 17249 173,'0'0'3,"0"0"0,0 0 0,0 0 2,0 0-8,0 0 6,0 0 2,0 0-1,0 0 8,0 0 1,29 36-7,-17-12 5,-2 3-10,-2-1 4,-1-1-3,-1-1 1,-3-6 2,0-1-4,-2-7 4,-1-3 2,2-1 0,-2-6 0,0 0 3,0 0-1,0 1 6,0 0-2,0 1-3,0-2-3,0 1 0,-2-1 1,-5-4 0,-4-7 2,1-4-4,5 3 0,0-3-4,1 0 2,0 4-2,1-6 0,3 1 3,0 6-5,0-9-1,0 2-6,7 4 6,-2-2-7,3 3 9,-2 4-1,2 0 0,0 2 0,1 1-1,-2 2-1,-4 2-1,8 0 1,-5 1 1,3 0 1,6 1 2,-3 5-3,0 0 1,1 2 0,-3 1-1,1 1 2,0 0-1,-3-1 8,0 4-6,-3-6 6,3 5-7,-4-3-1,0-1 0,0 1 2,1-1-2,1 1 1,-1-1-5,4 4 1,-1-5-13,6-2-59,2-5-131</inkml:trace>
  <inkml:trace contextRef="#ctx0" brushRef="#br0" timeOffset="70472.03">6082 17544 5,'0'0'17,"0"0"-2,0 0 3,0 0-3,0 0-3,0 0-1,0 0 3,0 0 1,0 0-1,-36 44 1,29-34 0,1-3-4,2-1 5,1-2-3,-4 0 0,4-1-1,-3 0-2,3 0-2,3-3 1,-1 0-2,1 0-3,-2 2-2,1-1 0,1 1 0,-2-2 4,2 0 6,0 0 0,0 0-2,0 3 3,0-3-4,0 0 3,12 0-3,2-3-2,5-4-2,-1-2-2,2 2 5,1-2-2,1 1 3,4-1-3,2-2-2,1-1 2,2-1-4,3 1 1,5 0 1,1-2-1,1-1 2,-1-1-3,3 0 0,0 0-1,1 3-2,0 1 4,0-1-5,-2 3 1,2-2 2,-2 2-3,0 0 1,-1 0 0,0 1-6,-2 4 7,3 0 2,0 0-3,-3 3 7,2-3-6,-3 0 1,-1 0 0,-2-2-6,2 0 3,-1 0-6,-3 4 11,0 1-3,-1-1 1,0 3 0,1 0 1,1 0 4,2-2-2,-1 2 1,6 0-1,1 0 0,3 0 0,-2-1 1,4-1-1,-3 0-1,1-1 1,0 0-3,1 1-3,-2-1 4,2-1-3,-4 1 2,-1 0 2,-3 2-3,0-1-1,-2 2 2,1 0 1,0 0 1,0 0-1,0 2 0,0 1-2,-1 0 0,1 0 3,2 0-3,-4 0 4,4 1-3,-2 1-1,0 0 2,-2 0-2,-2 2 5,-3-2-2,0 3-3,0-1 2,-2 2-1,-4 1-2,1 0 7,1 4-5,0-2 2,0-1-1,0 1-2,0 0-1,-4-1 1,0 0 0,2-1 2,-3 3 0,0-3-1,-1 0 0,-6-3-1,1-2-2,-6 0 4,1-1-2,0 1-1,-4 2 1,4-2 0,-2-2 1,0 2 0,-5-3 0,1 0-2,-4-2 0,0 0 3,0 0-1,1 0 3,1 3 0,-1-3-4,1 0 3,-1 0 3,1 0-2,-1 0 1,2 2-1,-3-2-1,0 0-1,0 2 1,0-2-2,0 0 1,-4 0-2,-5-4-3,-3-1 2,0-2-1,-6-3 2,4-2-3,0-2 2,1-2-4,1-1 0,-2-3 1,0-2 2,-1-1-1,0-1 2,0-2-5,-2 1 4,-2 3-6,0 2 8,-2 0-1,-1 3-8,2 2 10,-1 1 2,7 6-1,0-1-1,5 4 1,-1-2-10,4 4 9,2-1 2,1 3-1,3 1-2,-2-2 0,2 2-2,0 0-2,-1-2 1,1 2 1,0 0-1,0 0 2,0 0 1,0 0 0,0 0 0,6 5 1,2 4 1,7 6-1,-2-3 9,1 5-10,1-3 8,0 1-8,0 0-1,1-2 9,3-1-6,1-1 3,1-2 0,0 1-3,1-1 0,-2-1 0,1 1-2,-7-4 0,0-2 1,2 2 0,-7-3 0,5 3-2,-5 0-2,0-3 2,0 3-1,-4-3 4,-1 1 0,-2-1-3,1 1 1,-1 0 0,1 1 1,-3 1 0,0 2 0,0 4-2,-3 9 3,-7-1 2,-7 6-3,-2-1 2,-6 0-2,-3 1 0,-4 1 3,-3 0-1,-1-2 1,-1-1 0,0-2-1,5-1 0,2-3 0,6 0 2,7-5-2,3-4 2,7-3-4,2-2-1,3 0-3,2-3 3,0 0-1,0 0-1,0 0-2,0 1-7,-2-1-9,2 0-12,0 0-50,0-1-132</inkml:trace>
  <inkml:trace contextRef="#ctx0" brushRef="#br0" timeOffset="71223.07">7725 16820 253,'0'0'8,"0"0"3,0 0 5,0 0 3,0 0-2,58-77-5,-45 67-5,-3 2-5,0-1-1,-3 5 2,0-3-2,2 1 2,-7 4 0,2 0 0,-4 2 1,0-2-1,0-1-1,0-2 1,-9-3-2,-7 1-1,0 7 0,-8 0 0,-5 0-1,-1 11 0,-3 3-1,-1 3 0,-2 1 1,4-1 1,3-2-1,7-3 1,7-2 0,7-3-1,5-4 1,3-3-3,-1 0 2,1 0 0,0 0 0,0 7 2,6 0-1,7 3 5,8 2-4,5-2-2,2-3 3,2 2-4,1 1 2,-1 4 0,-2 1 0,-3 3 1,-3 0-1,-2 0 0,-2-1-1,-5-1 1,-4-6 0,-1 2 1,-4-5-2,-3-2 1,3-2 0,-4 4-3,0 3 3,-8 2 3,-6 5-3,-5-3 0,-7-3 0,-4-4 0,-4-3 2,-1 0 5,-2-3 2,5-1 6,8 0-1,4 0-1,7 0 2,5 0-2,-3 0-2,4 0-4,1 0-1,2 0-4,4 0-3,-2 0 1,2 0-1,0 0-1,0 0 0,0 0-4,0 0-7,12-1-15,1-1-51,6 0-149</inkml:trace>
  <inkml:trace contextRef="#ctx0" brushRef="#br0" timeOffset="73607.21">10577 16699 297,'0'0'3,"0"0"10,0 0 7,0 0 6,0 0 2,16-80-5,-16 69-10,0 2-3,-2 0-5,-6-3-3,-5 4 0,-6-1-1,-1 4-1,1 4 2,-4 1-2,1 0 2,0 1-1,-2 3 1,2 1 0,-1 0-3,0 1 0,-2 1 0,-2 0 0,0 1 1,-2 2 1,-2 1-1,-1-1-1,0 2 1,-2-2 0,-2 0-1,4-1 3,3 1-3,3-4 2,9-2-1,7-1-1,0 1 1,5-3 0,1 0 0,1 2-2,3-3 1,-1 0-2,1 0 1,-2 0 1,0 0 0,1 0 1,1 2 0,-1-1-1,-2 4 0,-6 3 1,1 1 1,-6 3-1,-4 0 0,-2-1-1,-6 4 1,-1-1 0,-6 3 1,1-2 1,-4 2-1,3-3 0,0 0-2,2-1 2,4 1-2,5 0 1,2-2-1,6-3-4,2 0 4,1 1 1,6-1 0,-5 1 0,6-3-2,1 3 0,0-1-3,0 1 5,1 0 1,1 0 3,-1 2-3,1-3-1,-2 7 1,1-1-1,-4 4 1,-2 1 1,-1-2 1,-2 3-3,-2 1 11,0 0-12,4 0 10,2-7-9,4 3 0,3 1 2,2-1-1,8 6 6,4-2-5,2-5 3,3 0-5,0-2 5,1-3-4,-2 2 3,0-2-1,-1 2-6,-3 0 2,-3-1 2,1 2 2,-5 1 2,-3-3-3,0 3 2,-4 4-1,0 2 0,-5 7 1,-2-1-1,-2-2 0,0-1-2,-2 0 0,0-1 2,0 1-1,1-1 1,1-1-3,4-6-1,1 0 2,3-6-4,1 2 7,0 4-6,0 3 4,4 4-1,4-2-1,0 2 3,4 0-5,-2 0 4,2 3 1,-1-5-1,2 2-2,0 0-2,0-3 0,0 0 2,0-3-1,-3 0 1,2 1 0,-4-5-2,-3-1-1,2 1 0,-2 3 3,-4 3-1,1 8 6,-2-1-5,-2 2 4,-5-2-3,-1-1 0,0 1 2,2-10-4,2 0 5,4-7-4,0 1 0,4 4 6,10-5-6,9 1 1,5-5 0,4-4-3,5-2 2,4 0 1,1-5-2,3 0-2,-3 5 3,-1-2-3,-3 2 2,-4 0 5,-1 0-7,-6 2 4,-1 5-1,-4-3-1,-9 0 2,4 1 0,-8 0 0,0-1-4,5 3 3,-3-2 3,7 2-2,-1-1 2,6-4 0,2-1-3,3-1 1,5 0 0,-2 4-1,3 0 0,-2 2 3,1 1-4,-3 1 2,-2 1 2,-2 0-4,-5 2 3,-2 1 1,-6-5-3,-2 2 1,-1-1 3,-1-4 0,2 3-1,3 1 4,5-3 1,5-3-4,5-2 4,3 0-3,3-5-4,1-5 4,4-4-7,1 0-2,-2 1 6,1-1-4,-4 4 4,-2-1 0,-2-2-2,-4 4 2,0-6 0,-2 3-1,-3 0 1,0-3-2,0-4 1,0 0 5,1-4-2,2-3 0,0 1-1,1-8-6,1 0 2,1-5-3,-1-1 1,0-1 1,-2 1-2,-1-2 0,-1 0 2,-2-1 1,-5 1 1,-4 5 1,-4 8 0,-3 10 0,-5 1-1,2 5 2,-3 0 0,1-2 1,1 2-1,2-3-4,5 5-1,7-4-1,1 6 2,5 0 0,4-1 0,0-1 0,-2-2-1,3 0 0,-3 1 1,1 0-1,-2 1 1,-4-3 4,-1 1-1,-6 5-3,-1-3 3,-2-2 0,-3 2-1,3-7 4,-2-2-3,-1 2-4,-1-8 3,1 1 0,-2 0 0,0-2 2,0 1-2,-3-4-1,1 0 0,-2 1-1,0-2 2,0-1 2,0 2-2,-2 2-7,-7 1 6,1 3-5,-3 0 7,-3 3-2,1 1-7,-4 2 7,2 2-8,3 3 11,1 0 2,4 7-3,0-4 1,-5-3-3,7 7 1,-3-7 0,4 4 3,0-2-3,1 0 3,3-2-3,0 0 0,0-2 1,0-3 0,0 3-1,0-3 0,3 7 1,-3 3 0,0-3 0,0 3 0,0-3 0,0-2-1,0 9 0,-3-6-1,3 4 1,-4-6-1,-2-3 0,0 1 0,0-1-2,-2 1 2,2 1 0,-2-2 1,-2-1 0,0-2-1,0 2 0,0-1-1,-2 1 0,-1 2 2,-1-1-1,-2 1 1,-3 0-2,0 3-1,-4 1 3,-1 1-1,-4 3-2,-1 0 3,-1 1-1,-2-1-1,-1 3 1,-3-1 0,-5 3 1,2 0 1,0 0-1,1 0 0,3 0 1,1 0-2,5 0 1,3 0 1,0 2-1,7-2-1,1 0 1,6 0 0,-2 0 0,1 0 1,1 0-1,-1 0 0,7 0 0,-4 0 0,4 0 0,-5-2 0,1-1 0,7 1 2,-9 0-1,7 2 0,0-3 1,-5 1-2,4 2-2,-5-3 4,0 1-2,1 0 0,-1-1 1,-1 3-2,-6-5 1,1 5 0,-2-2-2,1 0 4,-2 2-2,-3 0 0,-7 0 0,3 0 0,1 0 0,-1-1 2,5-1 0,3 2 0,-1 0 0,3-2-1,-5 2 1,6 0 1,-3-3-2,6 1 0,2 0 0,-1-1-2,6 1 2,1 2-3,5 0-7,-5-4-19,1 0-48,-1-4-180</inkml:trace>
  <inkml:trace contextRef="#ctx0" brushRef="#br0" timeOffset="74719.27">12458 17527 330,'0'0'10,"0"0"5,0 0 5,0 0 4,0 0 2,0 0-6,0 0-3,38-93-2,-20 75 0,4-2 0,4 1-3,3 0-3,-1 1-2,1 1-7,-3 1 1,-3 6-5,-7 3 5,1 2-2,-5 4 4,-1 1-6,5 0-1,-5 3 7,5 7-6,-5-1 5,-4 4-2,-1 1-2,-5 1 2,2 9 0,-3-2-2,0 3 2,-3 0-1,-3 1 1,-2-1 0,-1 2 1,-1-1 1,-3-1-4,1 1 0,-3 0 1,1-2 1,-1-3 5,0 0-2,5-8-1,0-1-3,3-5-1,0 0 3,2 0-1,2-4 0,1 2 0,2-5-1,0 3 4,5 1-1,8 2-1,7-1 1,3-5-2,4 0 2,0 0-1,2-3-2,1-3 1,-2 1-1,-2-1 0,-8 3 2,-3-2 0,-2 2 0,-3 1 1,2-1-1,-8 1-2,3 2 0,-7 0 2,3-2 1,1-1 0,-1-1 3,1 3-5,-4 1-4,0 0 0,0 0-9,0 0-28,0-7-42,0 3-87,-1-9-66</inkml:trace>
  <inkml:trace contextRef="#ctx0" brushRef="#br0" timeOffset="75211.3">12822 17047 258,'0'0'15,"0"0"4,0 0 6,0 0 0,0 0-3,0 0-6,0 0-4,0 0-1,0 0-3,0 0 0,31-8-4,-11 17 2,-5 4-5,-3 2 0,2-1 1,-7-3-2,0 0 0,-1-5 1,-1 1 1,0 0 0,1-2-2,0 2 1,-3-4 2,0-1 5,-3-2 5,0 0 5,0 0 2,0 0-5,2 0-3,-2 0-4,0-7-4,0-7 0,0-3-1,0 3-2,-2-6 2,2 1-3,0-1 2,0-4-2,3 4 0,6 1-2,2 2 1,-5 7-1,8-2 2,-4 3 3,0 3-3,3-2-1,-4 6-1,2 0-2,-2 0 0,1 2 1,4 4-1,0 4 2,3 4 1,-3 2 0,-1-1 0,-1 2 1,-2-1 0,0 3-2,-3-7 2,1 2 0,-3-5-3,2-1 0,-1 2-3,-1-2-3,0 0-8,3 1-20,2 1-56,-2-1-152</inkml:trace>
  <inkml:trace contextRef="#ctx0" brushRef="#br0" timeOffset="83411.77">5085 16912 1,'0'0'22,"0"0"-2,0 0-3,0 0-5,0 0-8,0 0 1,0 0 5,0 0-2,-42 29 1,40-17 2,2-4-5,3 6 5,3-6 0,4 3-6,-1-6 5,2-2-2,7-1 4,-1-2 1,5 0-2,-9-5-5,1 0 0,-5 1-3,-2-3 3,1 1 5,-6 2 2,4-6 9,-6 0 0,0-5 0,0-5-4,-7 1-4,1 6-6,-1-1 0,1 7-2,0-2-1,-2 2 2,5 3-2,0 1-5,-2 1 0,1-1-1,0 3 1,-5 0 1,1 0-2,0 12 1,-4 1-3,6 2 2,0-3 1,1 2 3,2-5-3,2-3 0,-1 5-3,2-6-1,0 6 1,2-2 2,-1-5 0,5 3-1,-3-6 2,0 1-2,2 0 3,-5-2 2,0 0 1,2 0 4,4 0-3,-2 0 3,2-4 0,-4-1 1,-1 2 4,1-7-9,-2 3 3,0 2 0,0-1-2,0 0 0,0 1-2,0 1-3,0 0 2,0 4-4,0-2 2,0 2 2,0 0-4,0 0 4,0 0-2,0 0 0,0 2-2,0 3 1,0 1 0,2 5-1,0-6 1,-1-2 2,1 4-4,-2-7 3,0 0 0,0 0 0,1 0 3,1 1 1,-2-1 2,4 0-2,-4 0 1,1-1-2,-1-6 1,0-4-2,0-1 2,0 6-3,0 1 0,0 5 0,0-1-1,0 1 0,0-2-1,0 1-1,0-1 1,0 2 1,0 0-1,0 0 3,0 0-1,0 0 0,0 3 0,0 4-1,0-2-1,0 1 3,0-6-3,0 0 0,0 0 0,0 2-1,0-2 3,0 2 2,0-2 1,0-2-1,0-10 2,0-6-1,0 1 3,-5 0-1,-1 4 2,2 3-4,-6-2 0,6 7 0,1 1-2,-1 1-1,4 3 1,-1-2-3,1 2 1,-4 0-1,-1 2-1,1 5 2,-1 1 0,4-3 0,-1 4-2,2-2 1,0-2-2,0 1-1,0-6-1,0 5 1,0-1 1,0 1 2,0 0 2,0-5 3,0 0 1,0 0-3,0 0 0,0 1 1,0-1-2,0 0 0,0 0 0,0 0-2,-6 1 1,0 1 0,-2 2 0,1 3 0,1 2 0,1 0-1,3 1 0,1 2-1,1 0 0,0 0 0,5-2 1,0-1-4,3-3-4,0 1 5,-4-7-4,7 4 1,-6-4 4,-1 0 0,2 1 3,-6-1 2,2 0 2,1-1 1,-2-3-1,1 1-2,-2-2 1,0 0 1,0-2-1,-2-2 0,1 6 0,-2-1-3,1 1 0,2 3 0,0-2-2,0 2 1,0 0-1,-2 0 1,2 0 0,-1 0-1,1 0 0,0 0 1,0 0-4,0 0 2,0 0-1,0 2-1,0 0 1,0-2 1,0 1-3,0-1 3,0 0 2,0 2 0,0-2 2,1 0 0,-1-2 1,0-11-1,0 2 1,-2-4 0,-1 4 3,1 5-2,-2-3 0,1 6 0,0 0-1,1 0-2,2 3-2,-2-1 1,2 1 1,-1 0-2,-2 4 5,3 7-3,0 1-1,0-2 2,0 3-2,3-4 1,2 1-2,-1-4 0,2 1 0,-3-3-2,0-1 0,3-3 0,4 0 2,0 0 1,3-7 0,-4 4 1,-6-7-2,1 3 6,-3-5 0,-1 1 2,0-1 0,0 0 1,-2 2-4,-1 0 1,0 5 1,1 2-2,2 3 1,-5-2-3,2 0 2,-2-1-4,3 1-1,2 2 2,0 0-3,-2 0-2,1 3-4,-1 6-11,2 2-31,0-2-69,3 0-117</inkml:trace>
  <inkml:trace contextRef="#ctx0" brushRef="#br0" timeOffset="84462.83">5124 18030 319,'0'0'17,"0"0"4,0 0-3,0 0-1,0 0-7,0 0-6,0 0-4,0 0-1,0 0 1,0 0-2,-32-15 5,30 15-5,2 0 1,0 0 2,0 0-5,0 0 4,0 0-4,0 1 4,0 1 0,2-1 1,4-1 6,6 0-4,3 0 3,0-4-7,1-10 1,-2-3-1,-4-2 3,-4 2 6,-2 6 4,-1 1 2,-2 4-2,-1 0 5,2 1-2,-2 5 3,0-3-3,0 0-7,-8 1-1,-4 2-1,0 8 1,-5 8-2,0 3 0,7-1-5,0-2 2,5-4 2,-1 0-3,5-7 3,0 0-4,1-5-1,0 5-2,0 0-3,0 5 2,1-1 0,0-6 1,6-1 1,-1-4-3,0-10 4,3-5-1,-6 4 4,1-4-1,-4-1 5,0 6 1,0 0 3,0 4 1,-4 5-3,1 0 0,-6 0-3,0 3 4,-3 4 1,0 10-1,3 4 0,4 3-4,5 1-3,0-1-1,2-1 1,4-6-2,1-2-1,4-4-1,-2-3-4,5 2-3,-4-5-1,5-2 1,4 0-3,-7 0 3,5-2-1,-9-10 3,-3 4 4,-2-9 2,-3-2 3,-4 1 0,-8-6 4,-2 5 2,-1 2 0,-1 2 0,5 4-2,-4 4 0,5 2-2,-2 3 1,-2 2 1,2 2-1,-3 8 2,6 0-6,6 2 2,2 3-1,1 0 0,0 1-1,4-4-2,5 0-3,-2-5 1,4 3-2,1-1 1,-4-6 5,0 2-4,-4-1 4,-1-4 1,0-2 0,2-8 1,-3-6 0,-2 6 0,0-5-1,-2 5 4,0 7-1,-6-1 3,-3 4-3,-3 3-4,-5 2 3,3 4-1,5-1 0,2 4 0,5-3-5,2 3 1,2 4-2,3-2-1,11 1-14,7-6-38,7-9-194,6-10-26</inkml:trace>
  <inkml:trace contextRef="#ctx0" brushRef="#br0" timeOffset="86622.95">5349 16954 75,'0'0'25,"0"0"-2,0 0-7,0 0-6,0 0-1,0 0-4,0 0 0,0 0 2,-14-1 1,14 1 3,-1 0 1,1 0 0,0 0-2,0 0 1,5 3-2,10 6 0,2-1-2,3 4 0,3-3 1,3 1-1,3-3 1,6 1 0,3-3 2,5 0-2,4-3 0,7 0-1,1-2 0,4 0 0,2 0-5,1-2 2,-1-5-4,4 2 1,-1 2 0,-2 1 0,-2 0 0,0 1-1,-1 1 1,-1 0-1,-2 3 0,-3 2 3,0 4-3,-1-1 1,3-3 1,-1 1 2,0-2-1,1 0 2,2-3-2,-1-1 2,-2 0 0,1 0 2,-3-3-1,-1-2 1,-4 1-3,-4-1 0,-1 4-1,-4-1 0,2 2-1,-5 0 0,0 0-2,-1 0 1,0 5 1,2-1 0,3 2 2,3 1 1,4 0 0,6-1 0,3-1-1,3-2-2,2-3 1,3 1-3,-1-1-2,0 0 2,0 0 0,-4 0 2,1 0-2,-4 0 0,-5 1-3,-3 3 2,-5 1 1,1 0 1,-4 1 3,4 1-1,1-3-2,3 2 1,5 0-3,2 0 3,6 1 0,0-4-2,4 4 0,3-5-1,-2 3-2,-2-2 1,1-1 1,-6 1-1,-2 1 1,-4-1 1,-4 1-2,-6 1 9,-5 3-8,-3-3 6,0 2-5,1 2 2,-3-4 0,4 3-1,0-4 1,2 2 0,3-1-2,3 0 1,1-3 0,0 1-3,1 1 4,-1-3-3,-2 1 2,-3-1-1,-2 2 0,-6-1-1,-3 1 4,-3 0-3,-3 0 2,-3 2-4,0-1-2,-5-1 5,2 2 2,0 1 2,2-1 1,6 2-4,1 0 3,1-2-2,1 0 1,1 0-1,0 0-3,-5-1 2,2-1-1,-7-1 2,-4 1 2,-1-1-2,-8 0 2,4-2-1,-3 3-1,-3-3 1,2 0-2,-6 0 0,0 0 2,0 0-2,2 0-1,-1 2 1,0-2-2,1 0 1,0 0 4,-1 0-3,1 0 2,-1 0-1,0 0-2,-1 0-2,1 0-2,-1 0-6,-5-2-8,-10-8-10,-8 0-15,-6-2-1,-2 2 1,-6 1 15,0-1 13,1 2 10,1-1 4,5 0 2,2 1 0,2-1 2,3 0-3,1-2-6,4-1 10,0 2-5,5 3 12,2 0-2,3 5 1,4-1 2,-1 3 1,5 0-4,-2-2 0,2 2-3,-1 0-6,-1 0 2,2 0 1,0 0 9,5 2-4,7 3 7,6 5-7,3-1 0,1-1-5,5-3-1,-1 1-2,-2 0-1,-1-1 1,-6-2 1,-2 1-1,-4-1 1,-7-1 0,2-1 3,-6-1-2,0 0 1,0 0 1,2 2 0,-2 4-1,0 3-2,-11 4 5,-9 4-12,-7 0 1,-10 0-17,-4 2-20,-5 0-45,-3-3-76,-1-2-72</inkml:trace>
  <inkml:trace contextRef="#ctx0" brushRef="#br0" timeOffset="88400.05">5257 18330 136,'0'0'44,"0"0"-11,0 0-7,0 0 0,0 0-6,0 0-6,0 0-5,0 0 0,0 0 1,0 0 1,-10-53 3,13 50 0,5-3-2,-1 0 0,-4 4 2,6-3 1,-4 3-2,0 1 4,5-3-4,-4 1-2,7 2 9,5-2-4,-1 0 0,10 0-1,-2-3-3,2-1-1,4-3 1,2 2-4,4-1-3,1-1-3,5-1-2,5-4 1,1-2 3,2 1-1,2-1-1,2 2-1,1 0-7,2 0 8,-1 0-4,1-1 5,-1-1 5,2-1-10,0 0 5,-1-2-6,-1 4 5,1 1-4,0 2-1,0 1 3,-1 3-2,-1 0 3,2 3 2,-4-1-2,1 4-3,-1-4-1,-2 2 0,1 1 3,1-1 2,-1 2-2,-2-3 2,3-3-3,-1-1-2,0-4 3,1 5 0,1 1-1,-2 2 0,-1 2 1,-1-4-3,1 2 2,-1-2 0,-2-2 2,0 2 0,-4-4 2,-3 4-3,1-1 0,-1-3-3,-2 4 3,1-4-1,2 2 2,1 1-1,2-2-1,0 0 1,3 1-1,2-2 1,3 0 0,-1-1 1,0 3-2,-2-2 2,1 1 1,-3 2-2,-4 1 0,-3-1-3,-3 4 0,-4 2 3,-3-1-3,-2-1 5,-3-2-1,2-1-2,2-1 2,1-1-1,2 2 1,1-1 1,1 1-2,2-1 0,-2 2-2,1 1-2,1-2 4,2 1-1,1-1 2,-2 1-1,0 0 0,-5 4 2,0-2-2,-5 1 1,-2 3-1,-3-2-1,-3-1-1,1 1 1,-1 1 1,0-1-1,0 1 2,4 0-2,-1-1 1,1-1 0,1-1-1,2 0 2,-2 0 0,1 0-4,-1-2 4,-1 2-1,-3 0-1,-5 3 3,-1-1-1,1-1-1,-7 3 1,8-3-3,-4 1 0,3-2 0,-2 3 1,2-1 1,3-1 2,1 1-5,6-4 5,1 3-1,1 1 0,-1-1-1,3-1 0,1 0 1,-1 1 1,0-1-2,1 4 3,-5-1-3,-1 2-3,-7-2 2,-3 2-3,-5-1 5,4 1-1,-4-2 1,2 2 3,0-1-4,0 1-2,-1-1 1,0 1 0,5-2 2,-1-1 2,6 0-1,-7 1-1,1-1-1,2 0 1,-5 2 1,5 0 0,-7-1-2,-6 2-1,6-3 1,-6 1-7,0 2 9,0-3 0,-5 3 1,0-1-5,0 1 2,2 0-1,-1 0 1,1 0 1,-2 0 0,3 0 1,-2 0-2,2-1 0,-3 1 1,0 0-1,1-2-4,-1 2-4,0-5-5,-8-3-14,-5-1 7,-7-1 1,-5 3 6,-4 4 3,0 1 3,-4 2 4,1 0 1,-1 0 11,1 0-9,0 2 0,-1-2 0,3 0-7,2 0 8,1-2 2,9 0 1,-1 2-2,9 0-1,4 0 1,-1 0 3,7 0-4,-1 0 2,1 0-1,-2 0-2,1 0 3,-1 0-3,1 0 0,0 0 0,-1 0 0,1 0 0,-1 0 2,2 0 3,0 0 2,0 0-1,0 0 1,3 0-3,7 4-1,5 4 1,1 1 7,4 3-8,0 0 11,-2-4-10,-4 0 0,-2-2-2,2 0-1,-8-3-1,8 3 1,-5-1-1,-2-2 5,2 1-4,-6-2 0,1-1 0,-4-1-4,0 0 3,0 0 0,2 2 1,-1-2 2,-1 1 2,0 4-2,0 2 4,-9 6-6,-4 2 0,-6-1 0,-4-2-1,0 1 0,-6 1-1,0 3 0,-1 0 1,-1 0 1,3 1 0,0-1 0,2-3 1,3-3 1,2 1-2,1-2 0,8-3-1,4-2-1,5-2 0,3-3-1,-1 0-1,1 0-4,-1 2-10,-2-2-17,3 0-32,0 0-113,5-14-62</inkml:trace>
  <inkml:trace contextRef="#ctx0" brushRef="#br0" timeOffset="89753.13">10628 17211 87,'0'0'8,"0"0"7,0 0 5,0 0 6,0 0-2,0 0-1,0 0 1,0 0 0,0 0 2,0 0-3,-23-54 1,20 51-4,-2 1-1,1-1-8,1-1-3,0 3-1,3 1-2,-5 0 3,-6 5 4,-4 10 12,-3 7-5,1 0 5,2 3-10,0 0-3,4-1 2,1 0-4,5-6 2,1-1-7,3-5-2,1 0-3,0 0 1,0-2-2,0 0 1,5-2-3,0 1 2,4-3-1,-2 0 2,-2-3 2,3-1 2,4-2-2,-2-5-1,6-5 2,-6-5 0,-3-2 0,-2-2 1,-3-5 0,1-1-8,-3 8 9,3-3-6,-3 6 4,0 1 2,0-1-10,0 8 9,0 0-7,0 6 6,0-2 9,0 2-9,-6 0 7,1 5-8,-3 7 2,-1 5 4,1 4-3,5-6 3,0 5-10,3-3 4,0 2-3,0-2 3,5-3 0,0-6-4,1-3 0,0 2-1,-3-4 1,0-1 3,-3-2 1,0 0 2,4 0 0,3-1 0,5-8-5,-1-5 4,-2-6-2,-5-1-4,-2-4 5,-2-1-5,0-2-2,0 4 9,0 6-6,0 6 7,-3 2 0,1 7-2,-2-2 1,2 1-3,-3 4 2,-2 0-1,-5 9 9,-2 6-8,2 2 11,4 6-9,2 0-2,3-5 4,0 2-8,3-2 4,0-6-5,0 0 0,0 0 0,0-8-1,3 1-2,0-2 0,0-1 2,0 0-1,1-1 4,3-1-3,-4 0 1,1-5 1,2-10 0,-3-2-3,0-2 5,-3 2-2,1 5 6,-1 6 0,0-6 1,0 7-2,0 0 0,0 0 0,0 5-1,0-2 0,0 2 0,-3 0-3,-4 5 1,0 8 4,-2-1-5,4 3 6,3-3-3,2-5-2,0 3-3,0-3-3,0-2 1,0 5-1,0-6-1,2-1 2,2 2 0,-4-5 1,2 0 0,4-3 2,-1-4 1,2-8 1,-3 1 0,-2-1 0,-1-2 0,2 5-3,-3-2 8,0 2-1,0 6-1,0 1 2,0 5 0,0-1 0,0 1-2,0-2-1,0 2-1,0 0 0,0 0 1,0 5-1,0 7-2,0 4 5,0 3-2,0-2 2,1-4-6,2-4 1,-2-6-3,6 4 2,-3-5-3,-1 0 2,7-1-1,-4-1 0,2-1 3,3-8-2,-4-5 2,-3-1-4,0 0 8,-2-2-2,-2 0 4,0 5-1,0-4-7,-2 6 9,0 0-12,-1 1 13,1 4-6,1 0-2,1 5-5,0 0-5,-9 0-15,0 0-96,-5 0-136</inkml:trace>
  <inkml:trace contextRef="#ctx0" brushRef="#br0" timeOffset="91123.21">5264 16941 69,'0'0'5,"0"0"3,0 0 2,0 0 2,0 0-4,0 0-2,0 0 5,0 0-3,1 8 2,-2-6 3,1 0-3,-1-1 4,1 1 1,-2 0-5,2-2 1,0 0-2,0 0 0,0 3-1,0-3 0,0 0 0,0 0 2,0 0 0,0 0 1,0 0-1,0 0 0,0 0-2,0 0-3,0 0-1,0 0-1,0 2-2,0-2 0,0 2-1,0-2 0,0 1-1,0-1 1,0 0-3,0 2 2,0-2 1,0 0 0,0 0 3,0 2 1,0-2 4,0 0 2,0 0 0,0 0 0,0 0 1,0 0-3,0-4 0,0-1-3,-3 0 1,2 2-2,-2-1 2,-1 1 0,1 1-5,1-1 0,-2 3-1,0 3-2,-2 9 0,-2 5-1,3 5 4,3-1 3,2 1-4,0-5 0,0-4-2,4-4 0,5-3 1,-1 1 2,3-7-2,6 0 1,2-5-2,3-7-4,-2-5 2,-1 0-3,-6-1 2,-4 6 2,-6-5 2,-3-2-4,-3 2 6,-6-6 1,-4 3 2,-1 4 1,-3 2-1,3 7-1,-2 2-2,-1 3 1,0 2-1,-4 0-2,1 8 2,5 4-1,0 2 1,3 2 3,2 3-2,3 1-1,4-5 0,1 4 1,2 0 2,0-1 0,3 0 0,3-4-1,-1-5-1,3-5-2,-1 1 3,2-5-3,7 0-3,-3-8 2,6-5-3,-6-2-1,-2-2 3,-2-3 1,-5 4 1,-4-1 4,0-3 3,-3 0 0,-5-4-1,-4 4 0,5 7 2,-2 2-3,3 5 1,1 3-3,2 1-2,-4 2-1,-4 0 0,-1 5 1,-3 5-2,4 7 2,5 4-1,3 1 0,3 0 0,0 0 1,10-3-2,3-2 1,3-2-4,4-6-8,2-3-18,1-2-49,-1-4-150</inkml:trace>
  <inkml:trace contextRef="#ctx0" brushRef="#br0" timeOffset="92154.27">5355 18138 100,'0'0'32,"0"0"-1,0 0-7,0 0-5,0 0-1,0 0-3,0 0 12,0 0-1,0 0 2,0 0 0,35-73-5,-35 62 2,0 6-1,0 0 2,0 5-6,0-4-3,0-1-5,0 0-3,-2 0 0,2 5-6,-4 0-2,-2 5-1,-2 7 1,-3 10 1,6 3 6,2 2-5,0 4-1,3-3 1,0-1-4,3-5 1,1-6-2,2-4-1,1-6-3,3-4 0,3-2-2,2-2-5,0-11-5,1-3-2,-4-6-2,-3-3 6,-1-2 2,-6-1 7,-2 2 9,0 6-2,-10 0 4,0 1-3,-5 4 4,7 3-3,-5 3 5,7 4 1,0 2-5,-4 1 1,0 2-6,-2 0 2,-2 3 2,1 6 0,7-2 3,-1 1-6,0-4 4,5-1-1,-1 0-2,-2-1-1,5-2-2,0 5-1,0 2 2,-2-2 6,2 0 0,0-5 1,-1 0 0,1 0 2,0 0-2,-2 0-1,2 0 2,0 2-1,-1-2 2,-1 0 1,0 0 4,1 0-5,0 0 1,-1 0-3,1-2-4,-1 2 0,1 0 3,-2 0 1,-1 12 0,-2 5 0,3 0-3,2 3 0,1-1-1,0-1 3,0 0-2,1-4-2,4-4 0,-3-8-2,5 1 4,2-3-2,5-5 0,3-7-5,-3-3-1,-4-5 1,-4-5 3,-2 0 2,-4 1 5,0 0 1,-4 2 1,-6 5 4,0-2 0,0 6 0,2 3-3,1 3 0,2 4-5,-5 2 3,2 1-2,-5 3 0,0 9-3,3 6-1,1 2 3,2 4 0,7-1-1,0 1 0,0-1-2,0-2-4,7-3-1,5-1-5,-5-5-17,6-2-64,-2-6-163</inkml:trace>
  <inkml:trace contextRef="#ctx0" brushRef="#br0" timeOffset="94539.4">8021 18032 220,'0'0'32,"0"0"3,0 0 0,0 0-5,0 0 2,0 0-8,0 0-3,0 0-3,0 0-3,-42-44-1,42 44-7,-1-2-4,1 2-5,0 0 2,0 0 7,3 5 5,8 12 1,4 3-1,3 4-3,1 5-5,3 0 5,1 6-4,0 2 1,2 0-3,-2-3-4,-1-2 2,4 0 5,-3-2-1,-3 4-3,2-5-1,-2 0 0,-1-4-3,1-1 5,-7-1-1,0-1 1,-6-7-6,-1-3 2,-1-3 2,-4-6 4,3 6 2,-3-4-2,-1-1-1,1 3 0,-1-7-2,0 0 2,0 0 1,0 1-2,2 0 1,-2 1-4,0-1 2,0 1-1,2 0 0,-2-2-3,0 2-3,0 0-3,0-1-6,0-1-16,0 0-38,0 2-66,0-2-108</inkml:trace>
  <inkml:trace contextRef="#ctx0" brushRef="#br0" timeOffset="95179.44">8416 18015 229,'0'0'33,"0"0"-2,0 0 0,0 0-4,0 0-7,0 0-2,0 0-11,0 0 2,0 0-3,-13-24-3,13 22 5,0 2-1,0-1-2,0 1 3,0 0-1,0-2 0,0 0 0,0 1-2,0-1 4,0 1 0,0 0-2,0 1 3,0-2-2,0 2-2,0 0 1,0-1-1,0 1 0,-3 0-4,-7 12 2,-7 8-5,-8 12 7,-1 4 1,-5 6-5,-4 3 0,0 1-4,-1 0 5,-1-6-1,4 0 1,0-3 0,1-4-2,2-2 1,1-1 2,0 0-2,3-2-1,0 1 0,0-1-2,3-3-1,1-3 2,0-1 1,1 0 0,3-1 0,1-3 2,5-7-2,2 0 5,5-5 0,1-1-3,2-1 6,2-3-4,-2 0 0,2 0 2,-1 1 1,-1-1-2,2 1 2,-2 2-6,2-3-2,-1 0 1,1 0-3,-1 0 0,1 0-4,0 0-4,0 0-1,0 0-12,0 0-26,0 0-67,1 0-138</inkml:trace>
  <inkml:trace contextRef="#ctx0" brushRef="#br0" timeOffset="105111.01">4705 16649 70,'0'0'29,"0"0"-10,0 0-11,0 0-2,0 0-3,0 0-3,0 0 1,0 0-1,0 0-3,-18-8 5,17 8 0,-1 0 3,1 0 4,-1 0 0,0 0-1,1-2 0,0 2-1,-6-2 3,0 1-1,-4-3 0,0 3-2,1-1-3,0-3-2,-3 3 3,3-1-1,-1-1 1,-2 1-2,2 3-4,-2-4 0,0 3 1,-6-1 0,7 0 1,-8 2 1,1 0-2,-1 0-1,-7 2 1,1 3-2,-3 0 2,0 0 1,0 2-1,-1-2 0,2 2 1,3-2-1,-2 2 4,4 0-1,1-4 0,6 2-1,1-1-1,0 3 0,5-4 1,-3 3-1,4-2 0,1 3-1,0-2 0,2 1-2,0 2 0,4-5 1,-1 6 2,1-4 2,-1-1-3,3 2 0,0-6-1,0 5-4,0-1 4,0 6-1,0 0 2,3-1 3,0 1-2,0-2 0,0 4-1,0-3 0,0-1 1,-2-3 1,0 4 0,1-4-1,0 5 0,1-1 3,-3-4-2,1 5-2,1-4 2,-2-1 0,0 6-1,0-5 1,0 0 1,0 6-1,0-6 1,0 6 1,0 4-3,0-4 3,-5 5-2,-2-3 2,-1 1-1,-4 4-1,2-2-1,-2-2 3,-1 0-1,4-5 3,-1 1-1,3-4 1,0 0 0,1 1-1,2-4 2,1-1 0,-2-1-2,1 1 1,0-3-4,1 4 3,3-4-3,-2 0 0,2 0-2,0 1-3,-1-1 3,1 2-3,-1-2 3,1 2 2,0-2-4,0 3 4,0 1-2,0 1-3,5 3 11,1-3-8,1 2 1,0-2 2,1 0-2,6 4-1,-1 1 8,4 0-7,-1-1 0,0 0-2,-2 0 1,3 0 0,-9-1 0,3 2 1,-2 0 0,-4-3 7,2 4-8,-2-4 11,-4-2-10,2 4-2,-2-4 3,-1-2-3,2 4 3,-2 0 1,0-2-3,0 7 0,0 0 0,-3-2 1,0 5 2,-1 0-2,-1 0 0,1 2-1,-2-2 1,-1 2 0,0 3 0,-1-3 1,1 2-2,-3-2 0,4-4-2,2-1 1,-1-1 1,3 0 1,-1-1 1,1-5 0,-2 5-4,4-3 2,-1-4-3,1 9 3,0 1 3,0 3-3,2 1 0,4-4 2,-2-4-2,1-2 0,2 8 0,1-2 0,2 5 0,-5-4 0,0 0 0,-1 1-2,-1 0 4,0 5-1,1 4-1,-4-7 2,1 0-1,-1 3 0,0 0 3,2 7-5,-1-1 3,1-1-4,-1 2-1,1-5 5,1 0-1,-2-1 2,2 0-2,-1 2 0,-1-1 2,1-5-2,-1 2 2,-1 2-5,1-1-2,1 5 4,-1-6 0,1 1 5,2-2-4,-1-1 1,1 7-3,-1-4 1,1-3 0,2 4 3,0-1 0,1 2-3,-1-1 0,0-1-1,1-1-1,0-2 1,-1 0 1,0-5-2,0 1 1,0 1 1,0 1 1,2 5-4,-1-1 3,2-1 0,1-3-1,1-3 2,3-3 1,3-5 0,1 0-1,2 1 2,0 2-7,-2-2 2,0 3 3,-1 1-2,-2 3 3,-6-5-2,2 3-1,-6-2-1,2 1 3,-2-1-2,-1 1 2,0 0 0,-2-5-2,0 1 5,-2-5-4,0 0 3,1 5-3,1 0 1,-1 0 7,1 0-1,-2-5 2,2 4-1,1 1-7,0-2-4,7 1 2,-4-2 1,4-1 2,3-1 0,-1 0 0,6 0-4,-1 0 0,3-4 1,-7 1 1,3-2 8,-2 2-6,-1-1 1,5 2-3,-1-1-3,0-2 4,6 0-8,-7 0-2,0 2 2,1 0-3,-5 1 8,7-1 5,-8 3-3,1 0 1,1 0-3,-1-1-1,2-1 9,-2 1-7,6-1 4,-2 2-2,7-3-5,-1 0 4,0-1 1,0 2 3,2-1 0,1 0-1,-1 1-7,1-4 0,2 4 4,-2-3 1,4 0 8,-3 1-9,0-3 0,1-1 1,-1 0-3,-2 0 5,-1 0-3,1 1 1,-1 0-2,-2-3 2,1 0 3,-1 2-3,1 1 5,2-1-6,0-1 2,3 0 1,3-3-1,0 0 1,3 1 1,1 0-3,-2-1-4,-2 0 1,-5 2 1,1-2 1,-5 2 1,-3 3 1,-1-2-2,-2-2 2,-4 4 0,-1-4-2,0-2 2,2-2-1,0-5-1,-2 2 1,1 2-1,-2-1-2,-1 1-1,2 0 0,-2-1 1,-1 5 2,-2-1 4,2-1-3,-3 5 1,3-8-2,-2-1-2,0 1 1,1-5 3,0 6-2,-2 2 1,-1-2 0,1 0-5,1 1 4,-1 0 1,2-1 0,3-1 0,1-5-1,0 0-1,4 1 2,1 1-2,2 3 1,-1 0 2,0 0-6,-1 2 4,-3-2 1,-1 2 2,-3 2 6,1 1-3,-5 3 1,-1 5 1,2-5-3,-1 2 2,0-3-1,3-2-3,-2-2 2,-3 4-2,1 0-3,0 0 0,-1 3 1,1-6-1,3-7-1,-3 1 1,4-6 2,-5 3-1,1 7 1,0-2-2,-1-2 0,-1 5 0,-1-6 1,0 7 0,0-2 1,0-4-2,0 6 1,0-7-1,0-1 0,-1 1-1,-1-6 0,1 9 1,1-1 0,0 4-1,0-1-1,0-5 2,0 7-1,0-9 2,0 10 1,0 0-6,0 0 3,0 0-4,0-1 5,0 1-1,-2 0 1,2 0-3,0-6-6,0 6 10,0-8-11,0 2 13,0 4-2,0-5-2,0-1 2,0 1-2,2-5 1,-2 6 0,0-2 1,0 2-2,0 4 2,0-6-2,0 1 1,-2 9 1,-1-7-1,1 5-1,0 2 2,-1 1-1,1-3 0,-3-4-1,2 0 1,-1-5-2,-2 3 2,0-1 0,0 5 0,-1 2 2,-1-1-5,-1 1 2,-4-5 0,0 3 0,-1-1 2,0 2-2,-1 1 0,4 4 1,0-1 1,-2 1-1,4 3 0,-3-3 1,4 4-1,-1-3 1,2 2 0,-1 0-1,0 0 1,1-2 1,1 2-1,0-2-1,-1 2 2,1 0-2,1-2 0,-3 4 0,1-4-3,0 2 3,0 0-3,-2 0 4,-5-2-1,5 4-1,-6-5 0,2 2 3,6 0 0,-7-2-1,6 4 1,0-4-3,-3-1 1,2 3 1,-2-5 0,2 1 0,1 2-2,-2-6 2,1 4-2,3 3 0,-5-5 1,5 7 0,-4-2 0,3 2 0,-3 2 0,1-2 0,-2 1 0,0 1-2,-2 1 2,-6-1-1,8 3-1,-9 0 1,8-2 0,-1 2 1,0 0 0,0 0 0,1 0 0,1 0 0,-1 0 0,-2-1 0,-6-1 0,3 2 0,-1-2-1,-2 2 1,1 0-1,-1 0 1,-5 0 0,1 2-1,2 1 0,-1 2 1,-2 0-1,2 2 0,3-2 0,-2 2 0,-1-1 1,5 2-1,-4 0 3,3 4-2,1-3 2,-1-1-1,1-1-1,1 0 0,1-2-1,2 0-2,-1-1 3,0 0 1,-2 3-1,-4-2 0,7 2-1,1-1 0,3-3-1,1-1 2,0 3 0,0-3 0,0 1 0,4-1 1,1-1 0,-3-1-1,0 0 1,-5 0 0,0 1-2,-1-1 1,3 0-1,-4 2 0,-5-2 1,0 1 0,-4 1-1,1 1-2,-1 2-1,-3 2-12,-3 1-31,-2 1-40,-6-1-155</inkml:trace>
  <inkml:trace contextRef="#ctx0" brushRef="#br0" timeOffset="110527.32">5354 17045 72,'0'0'22,"0"0"-4,0 0-6,0 0-1,0 0-1,0 0 0,0 0 0,0 0-1,0 0-2,-8 0 0,8 0-2,0 0 0,0 0-2,0 0 3,0 0 2,0 0 3,0 0 1,0 0-1,3 0 2,3 2-2,-2-2 0,8 1-3,-3-1 1,4 0-2,6 2 1,-6-2 3,4 1-3,2-1 1,-6 2 0,6 0 1,0-2-3,3 0-1,6 1 1,2-1 1,2 0 0,1 0-1,1 0 0,0 0-3,1-1 0,0-3 0,-2 1 0,1 0-2,0 2 0,-2 0-1,-2 1-1,-1 0 2,-2 0-1,-2 0 1,0 2 0,-5 1 0,4-1 0,-9 1 1,5-3 1,-1 0 2,3 0-2,8 0 1,-3 0-2,1-3-1,-2 1 1,3 1-1,-2-1 0,1 2-2,-5-1 2,2 1-2,-2 0 1,0 0 0,-3 0-1,3 0 1,2 0 1,0 1 0,4 1 0,2-1 1,2 1 1,3-2-1,2 0 0,2 0-2,1 0 0,-2 0 1,1 0 0,-1-3 0,-1 0 0,-1 2-2,-1-3 1,-2 3 0,-5-1-2,-3 2 2,0-3-1,-1 3 0,-1 0 2,1 0-1,-2 0-1,3 0 2,2 0-2,2 0 3,3 0 0,2 0-1,1 0-1,0 0-1,-1 0 0,1 0 1,-1 0 0,2 0-1,-2 0 0,-1 0 0,-2 3 0,-1 0 0,-2 1 0,-2-2 0,-1 3 0,-1 0 0,2-1 0,2 0 0,3 1 0,0-2-1,5 2 2,-1-2-1,2-1 1,-2 2 0,-2-3-1,0 1 0,-1 0 0,-6-2 0,-1 1 0,-1 1 0,-3 0 0,-6 0 0,0 1 0,-4-2 0,-2 1 2,3 0 0,-2-1-1,9 1 0,-1 1 0,7-2 0,-3 2 0,3-1 0,0-1-1,3 1 1,-1-2-1,2 0 0,-1 0 0,0 0-1,-2 3 1,1-2 1,-5 0-1,-4-1 0,-1 0-1,-6 0 0,1 0 1,6 2 0,-7-1 0,8 1 0,-3-2 1,1 2-1,8 1 1,0-1-1,0 1 0,4 1 1,3-1 0,-1-1-1,0-2 0,0 3-1,-2-3 0,0 4 1,-2-3 0,-1 3 0,-2-1-1,-4-1-1,-3 1 1,-3-1 2,0 1 0,-5-1 0,9 1-1,-3-1 0,2 0 0,6 1 0,-1-1 2,0 3 8,2 0-9,-1-1 6,1 1-6,-5-2-3,3-2 2,-7 0-1,2 2-1,0-1 4,-6-1-2,8 3 2,-10-3-3,1 0 0,0 1-1,-3-1 4,3 1-2,-1-1 0,-1 2 0,5-1 0,5 0 0,-1 1 0,7-1 1,-4 1-1,-4 1 1,0-1-2,2-2 1,0 1 0,-3-1 0,0 2-1,-3-1 1,-1 1 1,0-2-1,1 1 3,-2 0-5,0-1 2,0 1-1,-3-1 1,3 2 0,-6-2 0,6 1 0,-5-1 1,4 1-2,3 0 1,-4 1 0,1 0 0,-6-2 6,3 0-7,-7-1-1,0 0 2,0 0 0,2 2 0,-1-2 2,0 0-1,1 1-6,0-1 9,-1 0-4,1 0 1,-1 0-1,0 0-1,0 0 2,1 0 0,0 2 3,-1-2-4,1 2 2,-1-2-2,2 0 1,-2 0-1,5 3-2,-2-1 1,1 0 3,2 3-1,-2-2 3,2 2-2,0 0-1,-4-1 2,3-1 0,-2 2 2,3-1-4,0 1-1,1-2 1,-1 1-2,-2 1 2,4-2 2,-7-1-1,6 1-1,-3-1 3,-1 0-4,5 3 0,-5-5 2,0 3-1,1-1 0,-5-2 1,0 0-1,0 0 0,0 0 0,3 2 3,-2-2-3,1 0 1,-2 0 1,0 0-4,0-2 0,-3-7 0,-9-4-1,1-4 2,1 3-2,4 4-3,-3-2 1,-1 0-1,4 5 5,0-1-3,0 3 2,3 2-1,-2-1 1,2 1 4,3 3-1,-1-1 0,1 1 0,-6 0-2,0 0 2,-3 1 1,1 4 1,2 7 1,4 4-2,2 1 2,0 0-8,0-3 5,6 0-4,0-6 0,4 4 3,-4-5-4,1-2 0,0 0 0,-3-3 0,5-1 1,-4-1-1,3-1-2,2-4 1,-5-2 0,1 0 0,-4-5 4,-1 2 0,-1-4-4,0-4 4,0 7-4,-2-2 9,-2 6 2,1 5-2,0-1 0,0 0 0,3 3-1,-6 0-2,0 3 5,2 5-8,-2 6 5,6 3-2,0-7-2,0 7-2,9-3 1,4-7-3,4 3-3,5-7-2,4-3-1,0-3-7,-2-7 2,1-7 1,-6-4 1,-9-1 8,-4-2 3,-6-2-1,0 0 10,-9 3 1,-2 1 9,-5 3 1,6 9 1,-6 0-6,-1 5-1,5 5 1,-7-2-3,-1 2-2,5 0 0,-5 7-3,8-2-2,1 5 6,2 2-11,5-3 6,-2 4-12,2-4-19,1-1-52,0 1-198,-3-3 2</inkml:trace>
  <inkml:trace contextRef="#ctx0" brushRef="#br0" timeOffset="113319.48">5351 18538 29,'0'0'8,"0"0"-1,82-27 6,-54 20-1,-1-1-3,1 0 1,-4 2 3,-2 0-1,0 2 5,-1-2-4,-1-2-6,-1-3-2,4 3 3,-1-2 2,1 0 1,1-1 3,-1-4-9,1 0 0,1-4-2,-1 1 0,0 0-1,-1 0 3,1 0-4,-1 3 1,-4 1 0,-3 4-4,-4 3 4,-1 2-4,-4-2 2,1 1-2,-4-3 0,0 1 1,-2 4-2,3-8 3,-3 7-1,-1-7 0,2 1 1,-3-3 1,0-5-2,0-1 1,0-6-2,0 8-2,0 0 5,0 4 4,0-1-5,0-7-1,0 5 2,0-2 0,-3 3 4,2-2 1,-2 6-3,-1-7-5,2 7 6,1 6-2,1 2-4,-2-3 3,2 2-4,-3-8 2,2-4 4,-2 5-6,2-6 0,-1 0-1,1 5 2,-1-6-1,-2 1 1,-3 0-6,-2-6-5,-3 3-4,-5 1-1,-1 3 7,-4 1 2,-3 1 7,1 1 2,-4-1 3,5 3 2,-2-3 2,4 1 0,1 1 0,3-3-5,3 3-1,4 2-3,0-2-1,-3 2-3,6 0-3,-7-2-9,5 2-4,1-1-6,-2 0-2,-3-2 3,-3-3 4</inkml:trace>
  <inkml:trace contextRef="#ctx0" brushRef="#br0" timeOffset="113493.49">5309 17159 6,'0'0'7,"0"0"-1,0 0 0,-81-41-1,61 35-2,1 0-3,1-2 0,4 4 0,0-2 1,-4-1 0,8 3-3,-7-3 0,4-1 0,4 4 1,-7-6 1,9 6-2,0-4-1,-2 3-3,6 2-1,-3-6-2,5 6 8</inkml:trace>
  <inkml:trace contextRef="#ctx0" brushRef="#br0" timeOffset="116848.68">4804 17390 4,'0'0'6,"0"0"1,0 0-1,0 0 4,0 0 4,0 0 2,0 0 7,0 0 1,-3 14-5,3-13 1,0 0-6,0 1-1,-1-1-1,1 1-5,0-2-2,-2 1 0,0-1-2,0 2 2,1-2 0,1 0-4,-2 2-1,2-2-3,-2 0 5,1 1-4,0-1 1,0 2-1,-1-1-3,1 1 2,-1-1-1,2 0-1,-2 1-5,2 0-16,-1-1-29</inkml:trace>
  <inkml:trace contextRef="#ctx0" brushRef="#br0" timeOffset="117971.74">5357 18035 173,'0'0'15,"0"0"0,0 0 1,0 0-9,0 0-5,0 0-2,0 0-1,0 0 2,0 0 6,0 0 2,-21 68-5,26-45 5,0-7-5,0 1 0,-1-8 5,-2-4-4,2 0 2,0-1 0,-1-1-5,0-1 9,1-2-4,4-4-5,0-6 3,0-1-6,-1-3-1,-3-1 5,-2 3-2,-2-4 6,0-1-1,0 7 0,-2-6-2,-2 6 3,-1 7-2,0-4 2,0 5-5,1-3-4,-3 5 5,-2 2-2,-1 10 4,0 8-1,0-3-4,5-2 5,3 0-2,-1-2 1,3-1 2,0 6-4,0-7-6,0 1 8,0-7-2,4-2 2,-1-1-1,0 1-2,4-3-1,-1 0 1,1-1 5,3-3-4,-4-3 4,0-1-2,-5-4 3,2 2 1,-3 4-1,0-5 1,0 8-3,-2-1 1,1 1-5,1 3-1,-4 0 0,-1 7 2,-2 8 2,0 7 1,4 2-5,2 1 2,1 1 0,0 1 0,4-7-3,2-4-2,4-4 2,-4-6-1,-4-5 4,7 1 1,0-2-1,4-7-2,0-7 0,-5-3-3,-3-4 1,-5-1 5,0-3-5,0-3 3,-9 1-3,-1 0-1,-3 4 2,-1 3-3,-1 5 2,4 5 3,0 1-4,3 4 1,2 5 0,-4 3 1,4 13 1,-2 3-3,4 2 7,4 2-2,0 1 1,0 1 1,4 1-3,1-7-1,4-6 0,-3-4 0,2-6-3,0 2 3,-4-3 0,5-2-4,-2-2 4,0-3 0,-1-7-3,-3-3 8,-3-3-3,-2-5-2,-5-1 7,-4 1-6,-1 4 0,2 5 0,-2 2-2,4 6-2,5 3 2,0 0 1,-2 3 1,1 0-2,-1 0-5,-3 3 2,6 1-5,1 7-4,-2 4-13,3 2-56,0-2-125</inkml:trace>
  <inkml:trace contextRef="#ctx0" brushRef="#br0" timeOffset="127544.29">10664 17304 86,'0'0'33,"0"0"-3,0 0-13,0 0 1,0 0-7,0 0-6,0 0 6,0 0-13,0 0 1,0 0-4,-17 2-16,14-6-6,0-1-34</inkml:trace>
  <inkml:trace contextRef="#ctx0" brushRef="#br0" timeOffset="128852.36">14386 17181 194,'0'0'22,"0"0"9,0 0 0,0 0-3,0 0-4,0 0-6,20-83-2,-13 71-4,4 0 1,0 1-2,2 1-3,5-4 0,1 3 0,0-1 0,3 2 0,-2 1-1,-4 2-3,1 4-2,-2-1-3,-3 4 0,5 0 1,-3 4-1,-2 4 0,3 4-1,-5 2-2,-2 3 0,-3-5 2,-1 3-1,-3 3 0,-1 2 2,0 4 1,-1 1 10,-5-1-5,-2 2 9,-2-1-11,-4 4 0,-2 0 7,-4 2-13,-5 1 11,-1 1-7,-4 0 0,1 0 0,2-2 0,2-6-1,2-4 3,4-4-2,6-7 0,4 0 0,2-5-1,4-2 1,2 1 0,1-4 2,-2 0-3,2 0 2,0 2-1,0-1 2,0 1 1,0 3-2,6-1 1,7 2 0,-3-1 1,9-2 2,0-2-1,7-1-2,9 0 1,2 0-4,3 0 3,2 0-2,3 0 1,-1-1 0,2-2-3,-4 1 1,-3 1-1,-2-1 2,-6 0-2,-9 1 0,-2-1 0,-10 2 0,-3 0 0,-1 0 3,-6 0 4,0 0 0,0 0 4,1 0-3,1 0-1,-2 0 1,1 0-2,-1 0-1,0 0-4,0 0-2,0 0 1,0-1-3,0 1-5,0 0-13,0-1-35,-1-5-88,-2-1-104</inkml:trace>
  <inkml:trace contextRef="#ctx0" brushRef="#br0" timeOffset="129527.4">14948 16728 218,'0'0'26,"0"0"-4,0 0-1,0 0-6,0 0-5,0 0-3,0 0 0,0 0 2,0 0 0,0 0 2,29 32-2,-17-8-2,5 3-2,-4 2-1,4-3-1,-2-3-2,-6-6 4,2-5 0,-5-4-1,-4-5 3,3 1 1,-5-4 4,0 0 6,0 0 2,1 1 4,1 1-1,-2-2-5,0 0-6,2 0-4,-2 0-2,0 0-3,0-6-2,0-6 0,-2-5-1,-1 7 2,1-10-2,2 1 0,0-1 0,2-6-2,3 1 2,1 4 0,1 3 0,-1 4 2,2 1-2,-4 5 0,3-1 1,-1 1-1,-3 5 0,0 1-1,0-2 1,1 3-3,0-2 0,5 1 1,0 2 1,3 3 1,4 5 0,-2 3-1,-2 0 1,2 3-1,-2 0-1,-1-2 2,-3-1-1,2 0 2,-2 1-1,-3-3-1,3 4 2,-3-6-3,-3-3 3,1 1 0,-3-5 1,0 0-1,0 0-2,1 0 2,-1 0 0,0 8-2,1-1-3,-1 0-2,0 5-10,0-6-17,2 6-30,0-1-182</inkml:trace>
  <inkml:trace contextRef="#ctx0" brushRef="#br0" timeOffset="131837.54">15989 16654 183,'0'0'12,"0"0"4,0 0 4,0 0 1,0 0 0,0 0-1,0 0-1,0 0-1,0 0-4,-6-25-1,4 23 0,2-1-4,0 3-2,-1-2-4,1 0 0,0 1 1,-1-1-4,1 0 0,0 2-2,-2-3-2,2 3 2,-1 0 1,-5 0 2,-4 3-1,-3 9 1,-6 5 1,3 9-1,-1 2 4,2 4-4,1 4 0,1 1 2,1 2-1,5 0 4,0 2 0,2-2-1,1 2-2,1-5 0,2 0-1,1-2-2,0 3 2,0 1 8,5 2 0,1 2-1,0-1-2,0 3-6,-1-3 1,3 0 1,-2-3 0,-1-1 0,1-3-2,-1-2 1,3-4 2,-1-3-3,1-3 4,1-3 0,2-2 1,1-2 1,0-3-3,0 0 0,-1-3 3,4-1-4,-5 0 0,-4-5 1,4 1-3,-4-2 1,3 1 0,0 0 0,-4-1 1,-1-1 4,-4-1-3,0 0 2,0 0-1,2 0-2,-1 1 2,1-1-1,-2 0-3,1 0 0,-1 0-6,0 0-19,0 0-36,0 0-183,-7-13-6</inkml:trace>
  <inkml:trace contextRef="#ctx0" brushRef="#br0" timeOffset="133263.62">16206 17108 244,'0'0'38,"0"0"0,0 0-5,0 0 1,10-85-11,-3 64-4,2-1-8,5 3-3,-1-1-3,2 5 2,3 1-5,1 0-1,-1 5 1,3 0-1,-6 5 0,1 2 0,-2 2-3,0 0-1,-2 2 0,1 5 0,-4 4 1,-2 2-2,4 6 2,-3 0 2,-2 1-2,-2 2 3,-1-7-1,-2 2-1,-1 5 2,-1-1-2,-6 8 2,-7-2 0,-3 2 2,-6 2 11,-3 2-2,0-2 2,-5-1-2,3-7-5,2-2-3,6-4 3,8-5-1,4-7-2,6-2 0,2-3-4,-4 4-4,2 1 3,-1-2-1,2 1 3,1-4 1,0 0-2,0 3-1,0 2-2,7 0 4,1 0 0,-1-2 2,1 1 0,3-1-3,4 2-1,1-1-1,0 1 2,1 0 4,-1-2-2,3-2-1,4 3 0,-7-2-2,0 1 1,-5-1 2,0-1 0,1 1-1,-8-2 1,3 2-1,-7-2 2,0 0 0,0 0 1,1 0 2,1 1-2,-1-1 1,1 0-2,-1 0-1,0 0-2,1 0-7,-1 0-10,5 0-37,-3-3-129,0-9-66</inkml:trace>
  <inkml:trace contextRef="#ctx0" brushRef="#br0" timeOffset="133895.65">16449 16733 262,'0'0'31,"0"0"3,0 0 2,0 0-3,0 0-6,0 0-7,0 0-4,0 0-6,0 0-4,0 0-3,11-36-2,-11 34-2,1 2 2,1-2-1,-1 2 1,5 0 3,-1 0-2,2 4 0,3 0 0,-4 3 0,1 5-1,0-2 1,0 2 0,-2-5-1,-4-2 1,3 3 0,-2-4 0,-1-1 1,2 2 2,-3-5-2,0 0 2,0 0 1,2 0 0,-2 0-1,1 3 1,-1-3-3,2 0-1,-2 0 1,1 0-3,2 0 1,1-5-1,0-2 2,-1-3-1,0 2-1,2 0 1,-3-1-3,2-1 1,-1 3-1,2-1 2,-4 4-1,5-4-1,-3 5-1,0 0 1,0 1 0,-1 0-1,3 0 1,0 1-1,5-2 1,-4 3 0,2-2 1,4 2 1,-2 0-2,-1 0 4,0 0-5,0 2 3,-4-1 1,2 2-2,-3 1 1,3 1 1,1 2-1,-2 0-1,-1-1 2,-2-3-3,3 4 1,-5-2 1,1-2-4,1 6 1,-2-4-3,1 0-9,-1 3-7,0-3-26,-1 0-36,2-1-119</inkml:trace>
  <inkml:trace contextRef="#ctx0" brushRef="#br0" timeOffset="134318.68">16991 16718 225,'0'0'2,"0"0"3,0 0 0,0 0-1,0 0 1,0 0-2,0 0 1,0 0-3,0 0-1,15 0-1,-4 1 0,-3 0 1,4 1 0,-3 0 3,-5-2-4,2 1 2,-6-1 2,4 0-2,3 0 2,-2 0 2,0 2 0,-5-2 0,0 0-2,0 0-1,6 1 1,0 1 0,4 1-2,0-2 1,-2 1-1,4-1-1,-1 1 0,-1-2 0,1 1-3,1-1 2,-8 0-5,3 2-3,-7-2-2,0 0-5,0 0-3,2 0-6,-1 1-11,0-1-39</inkml:trace>
  <inkml:trace contextRef="#ctx0" brushRef="#br0" timeOffset="135211.73">17030 17287 226,'0'0'11,"0"0"1,0 0 5,0 0-4,0 0-6,0 0-4,0 0 0,0 0-2,0 0 3,0 0 0,-6-7 1,19 6-1,6-2-1,1 1-1,6 1-1,0 0-2,-3 1 3,0 0 0,2 0-4,-8 0 5,1-2-4,-4 2-2,-2-1 4,-1 1 2,-4-2 3,-1 2 4,-6 0 3,0-2 2,0 2 0,0-1-4,0-4-5,-6-2-5,-9-1-1,-7-1-1,-3 4 1,-4 1 4,2 0 2,4 2-4,6-1 11,4 1-1,8 2 0,-1 0 5,6 0-13,-1 0-4,1 0 1,-2 0-2,1 0 2,-2 0-1,1 0-1,2 0-8,0 0 7,2 0-1,12-3 2,3 2-1,0 0 2,3-1 0,-3 1-1,-4-1 0,6 0 1,-8 2 1,-5-1 1,-1 1 3,-5 0 0,0-2-9,0 2 6,0-2-1,0 2-3,-2-3 7,-13 3-5,-6-4 0,-6 1 0,1 1-4,6 2 8,2-3 1,5 3-1,7 0 0,0 0-1,6 0 0,-1 0 0,1 0-1,-1 0-4,-1 0-1,1 0 1,-1 0 0,1 0 1,1 0 2,0 0-2,0 0 11,0 0-9,3 3 7,1-1-8,5 1-11,-5-1 7,2-2-3,2 2-7,-5 1 0,0-1-25,2 1-36,-5-3-50</inkml:trace>
  <inkml:trace contextRef="#ctx0" brushRef="#br0" timeOffset="135780.76">17815 16891 352,'0'0'13,"0"0"5,0 0 3,0 0 0,0 0-4,0 0-1,0 0-2,0 0 2,0 0 2,0 0-4,-29 63-1,26-35-2,2 4-2,-1-1-3,2 4 0,0-2-3,0 3 0,0 1 7,0-3-3,0-1 3,2-2-4,1-6-6,-2-6-1,0-9 1,2 0 1,-3-5-1,0 0 2,3 2-1,-3-7 0,0 0-1,-3-13-2,-2-8-8,-4-6-4,1-4 4,2-4-5,-2-3-2,1-1 7,-1-2-6,1 0 8,-1 1 5,0 3 2,2 0 2,1 8 2,0 8 2,1 9-1,4 7 1,-1 1-2,-1-1-2,1 0-1,-2 5 1,2 8 2,-2 13 1,1 10 2,1 2-2,1 4-1,0-3-2,3 3 1,1-2-2,7-3 0,-1-1 9,1-2-7,-2-6 0,-2-6-2,-4-8-5,-1-5 3,-2-4 3,0 0-3,0 0 0,0 0-10,-3 0-1,-8-1-10,-1-10-10,-1 2-8,2-5-35,4-1-43,1-5-108</inkml:trace>
  <inkml:trace contextRef="#ctx0" brushRef="#br0" timeOffset="136195.78">17765 16537 363,'0'0'24,"0"0"-9,0 0-5,0 0-2,0 0-3,0 0 2,0 0-2,103-11-2,-64 26-3,5 4-1,5 4 1,2 2 0,2 6-2,-4 3 2,-1 3 0,-5 5 1,-2 5 1,-7 3-1,-2 4 0,-4-1 2,-7 0-3,-6 0 1,-5 0 5,-3 1 1,-7 1 1,0-3-2,-10-2-4,-6-4-6,-4-2 3,-8-4-2,-2-5 1,-6-4-1,-2-5-6,0-5-6,0-9-19,4-7-34,3-5-103</inkml:trace>
  <inkml:trace contextRef="#ctx0" brushRef="#br0" timeOffset="137267.85">16509 16712 198,'0'0'26,"0"0"3,0 0 0,0 0-4,0 0-2,0 0-10,0 0 1,0 0-4,0 0 1,0 0-2,20-44 1,-9 37-3,3 2 0,-4 2-2,3-1-1,-1 3-1,-1 1 1,2 0-2,-4 0 0,7 3 0,-5 7 2,4 2 2,-3 1 1,-3 3 5,0 4-5,0 1 1,-2 2-3,0 0 0,-1 1-2,3-2-2,-3-8 0,-1 1-2,0-7 1,-4-3 2,2-1 0,-3-4 5,0 0-2,0 0 1,2 2 3,-1-2-1,-1 0-1,0 0 0,3 0-5,-3-2-2,0-3 1,0-9-2,0 1 1,0-1 1,0-8-1,0 3-1,4-6-1,0 3-2,4 2 2,-1 0 0,3 0 2,-1 3 0,-3 5 1,1-2 0,-3 6 0,3 1-1,-2-2 0,-2 6-1,0 1 0,-2-1 0,3-1-2,-1 1 2,0 1 0,3 2 1,2 0 0,0 0 1,6 7-1,-2 2 3,-2 1-3,3 5 0,0-1 0,-2 1 0,-3-5 0,-1 2 0,0 1 1,-1 1 0,4 6 0,-2-3 1,0 1-2,-1-6 1,-3 2 0,-1-4-1,0 0 0,0-1-3,-1-4 4,1 3 0,0-4-3,2 4 2,4 3-8,-2-3-8,0-3-34,2 0-64,-2-4-137</inkml:trace>
  <inkml:trace contextRef="#ctx0" brushRef="#br0" timeOffset="139431.97">19067 17276 427,'0'0'2,"0"0"-1,0 0-1,0 0-1,0 0-6,0 0-2,0 0-5,0 0-1,0 0 1,0 0-10,2-14-2,12 14-29,6 0-31,4 2-67</inkml:trace>
  <inkml:trace contextRef="#ctx0" brushRef="#br0" timeOffset="139584.98">19454 17304 165,'0'0'-3,"0"0"-1,0 0-13,0 0-6,0 0-21,0 0-19</inkml:trace>
  <inkml:trace contextRef="#ctx0" brushRef="#br0" timeOffset="139732.99">19868 17299 238,'0'0'16,"0"0"-12,0 0-3,0 0-6,0 0-9,100-25-24,-62 15-96</inkml:trace>
  <inkml:trace contextRef="#ctx0" brushRef="#br0" timeOffset="139890">20469 17247 343,'0'0'-21,"0"0"4,0 0-3,0 0-7,0 0-23,0 0-44</inkml:trace>
  <inkml:trace contextRef="#ctx0" brushRef="#br0" timeOffset="140050.01">20991 17282 317,'0'0'17,"0"0"-6,0 0-11,0 0-15,0 0-20,0 0-42,0 0-75</inkml:trace>
  <inkml:trace contextRef="#ctx0" brushRef="#br0" timeOffset="140506.03">21730 17056 510,'0'0'10,"0"0"1,0 0-1,0 0-4,0 0-1,0 0 0,0 0-1,0 0-4,0 0 2,0 0-4,14-23 4,-5 11-2,1 0 0,5 2 4,-1-7-4,2 1 1,-3 1 0,0-2 3,-3 2-1,-3 3 1,0-1 1,-2 3-2,-4 5 1,1 0-1,-2 5-2,0-2 1,0 2-3,3 0-1,-3-1 1,1 1-6,3 0 3,1 13 2,1 9 3,5 5-1,-2 3 1,-2 2-3,2 1 0,-2-2-1,0 1 1,-1 0 5,-2-1-11,2 1-4,-5-3-29,-1-2-46,0-8-82,-3-6-84</inkml:trace>
  <inkml:trace contextRef="#ctx0" brushRef="#br0" timeOffset="141289.08">16906 18436 450,'0'0'-2,"0"0"1,0 0-1,0 0 6,0 0 4,0 0 0,0 0-2,95-33-4,-47 21-2,6 2 3,6 2 0,3 1-2,2 3 0,1-2-4,-3 4-6,-5-3-4,-3 5-16,-5 0-48,-8 7-57,-4-1-81</inkml:trace>
  <inkml:trace contextRef="#ctx0" brushRef="#br0" timeOffset="141538.09">17161 18616 375,'0'0'21,"0"0"0,0 0 2,0 0-5,0 0-4,0 0-2,0 0-1,93-30-1,-47 26-4,6 3-1,6-1 1,1 0-4,0 2-1,-1-3-1,-4 3-8,-8 0-3,-7 0 0,-8 3-9,-11 1-8,-10-1-8,-6 0-19,-4-3-8,0 0-10,0 0-25</inkml:trace>
  <inkml:trace contextRef="#ctx0" brushRef="#br0" timeOffset="142210.13">18215 18282 462,'0'0'27,"0"0"-4,0 0-9,0 0-8,3-99-2,12 69-3,4-2 3,2 2-3,5 0 1,3-1 0,1 4-4,-1 3 4,0 5-2,-9 7 0,-1 8-1,0 4-1,-2 9-1,1 9-1,-5 6 3,-6 4-1,-3 6 0,-4 3 2,0 5-1,0 2 4,-7 2-1,0-5-2,-3-5 0,0-4-5,1-6 7,-4-2-1,1 1 3,-3-6 1,0-1-4,-4-6 1,-1 1-1,1 2 4,-1 2 0,4 2 3,-1 1-7,5-6 2,8-6-3,0-4-1,4-4 4,0 4-4,0 0 4,1 5 1,13-1-1,6-5 1,5 1 0,3-4-3,4 0-3,-2-2 4,0-6-1,2 3-2,1-4 4,-4 5-3,3 1-1,-6 0 5,0 1-2,-7 2-2,-3-3 3,-3 3-4,-2 0-1,2 0 3,-9 0-1,2 0-1,-6 0-1,0 0-6,0 0-2,2 0-3,-1 0-7,1 0-11,-1 0-30,1 0-40,-2 0-117</inkml:trace>
  <inkml:trace contextRef="#ctx0" brushRef="#br0" timeOffset="142668.16">18733 17713 424,'0'0'6,"0"0"3,0 0 1,0 0-4,0 0-3,0 0-2,0 0 0,39 85 1,-33-76-2,-2 1 3,-1-6-9,0-1 6,-3-3-1,0 0-4,0 0 12,1 3-2,2-1 2,-2-2 3,0 0-5,-1 0 0,2 0 0,-2 0-2,3 0 3,-1-2-2,1-9-3,4-4-1,-3 4-1,2-2-2,0 3 3,-3 8 0,-1-1-1,3-1 2,-1 3-1,1-1-2,-1 1 2,3 1 0,3 0 0,6 3 1,2 6-1,-4 3 0,-1 2 1,-4-4 1,1 0-1,-2-1 1,0-3-1,3 3-2,-5-4-4,3 0 0,-1 0-7,-3-3-15,3 1-38,-3 2-78,-2-5-86</inkml:trace>
  <inkml:trace contextRef="#ctx0" brushRef="#br0" timeOffset="142957.17">19204 17701 448,'0'0'11,"0"0"-1,0 0 2,0 0 5,0 0-1,0 0 3,0 0-2,0 0-3,82 98 0,-65-68-5,0 4-4,-2 5-1,0 4-4,-2 6 0,-3 6-1,-3 1 0,-4-1 2,-3 0-2,0-2-1,-1-4 0,-6-2 0,-3-4 1,-2-3 0,0-5-5,-3-1-3,-2-2-16,0 2-30,-1-2-52,-1-1-136</inkml:trace>
  <inkml:trace contextRef="#ctx0" brushRef="#br0" timeOffset="143363.19">18113 17775 152,'0'0'8,"0"0"0,0 0 8,0 0 7,0 0 2,-83 29 3,70-12-2,0 3 1,2 9-5,2 3 2,1 10 4,2 5 0,1 9 0,4 6-5,-1 2-3,2 4-6,0-1-8,6-1 0,5 0-3,0-2-3,6-3 0,-1-3-5,4-5-1,3-2 0,1-8 5,2-1-3,-1-6-1,1-4 15,-1-6-8,-4-1 0,-1-4-1,-5-4-16,-4-5-7,-4-4-15,3-3-46,1-1-89</inkml:trace>
  <inkml:trace contextRef="#ctx0" brushRef="#br0" timeOffset="143876.22">19894 17715 363,'0'0'18,"0"0"-2,0 0-5,0 0 0,0 0-1,0 0 0,0 0 0,0 0 3,0 0 1,6-9 0,4 19 7,4 6-4,-4 0 0,-2 5-1,-1 7-7,0-1 0,-5 7-3,3 3 3,-3 1-1,1 1-3,-3 0 0,0-1 2,3-2 1,-3-1-2,0-2 1,0-11-2,0 2-1,0-11 4,0 1-7,0 0-3,0-2 2,0 1-7,0-6 2,0 5-6,0-8-6,0 0-5,1 6-18,6-4-32,2 0-69,1 3-106</inkml:trace>
  <inkml:trace contextRef="#ctx0" brushRef="#br0" timeOffset="144628.27">20009 18590 278,'0'0'11,"0"0"8,0 0-1,0 0 11,0 0-4,0 0-3,0 0-3,0 0-1,0 0 3,18-6 3,-17 6 2,-1 0-6,2 0-7,-2 0-4,1 0-5,-1 0-1,2 0 2,-2 0 1,0 0-7,1 0 4,-1 0 3,0 0 1,0 0 4,0 2-9,0-1-3,0 1-1,0 3-1,0 2 2,0-2 4,0 2-6,0-7 3,0 0-1,0 0-6,0 1 9,0-1-4,0 2 1,0-2 4,0 2-3,0-2 3,4-4 1,-3 0 0,1 0 2,-2 4-2,0 0 0,0 0 0,0-2-2,0 2 2,0 0 0,-7 0 0,-5 9 3,-4 9 1,1 6 0,1 4-4,3-1-5,3 3-3,4-4 1,1 0 2,3-5-2,0-4 0,2-2 1,1-6-1,4-1 14,3 2-2,-1-5-1,-3-1-1,4-4-13,4 0 3,1-7-1,3-7 7,-5-2-3,-2-4-13,-3-5 2,-2-1-9,-3-3 7,-1 2 18,-2 3-2,0 7 3,-5 4-2,1 5-6,-6 2 6,3 2 1,-6 2 2,-5 2 1,4 0-5,-7 9-2,7 0 0,3 0 1,3 2-1,3-2 1,4 0-4,0 7 0,1 0 2,0 1-5,2-4 3,3-4 0,-2-3-5,4-1 8,-1-3-4,-2 0 3,5-2 3,-5 0-4,2-5 5,3-2-4,-8-5 3,1 3-3,-2 1-3,-10-4-6,-8 7-21,-11 5-96,-11 0-140</inkml:trace>
  <inkml:trace contextRef="#ctx0" brushRef="#br0" timeOffset="151297.65">13927 4183 67,'0'0'18,"0"0"2,0 0 0,0 0 2,0 0-1,0 0 1,0 0 0,0 0-6,0 0 1,-58-37-8,55 33-1,1 1 1,-1 1-1,0-1 1,0-1-2,3 4-1,-2-1 0,2 1-4,0 0-1,-1-2 1,1 2 0,0-3 0,12 0 3,11-1 1,10-1 0,7 0-1,11 1 0,5-1-2,3 2 1,5 0-3,1-1 1,-1 1 1,0 2-1,-4 1 0,-2 0 1,-3 0-1,-3 0 3,-1-1-3,-2-1 1,0-1 0,-4 0-1,2-1 0,-3 1-2,2-1 1,-4 2-1,-1-1 0,-1 0 0,-7 1 0,-1 2 1,-3 0-1,-5 0 0,-8 0 0,2 0 0,-8 0 2,-6 0-1,2 2 2,-6-2 3,0 0 0,0 0 4,2 0 1,-1 1 2,1-1-2,-2 0-3,4 0-4,-3 0-3,-1 0-2,0 0-3,0 0-3,0 0-3,-14 0-1,-4 0-2,-8 0 2,-3 0-2,-1 0 2,-3 0-1,-2-3 5,-5-2 4,3-2 3,1-2 3,-1-2 0,5 1 1,1-3 1,4 3-1,4 1 1,5 3 0,6 2-2,3 1-1,3 0-1,2 2 1,4 1-2,-2-1 0,2 1-3,-1 0 0,0 0 2,1 0-2,-2 0 2,2 0 1,0 0 1,2 0 1,8 0 0,7 0 0,5 2 0,0-2 2,2 0-2,1 0 2,2 0-2,-1 3-1,0-3-1,0 4-1,0 0 1,-1 1 0,1 2 0,-3-2 1,-2 2-1,-3-2 0,-5 0 0,1-1 0,0 0 0,-3 0 0,2 2 0,0 0 1,-4-2-2,1 2 1,-2-1 0,-2 1 0,1-1-1,-2 0 1,1 2 0,-3 0-1,1 3 0,-3 0 1,-1 5 0,-1 4 0,-12 7 1,0-1 1,-9 4-1,-5 2 0,-5 3 2,-3-2-2,-3-2 0,1-1 0,0-5 0,6-4 1,5-3 1,8-7-1,2-3 1,9 0 2,3-6-1,1 3 3,3-4-1,0 0-1,0 0 1,0 0-4,-1 1-2,-1-1-1,2 0-4,-2 2-1,2-2-3,0 0-4,2 2-25,10 2-178</inkml:trace>
  <inkml:trace contextRef="#ctx0" brushRef="#br0" timeOffset="155329.88">13636 3573 62,'0'0'32,"0"0"0,0 0-4,0 0-6,-17-79-4,14 67-3,2 6-3,1 1-2,0 5-2,0-1-2,0 1 0,0-2 0,0 1-4,0-1 1,-2 1-1,1 1-1,-4 0 1,1 10-1,-4 12 2,0 11 0,4 8 2,4 6 1,0 7 3,0 5 0,7 3-2,1 1 2,3 3-5,2 0 1,1-2 0,0-1 0,0-3 1,-4-3 1,5-4-1,-3-4 2,-1-7-2,0-5 2,-2-3 0,-3-5-3,0-4 2,-1-1-2,-1-7-2,-1-2 2,-1-4-1,-1-2 1,2 1-1,-3-5 1,2 0-1,-2 0 2,0 0-1,0 0-1,3 1 2,-3-6 1,0 0-2,0 0 1,0 1 1,1 1 0,-1-1 1,0 1 0,0 0-2,0-2-1,0 0-2,0 3-1,0-3 1,0 2-3,0-2 0,0 0 0,0 0-2,2 0 1,-2 2 0,0-2-1,0 0 1,0 1 1,0-1 1,0 0 0,0 2 0,-2 0-1,-13-1 0,-8 3 0,-11-1 1,-7-2-1,-4 2 0,-4-2 0,0 1 0,-4 0 0,-1-2 0,1 1 0,3 1 0,0 0 0,-2-2-1,-4 0 0,-3 0 0,-5 2 1,-6-2 0,-4 0 0,-8 0 0,-5-2-2,-5-3 2,-7 1-1,-4 1 1,-6 2 0,-5 0 1,0-2-1,2 3 0,2-2 2,5 0-1,4 1 0,4-3 1,6 1 0,4 1 0,3-1-1,6-1 0,1 1 1,1 1-2,-2-1 1,-1 3 0,-1-2-1,-1 2 0,-1 0 1,2 0 0,2 0 0,2 2 1,5 1-1,4-1-2,8 0 2,5-1-1,6-1 1,9 0 0,4 0 0,5 0-1,2 0 0,5-3 1,0 2-1,0 0 2,1-2-2,-2 3 0,-2 0-1,-3 0 0,-1 0 1,-2 0 1,-3 0 0,0 0 0,-1 3-1,-1-2-1,4 0 2,1 1 0,3-2 0,10 1 2,-1-1-1,5 0 0,1 0-1,1 0 1,-2 0-1,3 0 2,0 0-1,0 0 1,6-1 1,-5-1 0,7 2 0,-2-1 1,1 1 1,5 0 1,-1-1-4,-2-2 1,-2 1-1,-1-1 0,3-5-2,1 4 1,1-11-1,1-7-4,0-3 5,6-10-5,0-1 3,-1 0 0,-1-3 0,-4-4 0,0-3 0,-4-3 2,-4 2-3,-4 0 3,0 1-3,-2 2 1,0 0 0,2 2 0,2 0 1,-1 3-4,3-2 4,2 3-5,2-4 1,1-2 3,1-2-2,2 1 2,-1-2 0,-2 2 1,3 6-1,0 4 1,0 12-1,0 1 1,0 8-1,0 6 0,-2-4 0,2 6 0,0 1 0,0-2 0,0 7-1,-1-1 0,1 1 0,0-2-1,0 1-1,0-1-1,0 0 0,0 1 0,0 1 3,0-1-1,0 1 2,0 0 0,3 0-1,3 0 2,6 0-1,3 2-1,-2 3 2,3-2-2,0 1 2,4-4-1,6 0 1,9 0-1,3 0 0,5-5 0,6 0-1,8 2 2,3-1-1,5 4-1,5-3 0,1 3 0,-2 0 0,3 3 0,-2 1 0,-2 2 0,0-2 1,-4 3 0,1-3-1,1 0 1,-3 0 0,2-3 0,2 1 0,6 0-1,3-2 1,8 0 0,2-2 0,5-1 0,2-1 0,-1 4 0,-3 0-2,-4 0 1,-5 0 0,-4 4-2,-5 2 2,-7 1-1,-5 0 2,-4-2-2,-5 2 2,-2-1-1,1 1 1,1-2-1,2 0 0,2-1-1,4-1-1,-1 2-1,5-4-1,0 2-1,0-1 0,-1-2 1,-2 0 0,-4 0 3,-6 0 1,-3 0 1,-5 0 0,-6 1 0,-3 1 0,-5 1 0,-2 0-1,-2 0 0,-1-1 1,1 0-1,4 1 1,3-1-2,5 0 1,2-2-1,3 1-2,2 1 2,-4-1-1,2 1 0,-6 1-1,-2 1 2,-3 1 0,-4-1 0,-9-1-2,-1 2 2,-3 0 0,-4-1 1,6 2-1,-8-1 1,1-1-1,0 1 1,2 0 1,-2 1-1,2-2 1,3 3 0,-3-4-1,4 4 1,3-5-1,0 4 2,7-4 0,-1 3 0,-1-2-1,-2 1 0,2-1 1,-7-1-1,2 2 0,0 2 2,-5-4-4,6 3 4,-8-3-2,-4-1 1,1 0 0,-6-1 2,0 0 3,0 0-1,1 0-1,1 2 2,-1-2-5,0 0-2,0 1-9,1-1-19,0 3-65,-1-3-141</inkml:trace>
  <inkml:trace contextRef="#ctx0" brushRef="#br0" timeOffset="157214.99">10876 3979 255,'0'0'-2,"0"0"0,0 0 0,0 0 4,0 0-1,0 0-1,0 0 1,-26 99 0,18-64 2,-2 2 0,0 1 3,-1-1 0,0-2 0,1-4 1,2-5-3,4-10 1,0-4 0,2-9-2,2-3 2,-1 0 3,1 0 5,0 2 7,0 0 2,0-2-4,0 1-4,0-1-8,0-8-1,1-7-2,6-2 1,-1-3-2,3 1 0,1 0-1,6-1 1,4 0-4,4-2 2,6 2-1,9 0 0,1 1 0,8-1-1,-2 4 1,3-1-1,-5 4 2,-6 2 0,-8 3 0,-8 2-1,-12 4 0,-3 2-2,-7 0-1,0 0 1,0 0 2,-2 0 0,-12 2 0,-9 9-1,-7 3 1,-1-1 0,1 1 0,2-2 2,5-2-1,0 0 0,7-5 0,2 1-2,5-3 3,-2-2 0,1 3 3,6-4-1,-1 0-1,5 0 1,-1 0-2,1 0-2,-1 3-1,-4-1 2,0 0-1,2 1 1,3 4 0,3 3 1,13 2 1,7 3-2,3-3 1,6-1-1,3-3 0,4-1 0,0-3 0,-2-1-1,1-1-1,-4-2 1,-3 0-1,-11 0 1,0 0 0,-2-2-2,-8-1 3,3-1-1,-3 1 1,-4-4 1,0 2-1,-3 2 0,0-1 2,-3-2-1,1 2-1,-1-2 1,1-5 0,-1 5 0,0 0 0,0-5 2,0 4-2,0-6-1,0 1 0,0-1 1,-1 2 0,0 6-1,-2-5 1,0 6-1,1-2-1,1 2 0,1 4-1,-7-2-1,3 1 2,0-1-1,-8 2 1,8 0 1,-6 0 0,0 3 2,6-1-2,1 1 0,3-3-1,-2 0 0,2 0 1,-1 0 1,0 0-1,-1 1 0,1-1 0,-1 3-2,1-3 2,-1 3-2,1-3 2,-1 1 2,1 0-2,1-1 0,-3 2 0,3-1-2,0 1 2,0 0 2,0-2-4,0 3 2,0-1 0,0-2-1,0 5 1,0-1 1,0 2-1,6 1 0,-3-4 0,-2 1 0,2-1 0,-3-3 0,2 2 0,0 1 0,3 4 2,-1 0-2,3-1 1,5 1 0,2 1 1,10 0 0,3-4 0,3-2-1,5-2-2,5 0 1,-1-8-2,1-1 2,-3-2 2,-2 1-2,-6-2 0,-7 0 0,-7 3 1,-4-4 0,-6 6 0,-3-5-1,1 0 1,-3 0-1,0-4 0,-8 2 0,0 1 0,-3 4 1,-4 3-1,4 2 0,-9 1 0,1 3 1,1 0-1,-5 0 1,1 7 1,4 0-2,1 2 0,4 3 0,0 0 0,3 4 0,1 1 0,-1 4 1,2 1 0,-1 2 0,1 1-1,2 2 1,1-1 0,1-2-2,2-5 2,2-2-1,0 2 1,0-9 3,6 5-3,2-4 0,0-5 2,7-1 1,3-3-1,7-2 2,5-4-5,2-5 0,0-2 0,-2 0-1,-1-5 1,-7 1 0,0 0 1,-4-1-1,-5-1 1,-1-1-2,-6-1 2,-1 7 0,-2-3 0,0 4 1,-3 6 0,2-7 2,-2 7 1,0-2 0,0 3-2,0 4 0,0-1-3,0 1 0,0 0 0,1-2 0,-1 2 0,2 0 2,1 7-2,5 5 0,-1 2-2,1 1 1,-1 1 0,4-4 1,-3-3-1,2 0 1,4-3-1,1-3 0,8 0 0,0-3 0,3-2 0,3-6 1,0-5-3,-2-1 3,1-2-2,-2-1 2,-5 0 2,-1 1-1,-8 3 3,-2 3-1,-1 3 2,-6 5-3,0-1 0,-3 3-2,0-2-2,0 2 2,0 3-1,0 14 2,0 12 0,0 12 2,0 6-2,0 5 3,3 3-4,5 2 0,4 0 2,0 1-3,1 0 1,-5-4-4,-4-1 0,-4-7 1,-6-6-1,-6-12 4,-4-7 4,-5-13 0,-2-8 4,-1-10-1,1-14 1,1-7 1,5-8 2,8-10 1,7-6-3,4-5 1,15-6-7,5-3-2,9-3-1,4 1-2,3 3-1,4 4-3,2 9 0,-1 7-3,-1 11-4,-3 5-2,-5 10-6,-2 7-9,-9 6-17,1 9-24,-4 0-46,-3 9-92</inkml:trace>
  <inkml:trace contextRef="#ctx0" brushRef="#br0" timeOffset="158096.04">10752 3938 106,'0'0'35,"0"0"-2,0 0-8,0 0-3,0 0-2,0 0-4,0 0-4,0 0 1,0 0-6,0 0-2,-10-58-4,10 56-4,-1 2 0,1 0 0,-5 0 4,-1 14 1,-2 10 4,-4 10 0,2 5 3,0 3 0,2 5-2,5 0 1,1 3-4,2-2 1,0-4 0,4-3-2,5-8 1,-2-6 1,-2-9 0,2-4 0,-4-7 0,0-4 0,1 1 1,-4-4 2,0 0 3,0 0 1,1 3 4,-1-3-3,0 0-1,2 0-5,-2 0-3,0 3-1,1-3-5,-1 0-5,0 0-11,2 0-21,1-3-43,1-5-135</inkml:trace>
  <inkml:trace contextRef="#ctx0" brushRef="#br0" timeOffset="158599.07">11056 4042 92,'0'0'22,"0"0"7,0 0 1,0 0 4,0 0-2,0 0-2,0 0-6,68-78-4,-58 69-5,-4 2-2,-2 4-3,0 0-5,-4 3-3,0-1 0,0 1 1,2 0-1,-1-3 0,1 3-1,-1 0-1,1 0 0,-1 0 0,0 0 2,5 0-2,0 0 1,7 0-1,-3 0 0,-5 0 0,4 3-1,-4-1-1,-3 0 1,0 6 2,-4 2-1,-13 7 0,-7 5 0,-11 3 0,-4-1 0,-4 3 0,-4 0-2,-1-2 3,2-1 0,4-1-1,4-4 3,4-2-3,5-3 0,9-6 1,2-1-1,7-2 2,5-4 2,0 1-1,4-2-1,-1 0 1,1 0-3,-2 0 0,1 0 0,1 0 0,-2 0 0,2 3 0,0-3-2,0 2 4,13 1-2,3 3 1,6 5 1,1 0-2,0 3 1,3-1 0,3 4-2,1 1 1,4 4-6,4 3-10,-3 2-88,0 4-109</inkml:trace>
  <inkml:trace contextRef="#ctx0" brushRef="#br0" timeOffset="176903.11">2832 3546 141,'0'0'14,"0"0"1,0 0 1,0 0 1,0 0 1,0 0 1,0 0 0,0 0 0,0 0-3,-23-29-1,23 29-2,-1-1-2,1 1-2,-2 0-3,2-2-3,-1 2-1,1 0-2,-2 0-1,1 0 1,1 15 1,0 11 2,0 11 0,0 8 1,1 6-1,5 6 5,0 3 0,0 2 1,-1 2-1,1-2-3,-1 1-1,-1-5 0,2-1-1,0-5 1,1-5 0,-2-4 0,0-8 2,1-3 1,-2-5 1,-1-7-1,1-1 0,-3-7 0,-1 1 0,2-1 1,-2 1-2,1-2 2,-1-4-4,0-1-1,0-6 1,0 0-1,0 0 0,0 1 2,1 2 1,-1-3 0,0 2 2,0-1-2,0 1 0,0 0-3,0-2-3,2 0-4,-2 0 0,0 0-3,0-7 2,0-6-2,0-6-4,-3-2-3,2-9-12,-1-2-11,2-3-17,0-7-27,0-4-40</inkml:trace>
  <inkml:trace contextRef="#ctx0" brushRef="#br0" timeOffset="177367.14">2860 3635 138,'0'0'42,"0"0"-8,0 0-3,0 0-2,0 0-2,0 0-1,0 0-2,-25-79-1,22 69-1,0 1-2,0-1 1,-2 0-3,5 5 0,0 1-1,0 4-2,-2-2-1,2 2-5,0-1-1,0-1-3,0 1-1,0-1-2,0 1-1,0-1-2,0 1 0,0-1 1,0-3 0,7 0 4,7-2-2,7-2 1,5 5-1,4-3-1,5 4 0,1-4 1,2 2-1,0 2 0,-2-1 0,-3 3-1,-4-3 1,-9 4 2,0 0-2,-6 0 1,-2-3-1,0 3 0,-6 0-1,1 0 1,-7 0-1,0 0 1,0 0 0,0 0 0,3 0-2,-2 0 0,1 0-2,4 0-1,-2 0-5,3 0-2,3 5-7,-4 2-17,4 4-19,-5-2-34,2 6-54,-7 3-69</inkml:trace>
  <inkml:trace contextRef="#ctx0" brushRef="#br0" timeOffset="177965.17">3664 3624 26,'0'0'11,"0"0"12,0 0 4,0 0 12,-15-81 2,8 67-5,4 5 2,-2-2-4,1 1-4,0 0-4,0 3-4,1 2-5,1 2-5,2 3-4,-2-1-4,2 1-2,0-2-4,-1 2-1,1 0 2,-4 0 0,3 11 3,-2 10 3,0 10 1,0 6 3,-1 5 0,1 3-2,-2-1-2,2 0-1,-1-2-2,3 0 2,1-5 2,0 1-2,0-1 4,5 0-2,0-3-1,-2-1 1,0-1-2,0-3 2,-2-2-2,-1-7 2,1 0-2,-1-6 1,0-9-1,0 8 0,2-7-1,-2-2-1,1 3 2,-1-7-1,0 0 1,0 0-1,0 1 0,0 0-1,0 1-1,2-1 0,-2 1-1,0-2-2,0 1-4,0-1-4,0 2-21,0-2-17,0 0-38,4 0-77</inkml:trace>
  <inkml:trace contextRef="#ctx0" brushRef="#br0" timeOffset="178473.2">4025 3987 179,'0'0'11,"0"0"-2,0 0 1,0 0 1,0 0-2,0 0 2,0 0-2,-77 12-3,70-5 0,3-1-1,0 1-2,1 2 0,-1 0-1,0 6 3,3-4 0,-2 5 0,0-4 1,3 2 0,-1-2 0,1 1-1,0 6-1,0-8 0,0 4-1,4-4 0,0-4-3,2 1 1,1-2 0,1 2 4,3-5 2,-1 2-1,5-5-1,4 0 0,-2 0 2,0-5-4,-1-1 3,-8 1 1,0-1 2,1 1 1,-6 2 3,-1-5-2,0 3-3,-1-6-1,-1 1-4,0-3-2,0-1-1,0 3 0,-4-5-1,0-1 0,-3 7 0,2-4 0,2 6 0,0 3-2,2 2 0,-2 0 0,0 0-3,0 0-1,-7 1 0,1 2-3,-4 11-4,-2 7-12,3 4-38,6 3-122</inkml:trace>
  <inkml:trace contextRef="#ctx0" brushRef="#br0" timeOffset="179296.25">4637 4017 35,'0'0'13,"0"0"6,0 0 6,0 0 1,0 0 0,0 0-1,0 0-2,0 0-6,0 0-1,0 0-4,-35-35 0,31 27 1,-1-2-1,1 3 1,-2-2-2,0 2-3,2-3 0,-2 3-2,-3-5-2,1 5-1,-4-2 0,-3 5-3,-2 1 0,-6 3 0,-3 0-2,1 6 1,-2 4 1,0 6 1,-1 1 1,2 2 1,2 1-1,6 2 3,2 1-2,6 1 2,2 1 0,3-3-2,3 2-2,2-2-1,0-2 0,1-5 0,6-3 1,-1-5 0,1 1 0,0 0 3,1-5-2,2 1 2,0-2-2,7-2 0,-7 0 2,5 0-2,1-8 0,-4-1 3,7-6-1,-4-2 1,1-3 4,-3-4 0,1-1 2,-3 1 0,0-1 0,-4 1 1,-2 7 6,-1-1-2,-3 7 3,1 5-5,-1 2-4,-1 4-3,0-1-4,0 1-3,2-3-3,-2 3-2,1 0 0,6 0 4,2 12 2,3 10 3,3 11-2,-1 8 1,-2 9-2,0 5 1,-2 3-2,-1 3 0,0-3 0,-5-1 0,-3-4 3,-1-5-3,0-4 2,-5-4-2,-4-7 1,-4-4 0,1-4 2,-4-6-1,2-3-1,-3-3 2,-2-4-2,-3-4 2,-1-4 3,-1-1-3,0-1 1,1-10 3,2-5-2,3-2 2,4-4 0,5-4-2,4-4-2,5-2-2,2-2-6,11-4 1,6-3-4,3-2 2,4 0-1,3 1-4,1 1-9,3 2-21,1 2-41,3 2-87,-2 1-72</inkml:trace>
  <inkml:trace contextRef="#ctx0" brushRef="#br0" timeOffset="180667.33">5120 3999 246,'0'0'38,"0"0"-8,0 0-3,30-78-4,-16 57 0,2 2-6,3 0-4,0-1 0,3 1-6,1 3 1,1 1-3,0 3 0,1 0-2,0 6-1,2 0 0,-3 6-2,1 0 0,-1 7 0,-3 4 0,-1 3 0,-3 3 0,-4 6 0,-3 3 1,-4 2-2,-6 6 2,0 3-1,-8-3-1,-5 3 1,-4-4 0,-3-2 0,1-2 0,-1-3 3,-1-3 0,5-6 1,5-5 1,-1 0-2,6-4 0,-1-2 1,-1 1-2,5-4-1,0 1 0,3-4 1,-3 0 0,3 0-2,0 0 3,0 0 0,-2 3-1,2-3 0,0 0 2,0 0 0,0 0 1,12 0 1,8 0-2,6 0-3,3-3 1,3-2 0,1-1 1,2 0-2,1 1 1,0 2-1,-3 0 0,-2 2 0,-9-1-2,-4 2 1,-6 0-1,-5 0 1,-1 0 0,-3 0-1,0 0 0,3 2 2,-2-1 0,-4-1 2,0 0-1,0 0-1,1 2-2,-1-2-1,2 1-2,-2-1-4,1 0-10,-1 2-23,0-2-34,3 1-80,-3-1-74</inkml:trace>
  <inkml:trace contextRef="#ctx0" brushRef="#br0" timeOffset="181223.36">5591 3601 275,'0'0'7,"0"0"-2,0 0 0,0 0 2,0 0 1,0 0 2,0 0 1,0 0-1,0 0 0,51 42-2,-43-18-1,-2-1-2,-2 0 0,-2-6 1,3-1-4,-2-7 0,-1-5 2,-2 3-3,0-7 1,0 0 4,0 0-4,3 0 4,-3 0 4,1 1 3,-1 0 0,3-1-4,-3 0-2,1 0-4,1-9-2,-1-8 4,-1-7-2,0 1 1,0-2 1,0-1-1,0 3-1,0 4 1,0-1-1,0 8-3,0 1 0,3-2-2,2 6-1,0-1 0,-2 4 1,7 1-1,2 3 1,6 3-1,5 9 2,-3 4 0,-2 4 0,-2 4 0,0 1 0,-5 1 1,-1 0-1,1-2 0,-5-1 0,-3-7-1,3 0 2,-5-7-1,2 1-5,0 0-12,2-2-30,1 0-95,4-1-84</inkml:trace>
  <inkml:trace contextRef="#ctx0" brushRef="#br0" timeOffset="181607.38">6024 3518 189,'0'0'23,"0"0"-2,0 0-5,0 0-1,0 0-4,0 0-4,0 0 0,0 0 1,0 0-3,37 13 5,-25 15-3,2 5 1,0 3-1,2 3-3,-1 2-1,2 1 0,-4 3 1,1-2-2,-3 0 1,-6-3-3,1 1-1,-6-4 1,0-5-1,-7-1 2,-3-5-1,-4-2-1,-1-4 0,-2-1 1,-1-4-2,6-3-3,0-2-4,3-5-16,1 0-44,0 0-114</inkml:trace>
  <inkml:trace contextRef="#ctx0" brushRef="#br0" timeOffset="182067.41">5109 3784 213,'0'0'14,"0"0"1,0 0 1,0 0-1,0 0 0,0 0-3,0 0-4,0 0-3,0 0-3,0 0 2,-14-13 1,14 33 6,0 6 3,0 12 1,0 6-4,2 5 0,0 2-6,-1 2-2,-1 0-1,3-2-2,-3-6 0,0-3 1,0-6 1,0-6-1,0-4 3,2-9-2,-1 1 2,3-3 0,0-5-3,0 7 1,3-5 1,-2-4-3,3 2 1,1-1 1,-3-4 0,5 5 0,-4-6 0,1 1-6,1 0 0,-1-2-3,-1 1-5,1 1-6,-1-2-10,4-2-16,5 2-21,3-3-35</inkml:trace>
  <inkml:trace contextRef="#ctx0" brushRef="#br0" timeOffset="182584.44">6422 3681 280,'0'0'2,"0"0"-2,0 0 2,0 0 1,0 0 5,0 0 3,-41 90 2,30-58 1,2 2-1,2-1 4,0-3-5,1 0 2,5-10-3,-1 0 1,2-1-1,0-7-2,0 6 1,0-7-1,0-2-1,3 0 0,3-1-4,-2-1 0,3-2-2,4 5-3,-5-4-2,9 2-4,-3-2-9,-2-1-13,5 4-25,-7-4-49,2 0-111</inkml:trace>
  <inkml:trace contextRef="#ctx0" brushRef="#br0" timeOffset="183287.48">6483 4453 59,'0'0'17,"0"0"10,0 0 6,0 0 4,0 0 1,0 0-3,0 0-4,0 0-2,0 0-5,0 0-5,-5-7-3,5 7-5,-2-3-3,2 3-2,0 0 0,0 0-3,0 0 2,-2 0-2,2 0 0,-1 0 0,1 0-1,-2 0 2,2 0 0,-1 0 3,1 0 0,-2 0 2,2 0-2,-3 0 2,3 0-1,0 0-2,-1 0-2,1 0-1,-1 0 0,-4-2 1,2-3 1,-2-2 1,-1 0 0,3 5-1,0-1-2,3 3-2,-7 0 0,-3 0 1,-6 9 1,1 4 1,4 4-1,2-5 1,3 2 0,5-4-2,1 0 3,0 0-4,0-2 2,0 1 0,2-6-2,8-1-1,2-2 1,3 0-3,7-10-1,-5-2 2,-4-3-4,-3-2 4,-1 3-1,-6-2 2,-3 5 2,0 1 1,0-2 0,-5 5 1,-2 2-2,-2 5 1,-4 0-1,-2 2 2,-2 11-1,2 1 2,3 1-3,4-5 0,3-2-1,4 3-1,1 0 0,1 5-1,4-1 0,3-4-3,-2-4-3,0-3-3,3 1-7,-4-3-7,-1 1-5,-4-3-5,0 0-10,0 0-5,0 0-6,0 0 1,-1 0 6,-6 0-7,-5-3-20</inkml:trace>
  <inkml:trace contextRef="#ctx0" brushRef="#br0" timeOffset="184136.53">6512 3434 222,'0'0'26,"0"0"1,0 0-8,0 0-4,0 0-2,0 0-1,0 0-1,0 0-1,0 0-2,-9-14-1,7 12-1,2 1-1,0 0 1,0-6-2,0-1 2,8-4 1,4 0-1,5-1-1,4 4 1,4-1 0,4 2-2,3-2-1,1 1 0,2 1-1,-4 1 0,0 1 0,-4 0 3,-3 0 0,-7 1 4,-4 0 0,-3 3 1,-6 0 2,1 1 0,-5 1-1,0-2-2,0 2-3,1 0 0,0-1-3,1 1-1,-1-1-1,1 1 0,-1 0-2,1 0 1,-1 0 0,-1 0-1,1 0 1,-1 0 0,2 0 0,-2 0-1,2 0 1,-2 0-1,2 0 1,0 1 2,-1 3-2,1 8 3,-1 8-2,-1 2 0,0 12 3,0 3-1,0 9-1,2 8 4,0 6-5,1 5 3,2 4-4,-2 0-2,0 2 6,0-2-3,1 2 1,-3-4-2,1 1-1,-2-7 2,1-6-1,-1-6 2,0-8 0,0-7 1,0-14-1,0 0 3,0-8-1,0-2 0,0 3-1,0-7 2,0 4 0,0-4 0,0-2-1,0 8 0,0-7-2,0-1 1,0 2-1,0-6 0,-1 0 1,1 0-3,0 2 0,-2-2-1,2 3 3,0-1-7,0 3-2,0 2-12,0-2-32,0 2-117,2-7-95</inkml:trace>
  <inkml:trace contextRef="#ctx0" brushRef="#br0" timeOffset="185707.62">4830 4535 74,'0'0'27,"0"0"-2,0 0-3,0 0-3,0 0-3,0 0-1,0 0-2,0 0-5,0 0-1,-16-6-4,15 6 1,0 0-3,-2 0-2,0 0 1,-3 0 2,-1 2 1,0 3-1,4-2 0,-2 4 3,4-3 0,-1-1 2,1 2 1,-2-2 3,0 2-2,-4 2 2,1 1-2,-3-4 0,2 2 1,-3-4-1,0 4 1,7-5 2,-6 3-2,4-2-1,0 0-1,2-1-2,3-1 1,-1 0 0,1 0 3,-1 0 5,-2 2-1,3-2 3,0 0 0,0 0-2,-2 0 0,1-5-4,-1-1-3,-1-6-2,1 0-1,2 0-2,0-6-5,0 1 1,2 2-3,4 0 2,3 3 1,2 0-1,4-2 2,1 2-2,-2 2 1,3 3 2,-5 1-1,3 0 0,1 0 0,-6 4-1,5-1 1,-4 1 0,-7 2-1,7 0 0,-5 0-2,4 0 1,1 0 1,-3 0 0,0 3 0,-1 1 0,0 2 0,-1 0-3,-2 2 2,2-1 2,1 6 0,-4-4 3,3 6-1,-3-6-1,-3 3 2,0 4-1,0 0-1,-3-3 0,-4 1 1,-1-2-1,1-5 0,0 5 0,0-5 0,0 1 1,1 1-2,0-2 1,-1 3 0,1-5 0,0 2-1,0 0 1,0 1 0,3-6 1,-1 5-1,0-5 0,1 1-1,-1 4 0,1-4 0,0 0 0,-2 4 0,3-4 1,-1 1-1,0-2 1,3-2-1,-4 3 1,1 0-1,0 1 1,1-1 0,-2 0 1,0-1-1,-1 3 0,-3 1 0,0-1-2,1-1 3,-2 3 1,1-3-1,-1 0 1,0 1-2,5-3 0,0 1 0,4-3 1,-3 0-2,3 0 1,-1 1 0,-1-1-2,1 2 1,-1-2 0,1 1-1,1-1 2,-2 1-2,2-1 2,-1 0 0,1 2-1,-2-2 1,2 0-1,0 0 3,0 2-2,0-2 0,0 0 1,3 0 0,13 1 0,6-1 1,10 0 1,1 0-1,3-3-1,2-3 0,1 2-2,1-3 1,-2 2 0,-4 0-2,-2 2 1,-9 1-1,-4 1 0,-6 1 0,-7 0 1,6 0 0,-5 0 0,-3 0 0,2 0 0,-6 0 1,0 0 0,0 0 0,1 0 3,1 0-3,-1 0 1,1 0-1,-1 0-2,1 0 2,-2 0-1,1 0 0,-1 0-1,2 0-2,-2 0 0,1 0 0,-1 0-2,1 0 1,-1 1 0,3-1-1,-3 2-2,1-1-2,-1 1-4,5 3-8,2 2-19,1-1-46,6 1-154</inkml:trace>
  <inkml:trace contextRef="#ctx1" brushRef="#br0">1191 3175,'25'0,"-25"0,25 0,-1 0,1 0,50-25,-26 0,1 25,-1 0,1-24,49 24,0 0,1-25,-51 0,26 25,24-25,0 25,-49 0,-1 0,26-25,-1 1,-24 24,-25 0,-1 0,1 0,0 0,25-25,-26 0,26 0,-25 25,0 0,24 0,1 0,-25 0,-1 0,26 0,0 0,-25 0,-1 0,51 0,-1 0,-49 0,25 0,-1 0,1 0,-25 0,24 0,-24 0,0 0,0 0,24 0,26 0,-1 0,-24 0,-1 0,1 0,-1 0,1 0,-25 0,0 25,0-25,-1 0,26 25,-50-25,50 0,-1 0,-24 25,0-25,-25 0,25 0,24 24,-24-24,0 25,24-25,-49 0,25 0,0 0,0 0,0 0,-1 0,26 0,0 25,-1-25,26 0,-1 25,0-25,1 25,-25-25,-26 0,26 0,24 0,-24 0,-25 0,0 0,49 0,-24 0,-1 0,1 0,49 0,25 0,25 0,-25 0,-25 0,25 0,-49 0,24 0,-50 0,1 0,-25 0,24 0,1 0,24 0,-49 0,0 0,74 0,0 0,-49 0,24 0,-24 0,0 0,-1 0,-49 0,25 0,-25 0,50 0,-25 0,24 0,1 0,-1 0,51 0,-26-25,-24 25,24-25,-49 25,24 0,-49-25,50 25,0 0,-26 0,1 0,25 0,24 0,-24-25,0 25,-1 0,1 0,-1 0,1 0,-25 0,49 0,25 0,25 0,-74 0,24 0,26 0,-26 0,0 0,1 0,-26 0,1 0,0 0,-1 0,1 0,0 0,24 0,25 25,25-25,25 75,25-51,-26 1,26 25,-25-50,-75 25,50-1,-74-24,24 0,-24 0,-25 0,49 0,-49 0,-25 0,50 0,-50 0,24 0,26 0,0-24,-26-1,1 25,0 0,0-25,0 25,-25 0,25-25,-25 25,24 0,1 0,-25 0,0 0,25 0,0 0,0-25,24 25,-24 0,0 0,0 0,-25 0,49 0,1 0,-25 0,-25 0,24 0,1 0,25-24,-50 24,25 0,24 0,-24 0,0 0,49 0,-24 0,-25 0,-1 0,26 0,-25 0,24 0,1 0,49 0,-49-25,0 25,-1 0,1 0,24 0,-24 0,-1 0,-24 0,50 0,-1-25,0 25,-24 0,-25 0,0 0,-1 0,1-25,0 25,-25 0,50 0,-50 0,49-25,-49 25,25 0,25 0,-1 0,26 0,-50 0,24 0,-24 0,0 0,-25 0,25 0,-1 0,1 0,-25 0,25 0,49 0,-74 0,25 0,-25 0,25 0,0 0,-25 0,25 0,-25 0,24 0,-24 0,25 0,0 0,0 0,0 0,-1 0,26 0,0 0,-26 0,76 0,-26 0,50 0,-74 0,-1 0,1-24,0 24,-50 0,24 0,-24-25,25 25,-25-25,25 25,0 0,-25-25,0 25,25-49,-25-1,24 0,1 1,25-51,-1-48,26 48,-26-24,-49 25,25 0,25 49,-50 1,25-26,-25 26,0-26,24 26,-24-1,0 25,0 25,0-25,0 1,-24 24,24-25,0 25,-25 0,25-25,-25 25,0 0,25-25,-25 25,1 0,24 0,-25 0,0 0,0-25,0 25,1 0,-1 0,-50 0,26 0,-1 0,-24 0,-1 0,1 0,-25 0,-50 0,25 0,0 0,0 0,25 0,-75 0,25 0,25 0,-25 0,50 0,25-24,-1-1,26 25,24-25,0 25,-74 0,49 0,1 0,49 0,-50 0,-24 0,24 0,-25 0,26 0,-26-25,1 0,0 25,-26-24,26 24,-25 0,-50 0,25 0,-25 0,25 0,25 0,-75 0,1-25,-1 0,25 0,-24 0,-26 25,-74-24,25 24,-25-25,0 25,1 0,48 0,76 0,48-25,-24 25,75 0,-26 0,50 0,-24 0,-1 0,-24 0,74 0,-50 0,-24 25,49-25,-25 0,26 0,-1 25,0-25,0 0,0 0,1 0,-26 0,-49 0,49 0,-49 0,-50 24,-25-24,-24 25,0 0,-26-25,51 25,-26 0,1-1,-25 26,49-25,-24 0,-26 24,100-49,-25 25,50-25,0 0,-25 0,0 0,50 25,-1-25,-49 0,74 0,-24 0,0 0,24 0,0 0,-24 0,49 0,-49 0,49 0,-25 0,1 0,-1 0,1 0,24 0,-50-25,51 25,-26-25,0 25,-24 0,-25-25,-1 25,1 0,0 0,25 0,-50-24,49 24,50 0,-74 0,50-25,-1 25,0 0,26 0,-26 0,0 0,26 0,-1 0,0 0,0 0,0 0,0 0,1 0,-26 0,50 25,-50-25,50 0,-24 24,-26 1,25 0,-24-25,-1 25,0 0,1-1,-26 1,1 25,49-50,-74 50,49-26,1 26,-1-25,50-25,-25 25,1-1,-1-24,25 0,0 25,0-25,0 50,0-50,0 25,0 24,0-49,25 50,-25-25,0-1,24 26,1 0,-25-26,25 51,0-1,0-24,-1-25,-24 49,0-74,0 25,25-25,-25 0,0 25,0-1,0-24,0 25,0 0,0 0,0-25,0 25,0-25,0 49,0-49,25 25,-25 50,0-51,0 1,0 25,0-50,0 25,0-1,0 1,0 25,0-50,0 0,0 25,0-1,0-24,0 25,0 0,0-25,0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5:53:24.5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93 4247 66,'0'0'14,"0"0"5,0 0 0,0 0 4,0 0-1,0 0-3,0 0-1,0 0-5,0 0-4,0 0 1,-19-26-4,19 25-2,-1-1 1,1 0-1,0 1-3,0-1 0,-3 2-1,3-1-2,0 1-1,0-2 0,0 2 2,0 0-1,0 0 2,0 0 3,0 0-3,0 3 1,4 7 0,-1-2-2,0 2 2,-2-1 0,1 1-1,1 0 1,-2 0 1,2 6-4,0 1 2,0 7 2,1-2-2,2 1 1,0 1 0,-2-1-1,-1 1 2,0-2 1,0 2-1,-2-8 3,0 3 1,-1-1-4,0-6 4,2 6-4,-2 0 1,3-7-1,-2 8 0,-1-2 1,2 0-1,-1 5 0,0 2 0,1-3 0,1 0 0,-1 2-1,1 1 3,-3 1-3,2 1 1,1-1 2,-1 2-2,-1-1 2,1-3-2,-2-7 0,3 3 1,-3-2-1,1-7 0,2 9 1,-2-7-1,1 0 0,-1-1 1,1 1-2,-1 1 1,0-2-1,1 0 0,-2-6 2,1 5-2,-1-3 0,0-2 2,2 0 1,-2-5 2,0 0 2,0 0 0,0 2 1,0 0 0,0-2 0,0 3 0,0-2 5,0 0-5,0 1 0,0-1-1,0 1-7,0 0 3,0-2-2,0 1-2,0-1-2,0 2-5,0-2-9,0 0-41,0 2-85,0-2-73</inkml:trace>
  <inkml:trace contextRef="#ctx0" brushRef="#br0" timeOffset="1187.06">1722 4352 78,'0'0'14,"0"0"2,0 0 4,0 0 0,0 0 0,0 0-1,0 0-3,0 0-3,0 0-4,-16-17-3,14 17-2,2-2-1,-1 2 0,1-1 0,-3 1-1,3-2 0,-1 2 2,1-2 2,0 2 0,0 0 3,0 0 2,0 0-1,5 0 1,3 0-1,5 0-2,9 0 0,-4 0-1,7 0-2,-2 0-2,2 0 1,-1 0 1,2 0-1,1 0 0,5 0 1,2-3 0,3-2-2,3-2 3,7 0-2,-1-3 0,2 2 0,4-1-2,-1 0 1,1-1 0,0 3-2,-3-1-1,0 4 0,0-2 0,-2 2 0,-1 0 1,-1 0 1,1-1 0,-2 2 0,1-2-1,2 1 1,0-1-1,4-3 2,3 1 2,2-2-3,5 0 3,0 0-5,5 0 1,-2 0 0,5 2-1,-4 2 1,-2 0-1,-3 2 0,-2-1 0,-5 4 0,-1-3 0,-1 2 1,-3 0-1,1-1 1,0-1-1,0 1 0,2 0 0,0-1 2,0-1-1,1 1 0,-1-2 0,0 1 0,-1-1 0,1 2-1,-3-2 1,-1 2-2,-2 1 1,0-1-1,-3 0 1,2 0 0,-3 0 0,1 0 1,0 0-1,0 0 0,2-1 0,1 0 0,3 0 1,-2 1-1,3-2 1,-2 1-1,-1-1 0,-2 1 0,-3 1 0,0-2 0,-3 2 0,-4 1 2,-3-2-2,-9 2 0,-1 2 0,-7 0 0,1 0 0,-4 0 1,-5 0 0,0 0-1,-6 0 0,0 0 0,0 0 0,3 0 0,2 0 0,0 0 0,0 0 0,0 0-1,-5 0 0,3 2-1,0 2 2,4 1 2,-1 3-2,-3 1 0,3 6 0,-3 1 0,1 7 0,-1 0 0,-1 1 0,0 3 1,-1-2-2,1 2 2,4 2-1,-2 1 0,2-1 0,0 2 0,1-3 0,0-1 1,2 0 0,0-3-1,-1-1 1,0-2 0,-1-2 2,-2 1-3,1-5 4,-3 0-4,1 1 1,-2-5 1,1 7 0,-3-2-2,3-5 1,-2 8 1,0 0-1,1-7-1,-2 8 0,1-8 1,-1-2 0,0 3-1,0-9 1,0 2 0,0-6 0,2 3 0,-2 2-1,3-1 1,-2 1-2,-1-5-4,0 0-9,0 0-15,0 2-44,0-2-75,-1 0-55</inkml:trace>
  <inkml:trace contextRef="#ctx0" brushRef="#br0" timeOffset="2175.12">2038 5148 48,'0'0'15,"0"0"0,0 0-1,0 0-2,0 0-4,0 0 0,0 0-3,0 0-1,0 0 0,-35 0 0,33 0 2,1 0 1,-1 0 0,1 0 2,-1 0-4,1 0 1,-1 0 0,1 0 3,-2 2 4,3-2 3,0 0 5,0 3 5,10-1 3,7 1 0,7-1-4,4 0-2,4-2-7,3 0-3,4-2-2,6-1-3,1 0 0,6-1-1,0-1-2,3-2-1,2 2-2,2-3-1,2-1 0,1 2 0,1-3 0,3 2 0,0-2-1,-3 3 0,1-1 0,-3 2 2,-4 0-2,1 1 2,-4 1-2,1 0 1,-3 0-1,0 1 0,-3 1 0,0-1 1,-2 3 0,-1-2 1,2 0-2,1-1 3,0 1-1,-1-3-1,2 0 1,-3 0-1,3 0 0,-2 0 0,-2 1-1,0-1 2,-2 0-2,-3 2 0,-4 0 0,2 2 0,-3 1 0,-1-3 0,5 3 0,0 0 0,3 0 1,3 0-1,3 0 1,3-2-1,3-1 1,3-1 0,1 1-1,3-1 1,-4 0 0,1 0-1,-2-1 1,-7 2 0,-1-2 0,-4 1 1,-1-1-2,-5 0 0,-2 1 1,1-1-1,-4-1 0,1 1 0,0-2-1,3 1 2,0 0-1,2-2 0,0 2 1,2-1-1,-2 0 1,-2 2 0,-3-2 0,-3 4 0,-9-1 0,-3-1 1,-8 4-2,-7-1 3,2 1 0,-7 1 0,0-1 2,0 1 0,2 0 0,-2 0 1,3 0-3,-2 0-1,1 0 0,-1-3-2,1 3 1,-1 0 1,1 0-2,-1 0-2,0 0-2,1 0-8,-2 0-14,0 0-58,-3-4-146</inkml:trace>
  <inkml:trace contextRef="#ctx0" brushRef="#br0" timeOffset="3107.17">3243 4424 261,'0'0'19,"0"0"-2,0 0-6,0 0-2,0 0-3,0 0-2,0 0-4,0 0-3,0 0 1,0-10 1,0 10 2,0 0 0,-1 8 2,-8 9 1,-2 3-3,-1 1 4,0-1 0,-1 0-3,3-2 3,1 0-2,3-6 2,-2 1 2,5-6-5,2-2 0,-4 2-1,4-3-1,-1 1 2,1-1 0,1-4 1,0 4 3,0 0 0,3 3 1,7 0-2,6-2 1,5 0-3,1-3 2,6-2-2,1 2 2,2-2-2,3 0-3,-4 0 1,2 0-1,-13 1-1,1 1 0,-7-2-1,-7 0 1,5 2 0,-7-2-1,1 0 1,1 1 0,-6-1 2,0 0-2,0 0 3,1 0-2,0 2 2,1-2-1,-1 0-2,-1 0-2,0 0 0,0 0-2,0-7 0,-1-1 2,-8-6 2,-1 2-1,-1-8 3,-1 5-2,1 0 2,3 4 1,-1-2 0,5 6 1,-2-1-2,-1 1 3,4 2 0,2 2-1,1 3 1,-2-1-1,2 1-3,-1-2 0,-1 0-4,1 2 0,1 0 3,-1 0-1,1 0 5,0 0-2,0 10 3,2 5-3,4 5-1,0 1 1,-1-1-1,2 3 1,-4-1 0,1 1 1,-1 0-2,-1-1 2,0-5-2,-2 3-2,0-8 4,0 1-1,0 1 1,0-8 2,0 6-1,0-5 1,0-3 1,0 2 0,0-6 1,0 0 0,0 0 0,0 2 0,0 0-1,0-2 0,0 3-1,0-2-2,0-1 0,0 1 1,0-1-1,0 2-1,0-2-2,0 1-6,0-1-8,0 0-15,0 2-35,3-2-53,7 0-94</inkml:trace>
  <inkml:trace contextRef="#ctx0" brushRef="#br0" timeOffset="3730.21">3610 4451 293,'0'0'7,"0"0"0,0 0 1,0 0-1,0 0-2,0 0-4,0 0-1,0 0 0,0 0 3,0 0 1,20 24-1,-5 0 2,1 1-3,-2 0 1,2-3 0,0-2-1,-8-5 1,1-4 0,-3-3 1,-3-5-2,1 1 3,-4-4 0,0 0 2,0 0 7,2 1-2,-1-1 5,-1 2 3,2-2-3,-2 0-2,0 2-2,1-2 0,-1 0-4,0 0-1,0 0 0,0 0-3,1-2 1,0-8-3,6-6-1,0-4 1,4 2-2,3-3 1,4 0-5,1-1 3,1 2-1,2 1 0,-1 2 1,-3 3 0,-5 7-2,-4 3 1,0 0-1,-4 4 0,8 0 1,2 0 0,3 10-3,0 1 4,-1 4 0,-2 2-1,-3 0 6,-2 3-6,-2-6 2,-1 1-2,-4-4-1,-1 1 1,0 0 0,-2-2 1,0 3-1,0-3 1,-4 6-1,-7-6 1,-2 5 0,-5-3 0,-1-3 0,-1 1 1,-1-5-1,0 2 2,5-4-1,0-1 1,5-1 0,5-1 1,0 1-2,6-1 2,-1 0-2,1 0-2,-2 0 1,1 3-1,-1-3-3,1 0-3,-3 0-11,4 0-17,0 0-31,11-5-52,7-2-101</inkml:trace>
  <inkml:trace contextRef="#ctx0" brushRef="#br0" timeOffset="4007.22">4265 4524 344,'0'0'-1,"0"0"0,0 0 1,0 0-1,0 0 2,0 0 0,0 0 1,0 0 2,0 0-1,19 47 2,-18-18-3,1-4 2,-2 2-2,4-4 0,-1-7 2,0-1 0,3-5 0,-2-3-1,2 2 1,-5-6-3,5 5-1,-3-5-1,0 0-6,6 0-12,0-3-46,3-2-129</inkml:trace>
  <inkml:trace contextRef="#ctx0" brushRef="#br0" timeOffset="4136.23">4210 4442 162,'0'0'-8,"0"0"-4,0 0-7,0 0-15</inkml:trace>
  <inkml:trace contextRef="#ctx0" brushRef="#br0" timeOffset="4395.25">4423 4345 294,'0'0'6,"0"0"-4,0 0 1,0 0 0,0 0 4,0 0 2,0 0 1,0 0-2,7 81-2,4-53-2,3 1 2,1 0-4,1 0 1,3-2-3,-3-4-4,1-1 3,-2-3-4,-1-2-2,-5-5-2,1 2-7,-4-5-30,-3-5-81</inkml:trace>
  <inkml:trace contextRef="#ctx0" brushRef="#br0" timeOffset="4560.26">4367 4588 257,'0'0'4,"0"0"3,0 0 6,0 0 4,0 0-5,0 0-2,0 0-8,0 0-2,80-35-9,-45 29-9,4 3-13,1 1-57,-1 2-83</inkml:trace>
  <inkml:trace contextRef="#ctx0" brushRef="#br0" timeOffset="5333.3">3788 5170 218,'0'0'14,"0"0"-4,0 0 3,0 0 0,0 0 0,0 0-1,0 0-4,0 0-4,0 0-1,0 0-2,-1-22 0,1 22 3,1 0-2,7 2 1,3 8 0,2 7 1,0 7 1,-3 3 1,0 2-1,0 3-3,-1 1 2,0 4-3,0 2 5,-3 1-1,2 1 1,-3 0 0,0-2-2,2-2 0,-3-4 0,-1-4 2,2-5 0,-4-6-2,2-2 0,-2-6-1,1 0 0,-1 2-1,-1-7 1,2 0 2,-2-5-4,0 0 1,0 0 2,0 2 0,0-1 2,0 4-1,0-1-1,-2 1-2,-6-2 1,-6-3-3,-6-3 2,-4-6 0,-1-4-1,5-2 2,0 1-2,0-3 1,3 0-2,-1 2 1,8 3 2,2 2 1,1 3-3,4 4 3,0-1-3,3 4-1,-1-1 1,1 1 0,-2-2 0,1 1 0,0 1-2,1-1-1,-2 1 1,2 0 0,0 0 1,0 9 1,3 4 0,4 6 0,3 1 1,-2-3-1,2 2 1,4-1-2,-2 0 3,-1-1-1,2-2 0,-1-1 1,-4-4 1,2-1 2,-2-3-4,-1-2 5,2 1-3,-6-3-1,5-2 4,1 0-4,4-7 3,4-7-4,-1-6-1,0-1-1,3-3-1,-4-1 2,3 1-1,-5 2 0,2 3 1,-5 1 0,-2 7-2,-1-1 2,-2 6-1,-4 1-2,2 2-4,0 1-3,0-2-9,0 1-8,4 2-16,-2 1-32,2 3-89</inkml:trace>
  <inkml:trace contextRef="#ctx0" brushRef="#br0" timeOffset="7381.42">2770 6156 176,'0'0'26,"0"0"1,0 0-2,0 0-1,0 0-2,0 0-5,0 0-7,0 0-2,0 0-3,0 0-2,-4-20 2,24 15-2,12-1-1,3 2 1,6-1 0,6-1 1,6 0 0,5-2 1,4-1 1,5-1-2,5-2-3,3 0 3,5-3-3,-1 1 1,5 1 0,0 1 2,1-2-4,-4 4 1,2-2 0,-6 3-1,-2 0 2,-1 1-2,-4 0 4,-1 2-2,-1 0-2,-1 1 1,-4-2 0,-2 2-2,0-2 4,-7 0-2,-3 2 1,-3 0-1,-6 3 1,-7-1-1,-2-1 4,-6 1 0,-8 1 0,0 1-1,-2-1-3,-5 0 0,7 2-1,-7 0 1,0 0 0,-1-3 1,3 3-2,2-4 3,-3 3-5,3-3 5,-6 1 0,3 3 0,4-4 1,-4 4 0,5-1 1,0-1 0,-6 0 0,8 2 0,-7-1-1,-1 1 0,1-2-4,0 2 1,-3 0-3,-4 0 1,5 0-1,-2 0 0,-2 3 6,6 6-4,-4 3 4,0 3-3,5 4-1,-2 5 2,2 1 0,-1 5-2,4 5 2,1 6-1,0 3-2,0 5 2,1 3 1,-1 2 1,-2 2-1,-1 1 2,-4-1 1,-2 4-2,-1-2 3,-3-2-1,-3 0-5,-2-1 3,0-2 1,0-2-2,0-1 0,0-3-1,0-1 0,0-4 1,0 1 0,0 0 3,4-2-1,-1 1-1,0 0 1,1 0-4,-1-3 1,0-1 0,-3-3 0,0-3 3,0-2-2,0-3 1,0 0-2,-3-3 1,-1 1-1,1-4 2,0-4-1,0 0 1,-2-2-3,4-4 0,-2 7 0,-2-4 1,3-2-2,-1 5 2,-2 0 0,3-2-1,-1 0 0,-2 1 1,3-5-2,-1-3 2,-3 3 0,5-6 0,-4 3 1,2-6 1,0 1 0,-2 4 0,0-4-1,-8 0-2,-3 1 1,-3-3-2,-8 3 0,-2 1 0,-5-1 0,-3 0-1,-7 3 1,-5 0 0,-7 3 3,-7-1-2,-7 1 2,-9 0-2,-5-2 1,-2-2-1,-6 2 1,3-3-2,-2 2 2,0-1-2,0 0 1,3 0 1,0 0-1,3 0-1,3-1 0,1 4 1,4 0-1,2-2 0,1 3 1,3-3-1,1 0 1,5 1 1,4 0-1,6-2 0,4 1 0,2 0 0,5-2 0,1 0 0,3 0 0,2-1 0,-2-1-1,7 2 1,-2-2-1,3 0 1,2 1-1,1-2 1,0 1 0,1 0 0,0 0 0,0-1 0,3 1 0,7-3 1,0 1 1,7-1 0,4 0 1,-1 0 0,3 0 0,0 0 0,-2-1 1,4-2 0,0 0-2,-3-5-1,5 4 1,-2-1 0,-1-3-2,2 3 0,-2-7 1,-2 0-1,3 2 0,-4-5 1,-2 1-1,1-1 2,-3-3-1,0-2 1,2 0-5,0-3 4,1-2-6,2-3 2,2-4 2,1-4-2,1-3 2,2-7 0,-1-2 0,-2-4 1,2 0 2,-4 0-3,-2 4 3,0 0-2,-3 4 1,-2 0 1,1 3-4,-4 3 3,1 0-3,1 3 2,0 1 0,3 3 0,2-1-1,1 2 0,3 0 3,2-1-3,0 0 1,2 3-1,0 0 0,0 1 1,0 0 0,0 1 0,0-1 0,0 2 0,0-1 0,0 1 0,0-1 0,0 2 0,0 5 1,0 2 0,0 2-4,0 1 4,0-1-4,0 3 2,0-1 1,0 7 1,0-5-1,0 5 1,0 0 0,0 0-1,0 0 1,0 0 0,0 1 0,0-2-1,0 7 1,0-5-1,0-2 0,0 1 0,0 2 0,0 4-1,0-3 2,0 3-1,0 0 1,0-2-1,0 0 0,0 1 0,0-1-1,0 0 1,0 2 0,0-3 0,0 1 0,0 2-1,0-2 1,-1 1 0,1-1 1,0 0-1,0 1 0,0-1 0,-1 0 0,1 2 1,0 0-1,0 0 0,0-3 0,0 3-1,0-1 0,0 1 0,0-1-1,0 1-2,0-2-2,0 2-2,1-3 4,11 0-2,8-1 4,9-3 2,5 2-1,6 0 1,2-2-2,3 3 0,8 0 0,1-1-2,0 3 0,3 2-4,-4 0-4,1 2-11,-1 3-22,-1 5-35,-5 0-88,-1 4-57</inkml:trace>
  <inkml:trace contextRef="#ctx0" brushRef="#br0" timeOffset="8270.47">3253 7559 214,'0'0'0,"0"0"7,0 0 14,0 0 11,0 0 4,0 0-3,0 0-12,0 0-7,0 0-5,91-113 0,-49 71 1,6-4-3,2-1 1,2-4-2,0-2-3,-1-2 1,0-2-2,-4-3-1,-3 2 0,-7-2-3,-3 6 0,-5 2 0,-6 5 0,-6 6 1,-7 4-1,-4 5-1,-5 4 2,-1 4-1,-3 2 3,-2 8 1,-4 2 3,2 4 0,-5 4-1,-5-1 1,1 5-5,-9 0 2,1 9-4,0 6 1,-3 2 1,0 4 0,-1 1-1,2 3 1,2 0-1,2 3 2,6-2-2,4 1 1,2 0-1,6 0 1,3-1 0,1 0 1,2-2-1,7 1 1,4-3-1,3 2 0,4-4 1,3 2 0,3 0-1,-1 0 2,1-2-2,2 0 0,-4 1 0,-1-1-2,-2 2 4,-3-1-4,-2-1 4,-3 1-5,-6-7 2,-1 1 0,0-7 0,-5-3 0,1 2 0,-2-2 2,0 7 1,-10 0 0,-3 5 2,-6-5-3,-3-2 0,-4-3 1,-1 0 0,-2-2 1,1-2 2,8 1 1,3-4 0,4 1 1,7-1-2,0 0 0,6 0-3,-1 0-2,1 0-1,-2 0-1,1 2-3,-1-2 2,2 0 0,0 0-4,0 3-4,6 2-12,7 2-50,6 3-141</inkml:trace>
  <inkml:trace contextRef="#ctx0" brushRef="#br0" timeOffset="9335.53">3817 8224 105,'0'0'25,"0"0"2,0 0-1,0 0 2,-27-88-4,25 76-2,-1 1 0,0-1-1,2 6 1,1 1-1,0 5-1,-2-1-5,2 1-5,0-2-6,-1 1-4,1-1-3,0 0-2,0 1 1,0 1 0,0 0 3,0 0 1,0 11 1,0 8 1,1 9-1,2 3 2,0 7-1,0 5 3,0 4 0,0 2 1,1 1 1,0 0 1,2-2-2,1-3 2,1-1-6,2-6 0,-3-4 3,2-5-2,-3-11 1,-2-7-2,-1-5 0,-3-6 2,0 0 3,0 0 3,0 2 1,1 0-1,-1-2-1,0 2-2,0-1-3,0-1-1,-1 0-1,-11 0 0,-3-7 0,-2-6-2,4-4 0,0-2 2,2-3-4,0-3 2,2 0 0,0-2-2,0 3 4,3 7-3,1 0 2,0 5 2,3 9-2,1-2 3,1 5-2,-1-2 0,1 2-1,-2-2-3,2 1-1,-1 1-2,1-2 1,0 2 3,0 0 3,3 3 3,4 8-2,5 4 1,-1 0-3,2 1-1,-1-1-1,-2 0 1,3-1-2,-6-2 3,2-1 0,-3-4 0,-1 1 2,1 1-2,-3-6 1,0 2-1,-2-2 1,2-1 1,-2 1 2,3 2 0,-4-5 3,0 0 1,6 0-1,6 0-1,5-3-3,4-7-1,0-4-3,3-3-2,-2-1-1,-2 0-5,0 3 0,-3-1-6,-4 8-5,-5 1-11,-4 5-14,-4 2-23,2 0-25,2 2-123</inkml:trace>
  <inkml:trace contextRef="#ctx0" brushRef="#br0" timeOffset="11382.65">2656 9000 38,'0'0'17,"0"0"14,0 0 8,-90 0 4,79 0 0,-4 0-10,4 0-4,5 0-5,-1 0-4,7 0-6,-2 0-3,2 0-4,-1 0-3,-2 0 2,3 0 2,0 0 1,-2 0 1,2 0 0,0 0-1,2 0 0,15 0 0,4 0 0,9 0 1,0-3-1,5-2 2,1-2-3,5-2 1,3 0-1,3-1-2,7-1 1,1-2-4,3 2 0,-1 0-2,4 1 2,-1 0-2,5 3 0,0-1 0,5-1 1,2-1 0,3 1 1,3-1 0,2 0-2,-1-3 1,1 1 0,1 0-2,1-1 1,1-2 1,-1 1 0,2-1 1,-3 0-1,-5 1 0,1 2 0,-5 0-1,-2 5 0,-4-1 0,1 3-1,-5 1 0,-2 1 0,0 2 0,-3-1 0,-1 0 1,0 2-1,-1-2 1,-2 1-1,-3-3 0,5 1 0,-2-3 0,-1 2 1,-1-3 1,-2 2-2,-2-1 0,-3-1 0,-3 3 1,2 1-2,-7 0 1,-4 0 0,-2 1 0,-4-1 1,-8 2-1,2 1 0,0-1 0,-4-3 1,11 1 1,-5 0-1,0-1 0,0-1 0,1 0-1,-2 2 1,0-2-1,-4 1 1,-2 1-1,-4 1 2,-1-1 0,4 3-1,-9-2 0,1 2 2,-6 0-2,0-2 0,0 2 0,1 0 0,0 0 0,1 0 0,-1 0-1,1-1 1,-1 1 1,1 0-1,-1 0-1,6-2 1,-1 2-1,0-2 0,4 2 1,-4 0-1,-1 0 0,6 0 0,-2 2-1,3 8 0,3 2-1,-2 1 2,-5 4 0,1 4 0,-3 2 1,1 2-1,-2 4 0,2 3-1,-4 4 2,3 1-2,0 3 2,0 1-1,2 0 1,0-2 0,1 0 0,-2-3 0,-1-2 0,-2-3-1,-1-4 1,0-9-1,-3 2 3,0-2 1,0-6-2,0 7 2,0-7-4,0 0 1,0 0-2,0-7 2,0 2 0,0-7 1,0 0-1,0 0 1,0 1 1,0 1-1,0 0 1,-1-1-1,-2 3 1,0 1-1,-3 1-2,0 0 1,-5-1-1,-5 1-1,2-2 1,-7 4-1,-1-2 0,-2 0 0,1 2 0,-3-1 1,-4 1-1,-1-1 0,-5 3 0,-3-2 1,-2 3-1,-5-1 1,-2 0 0,-7 0-2,-2 2 2,-9 2-2,-4 1 2,-7-2-2,-4 2 1,-1-1 1,-4 1 0,1 0 0,0 0 0,6-1 1,0 1-1,3 0 0,3-3 2,4 0-4,2 0 2,4 0-1,2 0 1,3-2 0,0-1 0,-1 0 0,-2-2-1,-1 1 1,-4 1 0,-2 1-1,-3 0 1,0 0-1,0 0 1,2 4 0,-1-4-1,3 0 1,-1-1 0,7 1 0,2-3 1,2 1-1,4-1-1,4 3 2,-3-3-1,7 1 0,0-1 0,1 1 3,1 0-2,3-1 3,-1-1-4,-2 2-1,5-2 2,-1 0-1,1 0 0,0-1 0,0 0 0,3 2 0,-2-2 1,-1-3-1,2 3 0,4-3 0,9 1 1,3-3 0,5 0 0,1 0 0,1 0 0,1 0 0,2 0-1,3 0 1,-3 0-2,4 0 0,-6 0 0,-1 0 1,0 0-1,-7 0 0,2 0 1,-6 2-1,1 1 0,0 2 1,0-1 0,7-1 0,-1 1 1,6-3 0,6-1 0,-1 2 0,6-2 0,-3 0 0,3 0 1,-1 0 0,-1 2 0,1-2 0,-2 0-1,3 0 0,-2 0 1,1 0-2,-1 0 1,-3-2 0,3-1 1,-1-1-1,-1-4 1,4 3-1,0-7-1,0-7-3,0 2 0,3-5 1,3 1 0,1 0 4,0 1-2,3 0 1,-3-1-1,1-1 1,-4-5-1,1 2 0,-3-4 0,-2-2 0,0-2-1,-2-2 1,-6 2 0,1 1 0,0 2 1,-3 2 1,1 1-2,2 1 1,-2 4-1,5 7 0,1-2 0,-1 6 1,4-1-1,-3 0 1,1 0-1,1-1 0,1 8 0,0-7-5,0 7 5,0-2-4,0 2 6,0-2-2,0 2 0,0-2 0,0 2 0,0 5 0,0 0 0,0 0 0,0-2 0,0 0 0,0 1 0,0-1 0,0 0 1,0 1-1,0-1-1,0 1 1,0 0 0,0-2 0,0 3 0,1-2-4,-1 0 2,2-4 1,1 2 0,-3-1 1,2 1 2,-2 4-2,2-5 0,1 2 0,-2 0-3,2 0 3,-3 3-1,0-2 1,6-1-1,-3 1-2,7-3 0,9 0-3,0 2 1,9 2 0,4 1-4,6 0-7,2 0-11,6 0-28,5 4-22,5 1-84,7 0-68</inkml:trace>
  <inkml:trace contextRef="#ctx0" brushRef="#br0" timeOffset="12187.69">3533 9244 400,'0'0'8,"0"0"-5,0 0-1,0 0-1,0 0 0,0 0-1,0 0 2,0 0 0,0 0 0,0 0-1,-31 24 0,16-3-1,2-2 1,0 1 0,5-6 1,-1-3 0,4-3 3,0-1 0,-2 2 1,3-6-2,2 2-3,2-5 2,-2 0 1,2 0-2,-1 0 1,1 2-2,-2 0 2,2-2-1,0 1 1,0 1 1,12 0 0,7 1-1,5-1-2,2-2 0,2 0-1,-1-2 0,5-3-1,-4 2-1,1 1-1,-2 0-3,-2 2 0,-8 0-3,-2 0-1,-6 4 1,1-1 2,-1 2-1,-7-3 2,4-2 2,-6 0 3,0 0 3,0 0 4,1 0-2,1 0 1,-2 0-4,0 0-1,0-2-1,0-5 1,0-6-2,0-6-1,-5 3 0,1-1-1,1 0 2,0 2 1,-1 5 2,1-5 1,0 6 2,1 4 2,-1 0 0,3 5 0,-1 0 1,1 0-2,0-2-1,-1-1-2,1 3-2,-2 0-1,2-2 1,0 2 0,-1 2 1,1 13 2,0 7-1,0 4-1,0 0-1,0-2 2,0 1-4,0-1 2,0-2 0,1-5 2,2-2-2,-2-3 0,2-1 0,-1 1 0,-2-7 1,1 5 0,1-3 0,-1-4 0,0 4-1,-1-7 0,0 5 0,1-1-1,-1 0 0,2 3-1,-2-7-4,2 4-4,-1 1-6,4 3-13,-1-1-30,4-4-61,6-3-85</inkml:trace>
  <inkml:trace contextRef="#ctx0" brushRef="#br0" timeOffset="12755.72">3966 9198 267,'0'0'11,"0"0"0,0 0 1,0 0-3,0 0-3,0 0 0,0 0-1,0 0 1,0 0 3,-8 12-1,6 6-2,2 1 1,0 0-6,0 5 2,4-1 1,2-3 0,3 0 4,2-3-1,-2 2 3,1-4 3,0 0 1,-4-3-2,1 0-1,-3-5-3,-2-4-3,0 1 0,-2-4-3,0 0 0,0 0 1,3 1-1,-1 1 2,-2 0 1,1-1-1,-1-1 1,2 0-2,-1 0-1,2-7-1,0-6-2,0-2 2,-2-2-1,0-4 1,1 8 0,-2-7 0,2 8 0,-2 6 1,0 1 0,0 5-1,0-1 0,0 1-2,0-2-2,1 1 0,2-3 1,3 0 0,2 3 0,7-1-1,2 2-1,6 2 0,-4 3-2,1 2 0,-6-2-2,1-1 0,-7 0 1,-4-2 2,1 1 1,-5-3 3,0 6 1,-2 5-1,-10 3 2,-6 6-1,-1-1 1,-6-4 2,1-3 0,2-2 3,7-1-2,5-7-1,5 1 0,5-3-3,-3 0-3,-2 2-2,1-1-4,0 1-10,4-2-14,-2 0-28,2 1-39,3 3-99</inkml:trace>
  <inkml:trace contextRef="#ctx0" brushRef="#br0" timeOffset="12981.74">4275 9322 322,'0'0'14,"0"0"1,0 0 2,0 0-1,0 0 0,0 0-4,0 0-7,0 0-3,0 0-2,0 0 0,2-14 1,-2 14 0,3 2 0,1 9-1,-1-2-1,0 1-1,1 3 0,-1-3-3,4 4-2,-4-6-8,0-1-17,1 2-44,-3-4-107</inkml:trace>
  <inkml:trace contextRef="#ctx0" brushRef="#br0" timeOffset="13160.75">4315 9109 289,'0'0'-1,"0"0"-1,0 0-2,0 0-1,0 0-1,0 0-3,0 0-1,0 0-5,0 0-15,0 0-32</inkml:trace>
  <inkml:trace contextRef="#ctx0" brushRef="#br0" timeOffset="13432.76">4498 9044 255,'0'0'-2,"0"0"1,0 0 4,0 0 4,0 0 3,0 0 2,0 0 1,0 0-3,20 103 2,-11-69-1,1-2-3,1-1 2,4-4-5,-2-3-2,0-4-4,-4-9-5,-1 2-1,-3-7-5,-2-3-6,1 2-5,-3-1-8,1 0-26,-1 0-33</inkml:trace>
  <inkml:trace contextRef="#ctx0" brushRef="#br0" timeOffset="13638.78">4504 9244 232,'0'0'15,"0"0"4,0 0 4,0 0 2,0 0-1,0 0-5,0 0-8,0 0-5,0 0-4,-15-12-3,15 10-2,2 0-4,8-3-7,-3 2-7,6 1-14,7-1-18,-8 3-50</inkml:trace>
  <inkml:trace contextRef="#ctx0" brushRef="#br0" timeOffset="13829.79">4689 9182 292,'0'0'18,"0"0"-4,0 0-3,0 0-12,0 0-11,0 0-18,0 0-50,0 0-103</inkml:trace>
  <inkml:trace contextRef="#ctx0" brushRef="#br0" timeOffset="17556">1777 12173 44,'0'0'18,"0"0"6,0 0 3,0 0 4,0 0 0,0 0-5,0 0-5,0 0-2,0 0-1,-22-44-2,21 40 0,-1-1-1,1 0 0,1 5-3,-2-1-1,2 1 0,0-2-3,-2 2-1,2 0-3,0-2 0,0 2-2,0-2-1,0 2 0,-2 0-1,2 0 0,0 0 0,-1 0 0,-1 12 0,1 5 1,-3 6 0,3-1 1,0 4-1,-1 1 0,2 2 0,0 1 4,0 4-1,-1 2 2,1 2-2,-3 6 2,1-3 0,0 5-3,0 2 3,0 1-4,0 1 1,0 1 2,1 2-1,0 1 3,1-1-1,0 0 0,0-1-1,0-1 1,0-1 3,0-1-3,1-1 3,-1 1-3,0 1-2,0 1 3,0-1-4,-1 3 0,-2-4 0,0 3-1,0-3-1,0-3 2,0-2 0,2-9 2,1-1-4,0-7 2,0-7 1,0-2-3,0-7 5,0-6-5,0 7 1,0-7 2,0 0-2,1 2-1,-1-7 1,0 0-2,0 0 1,0 0 1,3 2-1,-3-1 1,0 1 0,0 0 0,0-1-3,0 1-3,0-1-9,0-1-10,3 0-21,4-11-42,5-11-95,8-14-41</inkml:trace>
  <inkml:trace contextRef="#ctx0" brushRef="#br0" timeOffset="19157.09">1824 12105 233,'0'0'27,"0"0"1,0 0 0,0 0-2,0 0-3,0 0-4,0 0-4,0 0-1,0 0-4,-14-25-1,14 25-3,-1 0-2,1-2-1,0 2-1,0-2 0,0 2-1,0-1 2,0 1 2,0 0 0,4 0 3,11 0-1,6 0-1,7-2 1,2 2 0,2-1 0,5-3 1,2 2-3,6-1-1,4-2-1,5 1 0,2-2-2,2 2 2,7-1-2,2 3 1,4-3 0,6 2-2,3-1 1,4-2 0,6 2 0,4-1 2,3 0-2,8-3 0,2-1 1,4-1-1,3-4 2,2 0-1,0-1 0,3 1 0,-1 1 0,-1 2-2,-1 1 2,-4 2-2,-2 1 0,0 3 0,-3 1 0,0 0-4,-3 1 4,3 2 0,-1 0 0,0 0 2,2 0-2,-1 0-2,-3-5 2,1 3 0,0-3 1,-1 0-1,1-3 1,1-1-2,1-2 2,1-1 1,-2 1-1,-1 2-1,-2-1 0,0 2 1,-2 0-2,-4 1 2,-2 1-1,0 1-1,1 0 2,0 0-1,0-2 0,1 3 0,1 0 0,1 0 0,2-1-1,0-2 0,0 2 1,2-5 1,-3 0-1,2 1 1,-3-3-1,0 2 0,-5-2 0,0 1 0,-3 1 1,-1-2 0,0 1 1,-4 0-2,1 3-2,0-4 2,-2 4-1,2-1 2,0-3-1,-2 4 2,0-1-2,2 0 0,-1 1 1,2-1 0,0 1 0,0-2 0,-1 3 0,-2 0-1,-1 1 0,-5-2 1,2 2-2,-5 1 2,-1 0-1,-3 0 0,-4 0 0,0 1-1,-3 1 1,-2-1 1,0 0-1,0 0 0,-1 1 0,2-2 0,0 1 0,-1 0 0,5 0 1,0 0-1,2 0 0,3-1-1,0 0 1,1 1 0,6-2 0,1 2 1,-1-1-2,5 2 1,-4 1-1,-3 0 1,0 0 0,-4 1 0,-2-1 0,-2 1 0,-2 0 0,-1-2 0,-2 0 0,1 1 1,-1-1 0,0-2 0,4 1-1,3-1 0,1 1 0,5-2 0,1 3-1,5-2 1,-2 0 0,2 3 0,-4-2-1,-2 1 0,-3 0 1,-1 2-1,-5-1 1,-2 1 0,-1-2 0,-3 1 1,-4-2-1,0 0 0,-2 0 1,0 0-1,0-3 0,0 3-1,3-2 1,0-1-1,3 2 0,2-1 1,3-1-1,2 3 0,1 1 1,1 1-3,1-1 2,-5 1 1,0 2-2,-6-4-1,-3 1 2,-4 1-2,-3-1 3,-7-1 1,0 1-1,-5 2 1,-2-4 0,-2 1-1,3 0 1,-1 1 1,2-2-2,5 2 0,0 1 0,5-1 0,0-1 0,3 2-2,1-1 2,0 0 2,0-1-4,0 1 4,-2 1-2,-2-1 0,-3 1 0,0-1 1,0 0-1,2-2 1,-1 3 0,0-2-1,3 0 0,0-1 0,8 1-1,2-1 1,5 0 0,5 2 0,3 1 2,7-3-3,2 2 1,1-2-1,-1 2 0,1-1 1,-1 1 1,0-2 0,-4 3-1,2-2 1,-5 1-3,-3 2 3,-2-3 0,0 1-1,-2 1 2,1-1-1,-2-1-2,0 3 1,1-1 1,-2 2-2,-4 0 2,-4 0-1,-2 0 0,-8 0 0,-3 0-1,-6 0 2,-4 0-1,-6 0-1,-10 0 1,-1 2 0,-9-2-2,-6 0 1,2 1-1,-6-1 1,0 0-2,0 0 0,2 0-2,-1 2-4,2-2-4,-3 2-9,7 2-18,-4 0-50,4 0-142</inkml:trace>
  <inkml:trace contextRef="#ctx0" brushRef="#br0" timeOffset="22711.29">1707 13776 112,'0'0'30,"0"0"-3,0 0-1,0 0-3,0 0-1,0 0-1,0 0 0,0 0-2,0 0-3,0 0-2,0-61-5,0 60-4,0 1 1,0 0 1,5 0 2,5 2 0,5 12 1,3 7-6,-3 9-2,-5 6 4,-1 5-4,-3 2 4,-1 2-2,-1 5-2,-1-1 1,0 2-1,2 0 1,-1 2-2,3-1 2,-1 0 0,1 1 1,0-3 5,2-3-3,-3-1 5,-1-5-3,-2 1-4,0-5 0,-1 0 0,-2-3 1,0-5 0,0-2 3,0-3-2,-5-9 0,1 0-1,-3 0 0,5-5 1,-5 5 0,3-6 1,2-5 0,1 0 1,1-4-1,-1 0 0,1 0-1,0 3-1,-2-2-1,2 0-2,-1-1 2,1 2-2,-2-2 0,2 2 2,-1-1-1,1-1 1,0 2 2,0-2-2,-2 0 1,2 0-2,0 2 1,0-2-2,0 0 0,0 3 0,0-3 1,3 0-1,10 0 1,7 0-1,8-5 0,3 0-1,6-2 1,5 2-1,3-2 0,5 2 1,5-4-2,3 1 0,3-1 0,2 1-1,1 1 1,1 1 0,0-1-1,2 2 2,3-2-1,3 3-2,-1 1 2,1 0-1,1 2-1,0 1 2,1 0-1,-1 0-1,3 0 3,-2 0-1,1 0 0,0-2 0,-1-3-1,3 0 1,3 0 0,3-3 0,1-1 1,2-1-1,0 1 1,2-1 0,1 0 0,0 2 0,-2 1-1,1 2 1,-1-2 0,1 2-1,1 1-1,0 1 1,0 1-1,0-3 1,1 2 0,0-3-1,4 0 0,-2-1 1,-1-1 0,2-2 0,0 0 1,0-2-1,4-1 0,-1 1-1,-1 0 1,1 0-5,-3 0 4,1 2-3,-4-2 3,-1 4 2,-2-1-1,0 1 1,0 1 0,0-1-2,2 0 2,1 1-1,0-2-1,2-2 2,-2 0-1,0-2 1,-1-1-1,-2 2 1,-2-1 0,-1 1 1,1-1-1,0 1 1,2 1-2,-3-2 1,2 5-1,-3-1-2,1 1 1,2 2 1,-1 0 0,3 1 1,-1 0-1,1 0 0,1-1 1,1 2-1,0-1 1,0-2 0,0 2-1,2-2 0,1 1 0,0-1-1,0 0 0,0 2 2,0-2-2,-1 4 2,-3-2-2,0 1 0,-5 1 1,1 1 0,-4 0 0,2 1 0,0-1 0,0 0 0,-2 1 1,1-1-1,-3 0 0,1 2 1,0 0-1,2 0 0,0 0 0,4 0-1,0 0 2,1 0 0,3 0-1,2 0 0,0 0-1,3-4 1,-1 1 0,3 2 1,-2-1-1,1 0 0,4 2 1,-1-3-2,2 1 1,3-1 0,-1 1 0,1-1 1,1 1-1,2-3 1,-2 3-2,4-4 1,2 0 0,0 0 0,4-2 0,1 1-1,0-1 0,-3 0 0,2 1 1,0-1 0,-2 0 0,-2 1 0,1-1-1,-1 3 1,-1-2 0,-4 0 0,-2 1 0,-3-1-1,-2 2 0,-4-2 1,1 2-1,-6 0 0,0 1 1,-1-1 0,-2 0-1,2 0 0,-2 0 0,0 3-1,-1-3 1,-2 3-1,-3-1 1,-2-1 0,-3 1-1,-5 0 2,-2 0 0,0 0 0,-2 0 0,-1 0-1,1 2 2,1-4-1,-1 2 2,2 0-2,-1 0 0,0 0 0,2 1 0,0 1 0,3-1 0,0 1 0,2-2 0,2 2 0,3-4 4,3 1-4,0 0 3,0 1-2,-2 0-2,-1 0 1,-3 0 0,0 1 0,0 2 0,3-4 0,2 1 1,0 2-2,1-3 1,2 1 0,-4 1-1,3-1 0,-1 1 2,2 0-1,2-1 0,0-2-2,-1 1 0,-4-1 0,-2 0 2,-4 2-2,-3 1 4,-5 0-2,-4-1 0,-3 1-2,-2-1 4,-4 1-2,-2-1 0,-2-1 1,-3 1-1,-6 1-1,0-1 1,-5-1 0,-3 1 0,-3 1 0,-4-1 1,-7 3-1,-5-4-1,-2 3 1,-4-1 1,2-1 0,-7 1 3,4 2-3,-4-2 0,-1-1 0,0 3 0,1-2 0,0 1 0,0-1 0,-1 0-1,-4 2 0,3-2-1,1 0 1,-1 1 0,2-1 0,-5 2 0,3-3 1,2 2-1,-2-1 0,1 0 0,-4 2 0,5-3 1,-2 2-1,3 0 1,3-2-1,-4 1 1,-1 0-1,5-1 0,-3 2 0,4-1-1,0 1 1,0-1-1,1 1 1,0 1 1,2-1-2,-2 1 1,8-2-1,-7 2-2,8 0 3,-1 0 0,1 0 0,6 0 1,0 0-2,-3 0 0,3 0 0,0 2 1,-1-1-1,-1 0 1,-8 1 0,3-1 0,0-1 0,0 2 0,1-1 1,-2-1-3,2 0 3,-1 0-1,6 0 0,-2 0 2,0 0-2,-2 0 0,-4-1 1,2-1-2,-2 1 1,-4 1 1,6-3-1,-6 3 0,-1-1 0,2-1 0,-2 0 0,0 1 1,-7-1 0,1 2 0,-6 0 0,0-1 1,0 1-1,1 0 1,4-4-1,-1 2 1,-1-1 0,1 1 0,-4 2 0,0-1-1,0 1 1,0-7 0,3 0-2,-3 2 1,0-8 2,0 6-2,0-2 1,-3-4-1,-1 1-1,0-5 1,-2 0-1,0-4-1,0-2 2,1 2 0,2-3 0,0 0 1,1-5-1,1-2-1,1-4 1,0-1-2,0-3 1,0-4 0,0-1-3,3-3 5,-2-2-4,1 0 2,-2 2 1,0-5-2,0 1 2,0-2-1,-3 3 1,-3 1-1,0 1 1,-3 1 0,-1 1 1,1 0 2,1-2-4,-3 3 3,5 1-4,-2-1 1,2 0 1,1 2-2,0-1 3,3-3-2,-1 1 2,-2 4-2,2 1 1,-4 3 0,4 2 1,-4 2-2,1 0 2,0 4-2,1-4-5,-1 0 6,-1 4-5,1-1 4,0 4 1,2 1 0,0-1 0,2-1-1,-2 3 1,2-1-1,2 0 0,0 2 0,0-1-1,0 0 0,0 1 0,0 7 1,0-3 0,0 1-1,0-3 0,-1-4-1,-1 4 0,-1 0 0,2 5 1,-2 1-1,1-2 1,0 6 1,0-5-2,1 7 2,-1 3-1,1-3-1,-1 4 1,1 0 0,1 1 0,-2-1-1,2 1-1,-1 1 0,1-1 1,0 5 1,-4-5 0,3 2 2,-1-2-5,-2-5 3,2 6-4,-4-6 4,2 3 0,-2-1 1,-2 1-1,0 0 1,1 2-1,-2-2-1,-1 2 2,0 0-2,1 1 1,-3 1-1,1 0 1,-3 1 0,-4-1-2,6 1 2,-9 1 0,0 0 1,-2-2 0,-8 3 0,-1 0 0,-1 0-2,-2 0 2,-2-2-2,-5 2 1,0-1-1,-4 1 1,-2-2 1,-1 2 0,-2 0 0,0-2-1,0 2 1,2 0-1,2 0 2,2 0-1,-1 0 0,3 0 0,1 0-1,1 2 1,-2 0 0,2 1-1,-3-3 1,2 3-1,-3-2 1,-3 0 0,0 1-1,-2-1 1,-1 1 0,3 0-1,1-2 1,0 3 0,1-2 0,3-1 0,0 2 1,2-1-2,0 0 1,1-1 1,2 2-2,1-2 1,-1 0 1,1 0-1,1 0 1,-1 0-1,1 0 1,0 0-1,-1 0 0,0 0 0,2 0 0,2 2 0,3-2 0,2 0 1,8 0-1,3 0 1,-3 0 0,7 0-1,-7 0 2,-1 0-1,10-2-1,-9-1 1,2 2-1,7-2 1,-5 0-1,4 3 0,1-2 0,-1 0-1,-2 1 0,2-1 0,-4 2-1,-3 0-1,0 0 0,0 0-2,4 3-5,-5 1-27,2 3-55,-4 1-157</inkml:trace>
  <inkml:trace contextRef="#ctx0" brushRef="#br0" timeOffset="25570.46">1715 13638 51,'0'0'13,"0"0"1,0 0-3,0 0 4,0 0-5,0 0 1,0 0 0,0 0 2,0 0 1,-19-46 2,18 39 1,-1-3-1,1 6 0,-1-1 1,2 1-1,0 4 2,-1-2-2,1 2-2,0-2 1,-2 1-3,2-1-3,-1 1-1,1-1-1,-2 1-2,2 1 2,0-1 1,0 1 3,0-2 3,0 0-2,11-2 1,4 1-3,7-2-1,0 2-1,1 0 0,1 2-4,2 1 0,-1 0 1,4 0-3,0 0 5,3 0-1,4 0 5,3-2-1,4-1 0,5-1-1,3-4-1,5-1-1,5-1 0,3-2-1,5 0-3,2-1 2,4-1-1,0 2-2,3 0 0,0 1-2,0 4 0,-1-1 1,-1 2 0,1 0 2,1 1-3,1 1 0,0-2 1,2 0-1,1-2 3,-1 0-1,3-4 0,2-1 0,3-3 0,3-1-2,2 2 1,0-4-1,0 2 1,-1 1-2,-2-1 1,-2 2-3,-2 3 2,-3-1 0,-7 6 0,-2 0 0,-7 0 0,-5 2 1,-2 2-1,-3-2 0,-3 1 1,-3-3 0,-1 1 1,-1-1 0,0-3-1,3-1 2,2-1-2,1-1 1,5-1-1,0-1 1,2 0 0,2-2 1,0 2-2,1 0 0,-3 2 0,2 1 0,-5 0 0,0 3 0,-3 1 0,-4 1 0,0 0 0,-1 2 0,-6 0 0,2 0 0,-1 3 0,-1-3 1,5 0 0,2 0 0,5-1 1,3-2-1,4-1-1,0 1 0,3-1 0,-3 1 0,0 3 0,0-2 0,-3 2 0,-1 0 0,0 0-1,-1 0 1,0 3 0,-3-3 0,3 3 0,-3-5 0,1 1 0,0-1 1,-4-2 0,5 4 1,0-3-1,1 1 1,2-2-1,-1 1 1,6 0-2,-2-1 2,2 1-1,-2 1-2,1-1 1,-2 3 0,0-2-1,-2 1 1,1 2 0,-5-1 0,2 0 0,-3 1 1,-1 0-2,0 0 2,-2-1-1,1 0 0,-4 0 1,3 0-1,-4 1 0,-2-1 0,1 2 0,-1-1-1,-1 1 2,0 0-2,-2 0 1,1-1 1,-3 2-1,-1-1 0,3-1 2,-3 1-1,3-2 1,-3 0-2,2 1 1,-3 1-2,2-1 1,2 0 0,-1 0-1,2-1 1,-3 3 0,3-1 0,-2-1 1,0 1-4,0 0 2,1-2-2,-3 2 2,-2 0 1,0 0 1,1 0 0,-2 1-1,4-1 0,-1 2 0,2-2 1,4 0-1,2 2 0,-1-1 0,3 2-1,3-2 0,0 2 1,-1 0 1,4-1-1,-2 1 1,0-2-1,1 1 1,0-3-1,1 3 0,1-2 0,-1 0 0,-1 0 1,1 0-1,1 1 0,-1-1 0,3 3-1,-2-1 1,2 0-1,-3-1 1,4 1 1,-2-1-1,2 0-1,2 2 1,1-3 0,3 1-1,0 2 1,0-3-2,0 1 2,3-1 1,-2 1-1,-1 1 1,2 1-2,-1 0 1,0 0 0,1 0-1,0 0 1,1 0 1,-1 0-2,-1 0 1,-1 0 0,-1 0-2,-1 0 2,1 0 0,0 0 0,0 0 1,3 0-1,-2 0 0,2 0-1,0 0 1,-1 0 1,2-4-1,0 4 0,0-4 0,1 1-1,-3 0 1,1 1 0,-4-2 0,2 1 0,-1 0 0,-4 0 0,0-1-1,-1 2 1,0-1 1,0-1-1,0 1 1,3 1-1,0-3 0,3 2 0,0-1 1,0-1-1,0 0 1,3 0-1,-2 2 1,2-2-1,1-2 0,1 3 0,2 0 1,-1-1-1,-2 2 0,2-1 0,-3-1-1,2 0 1,-2 1 0,-1-1 1,1 1-1,-1-1 1,0 1 0,-1-1-1,2 0 2,-2-1-2,1 0 0,0 3 0,0-6 0,-1 4 0,3-2 1,-2-1-1,-2 3-1,0-2 1,0 2 0,-2-2 0,-2 2 0,-1 0-1,0-2 1,-3 2 0,-2 1 0,-2 0 0,-2 0 1,-2 0-1,-1 1 0,-2 0 0,-1-2 0,1 3 0,-3-1-1,2 0 2,-3-1-1,5 1 1,-1 2-1,1 1 0,3-2 1,2 1-2,3 1 2,0-2-1,4 1-1,-2 0 1,1 1-1,-3 0 0,-3 0 2,-1 0-1,0 0 0,-3 0 0,-3 0-2,1 0 2,0 1-1,0-1 0,3 1 1,-2-1-1,0 2-1,3-1 0,-3-1-1,0 2 1,1-1 1,-2 1-2,-1-1-1,-3 1 1,-2 0-1,-4 1 2,-1-2-1,-3 1 1,-1-1 0,-2-1 0,-1 0 1,1 0-1,0 0 1,1 0-1,4 0 0,0-1-1,5-1 0,1-2 2,3 0-3,2 1 0,3 0-2,-2 2 0,-1-1 1,-2 0-1,-3-2 4,-3 1-1,1 0 3,-4 0 1,-3 0-1,0-1 2,-3 0-2,-2 1 1,0-1 1,-1 1 0,0-2 1,0 1 0,1 0-2,1-3 0,-1 2 0,0 3 1,0-1-1,-2 0 1,1-1-1,-2 2-2,0 0 0,-7 1 0,-2 1 0,-2 0-1,-4 0-2,2 0-2,-3 0-2,1 0-6,-2 0-4,5 1-3,0 3-8,3 4-16,6 1-22,2-4-50,4 1-86</inkml:trace>
  <inkml:trace contextRef="#ctx0" brushRef="#br0" timeOffset="26906.53">4237 12135 28,'0'0'21,"0"0"0,0 0 4,0 0-2,0 0-4,0 0 0,0 0-6,-70-81 0,64 68 0,-1 4-2,1 2-1,2-1 0,1 3-3,-1 3 2,0-3 0,1 3 0,-1-1 2,1 1 2,3 2-2,-1-1 3,1 1-1,-1 0 0,-4-3 1,1 0-3,-1 2-3,2-1-1,-3 2-3,-2 2-3,-4 10 1,-3 4 2,3 9 0,0 5 3,1 7-2,2 5-1,3 4 1,5 3-3,1 0 1,0-1 0,9 0-1,2-2 0,2-1 0,2-3 2,-1 0-4,-2-1 0,2-1 0,-5 1 0,-2 1 1,-2 4 2,-4 3 3,-1 1-2,0-1 1,0 1-1,-3-4 1,-3 0 0,2-2 2,-2-3 2,-1 0-3,3 0 3,1-4-2,0 1-3,1-4 3,1 1-4,1-2 2,0 3-1,0-2-1,0 1 0,0 1-1,-3-1 0,1 2 1,-2-3-3,1-2 2,-2 0-2,0 0 2,0-2 2,1 3-3,2-1 4,-2-2-3,3-3-1,0-2 0,-1-1 1,1 1-1,-1-1 3,-1 1-1,2 1-3,-2 1 1,0 0-2,0-2 1,-1 4 0,0-2 3,-2 0-3,0 0 0,2 1-2,1-1 4,-1-1-1,1-1 0,-3 0-1,4 1 0,-1-2-1,1 0 2,-2 2 3,4-1-4,0 1 4,0-1-5,0-8 0,-2 1 2,2-4-2,-1-2 2,1-1-1,-2-6 1,2 1 0,0-6 0,-1 0-1,1 0 0,0 2 0,0-1-2,0 1 1,-3-1 1,3 1-1,0-1 2,0 1-2,0 0-2,0-2-5,0 3-10,0-3-60,0 0-163</inkml:trace>
  <inkml:trace contextRef="#ctx0" brushRef="#br0" timeOffset="27897.59">2199 12557 261,'0'0'37,"0"0"-5,0 0-6,0 0-6,0 0-6,6-82-6,-5 78-3,1-1-3,-2 5 0,0-1-1,0 1 2,1-2 1,-1 2 1,0-2 4,2 2-4,-2 0 2,0 0-1,-6 2-3,-4 6-1,-3 6 1,0 2 0,2 2 1,0 3 0,1 3-4,1 1 1,-1 4-2,3 1 3,0 2-2,-2 2 0,2-2 0,1 2-2,2-2 2,2-2-1,1-1 2,1-2-2,0-3-1,0-2 2,3-7-1,-1 1 1,4-3 0,-1-4 0,2 5 0,-1-7 0,-1 0 0,1 0 0,2-2 1,0-1-1,-5-2 0,1 1 2,1-3-1,0 0 2,6 0 0,5 0 1,-6-5 0,4-6 0,1-1 0,-3-6 0,1-2-3,3-4 1,-2-2 1,0-1-1,-3 0 0,-2-1 1,0 1-2,-6-2 2,-3 2-2,0-2 2,-6 0-1,-4 1 0,0-3 0,-3 3 1,3-3-1,-2 2-2,-1 4 1,1 0-1,5 8 1,-3 4 1,4 4-1,3 4 1,-4-1-3,4 4 0,-1-2-3,1 3-3,-1 1-1,-3 1-5,-1 5-4,0 5-7,3 3-16,5-4-24,0 8-48,5-1-95</inkml:trace>
  <inkml:trace contextRef="#ctx0" brushRef="#br0" timeOffset="28396.62">2610 12486 292,'0'0'1,"0"0"3,0 0-1,0 0 4,0 0-1,0 0 1,0 0 1,0 0 1,-87 49 2,74-32-1,3 2 2,-2-1-1,4 2-1,3 0 2,0 4-2,3 2 0,0 1-1,2 3 0,0 2-3,0-1-2,0 0-2,0 1-2,4-1-1,3-2 0,0-4-1,3-1 1,-4-9-2,0-1 0,-2-5 2,-4-4 0,7 2 0,-3-3 2,-1-1 0,0-1 1,-3-2 2,0 0 0,6 0 1,-2 0-2,7 0 0,4-4-2,-3-5 2,4-6-3,-3-1 2,0 1-2,-2-5 1,0 3 0,-1-4 1,-3-1 1,-1-1 1,-3-3-2,-3 0 1,0-3 0,-3 0 0,-3 0-1,-1 0 1,-3 0 0,1 3 0,0 3 2,-2 4 0,5 5-2,-3 1-2,5 6-1,1 4-1,0 1 0,3 2-5,-2-2-3,2 2-7,-3-2-8,2 1-18,1 1-11,0-2-23,0 2-36</inkml:trace>
  <inkml:trace contextRef="#ctx0" brushRef="#br0" timeOffset="28847.65">2949 12493 181,'0'0'20,"0"0"4,0 0 3,0 0-4,0 0-1,-78 29-6,65-11-6,3 6 0,3 0-3,3 0-2,4 3-1,0 0-2,0 1 0,0 0 0,4 3 0,0 0-1,1-1 0,0 0-2,0 2 1,-1-3-1,-1 0 0,0-2 1,0-8-1,-2-1-1,1-7 0,-2-5-3,1 0 0,-1-6 1,2 4 1,-1 0 4,0-1 1,4 2-1,-1-5 1,5-5-4,3-7 0,3-6 0,-5-1-2,-2-3 1,-1-2-4,-1-4-3,-4-1-1,1-1 0,-3-2 3,0 1 5,0-1 1,-4 1 4,-3 4 3,-3-1 4,3 4 0,-2 4 1,3 4 3,-2 3 0,2 3-1,0 3-1,-2-1-5,5 4-4,-6 1-3,4 1-1,-4 2-4,1 0-1,-1 0-2,2 4-9,4 6-14,2 0-41,2 0-107</inkml:trace>
  <inkml:trace contextRef="#ctx0" brushRef="#br0" timeOffset="29367.67">3342 12487 233,'0'0'19,"0"0"2,0 0-1,-79 60-1,63-41-7,5 3-3,2-1-2,2 3-3,1 2 1,2-1-2,2 0 0,1 2-1,1-1 0,0 1 2,0-4-3,3-1 0,0 0 0,1 0 0,0-9 0,0 1-1,2-1 0,-1-6-1,2 5 2,1-7-1,1-1 3,0 1-3,4-5 1,1 0-1,-2 0 0,5 0 2,-5-7 0,-2 2 2,2-2 0,-8 0 0,4-1 0,1-6 0,-3 2-1,3-6 0,-1-1-1,0 1 0,-3-2-1,2 1 2,0-3-1,1 2-1,-4-4 0,1 2 0,-2 5 4,-3-3 0,0 1 2,-6-2 2,-4-6 1,-3 2 4,-5 0-2,-3 5 1,-4 0 0,1 0-2,2 3 0,-1 4 1,7 2-3,3 3 0,5 3-3,3 2-6,2-1-5,3 4-10,0-1-11,0 1-18,0 0-52,10 10-136</inkml:trace>
  <inkml:trace contextRef="#ctx0" brushRef="#br0" timeOffset="30991.77">2244 14016 215,'0'0'51,"0"0"-10,0 0-5,0 0-4,0 0-8,0 0-7,0 0-4,0 0-8,0 0 0,-33-78-2,33 78 2,-2 0-4,1-2 0,-5 2 0,-1 0-1,-6 10 2,-2 2-1,2 5 2,3 2-1,1 1-2,3 2 2,1 1 0,5 3-2,0-1 0,0 2-2,7 2 1,1 0 0,1-1 0,2-1-1,-1-1 2,1-3-2,-2-2 1,0-8 1,-2 1-1,-1-6 1,1-1 0,-2 2 0,3-4 0,-2 2 0,-4-6-1,10 1 1,-2-2 2,5 0 1,5-2 0,-3-6-1,-2-1 0,-3-3-1,-2-1 1,-1-3 0,-1-2 2,-1-1-2,-1-6 0,1 0-1,-3-2 0,2-2 0,-3 0 0,1 0 0,-4 0 0,0 1-1,0 5 1,-4-1 0,-3 3-1,-3 3 1,2 6-1,-4 2 2,-2 3-1,2 2-1,-6 3 0,-2 2-3,8 0 1,-6 0-4,7 2-5,4 3-8,-1 0-13,4-1-16,4 2-17,9-3-65</inkml:trace>
  <inkml:trace contextRef="#ctx0" brushRef="#br0" timeOffset="31439.79">2720 13869 264,'0'0'13,"0"0"3,0 0-1,0 0-1,0 0-2,0 0-5,-80 74 0,76-54-3,2 4 1,2 3 2,0 2 0,3 3 0,6 0-3,-2-2-2,3 3 1,3-3-4,-1-4 1,-2-2-3,3-4 1,-6-6 1,2-4-1,-2-3-1,-4-4 1,0 1 0,1-4 3,0 1 1,5-1 0,5 0 2,-4-5-2,5-8 2,-5-2 0,-1-2 0,-3-2-2,-1-1 1,-3-3 0,-2 1 1,0-3 1,-7 0-2,-3 0 4,-4-2 1,-3 1-3,-2 2 7,2 1 0,-2 5 1,2 4 0,4 4-4,-1 2-2,6 4-5,3 1-2,0 3-2,5 0-5,-6 0-5,2 0-7,0 0-6,-1 0-7,5 3-17,5 6-26,8 3-52</inkml:trace>
  <inkml:trace contextRef="#ctx0" brushRef="#br0" timeOffset="31894.82">3088 13972 287,'0'0'20,"0"0"-3,0 0-5,0 0-4,0 0-3,-77 37-2,66-21 0,3 2-3,4-6 0,1 6 1,3 2 0,0 2 2,2 9 1,3-6-2,2-1-1,2 0 2,0-4-2,2-2 2,1-3-2,2-3-1,-4-5 0,4-1-1,0-2 3,-3-1 2,8-3-2,-2 0 3,0-3-1,5-7 1,-3-2-2,-5 0 1,-3-3 0,-3 4 2,-2-3 0,-2-1 0,-2 5 2,-1-9-2,-1-3-4,0 0 0,-1-7 0,-4 4-1,-1 1 1,0-2-1,1 0-1,-5 1 1,-1-1 0,-1 4 5,-2 2 0,0 2-1,-2 4 2,3 6-2,-3 0-3,5 6 3,-1 0-5,-1 0-7,7 2-1,-5 0-5,6 0-8,1 0-5,3 7-14,1 0-19,1 3-35,11 2-102</inkml:trace>
  <inkml:trace contextRef="#ctx0" brushRef="#br0" timeOffset="32475.85">3502 13927 262,'0'0'11,"0"0"2,0 0-1,0 0-3,0 0-3,0 0-4,0 0 0,0 0 2,0 0-1,-6 14 3,6-12 7,0-2 7,0 3 3,0-3 6,0 2 1,0 0-5,0-2-5,0 0-7,0 0-5,-2-2-5,1-13-2,-2-4-1,2-9 0,-1 10-3,2-1 3,0 7-2,0 0 3,2-1 1,-2 9 1,1-1-2,-1 5 0,0-2-1,0 2-1,0 0 0,3-1 1,-3 1 0,3 0 0,1 12 0,0 6 0,4 6 6,-2 1-6,1 2 6,-2-2-6,-1-1 0,3 3 0,-4-3 0,3 3 0,-4-1 1,1 2 1,1 0 2,-4 1 2,2 0 1,-2-2 2,0-8-2,0 1 1,0-7-3,0-1 1,0 0 0,0-7-1,0 1-3,0-6 1,-2 0-1,2 0 1,0 2 0,0-2-2,0 2-1,0-2-5,0 0-4,0 0-13,0-2-28,0-11-72,5-8-123</inkml:trace>
  <inkml:trace contextRef="#ctx0" brushRef="#br0" timeOffset="33631.92">4550 12414 212,'0'0'20,"0"0"-3,0 0-2,0 0-2,0 0-4,10-80-2,-10 74 0,1 1 2,-1 5 3,0-1 1,0 1 1,0-1-2,0-4-1,0 2-4,-8 0-2,-4 3-1,-1 3 1,-7 10 1,3 4 1,1 4 1,0 0-2,4 4 0,2-2-2,2 2-1,5-3 1,0 2-3,3 0 3,0-2-3,3 4 3,3-2-1,2 1 0,2-3 2,0 0-3,2 0-1,-2-4-2,0-1 1,-1-4 1,-2-1 1,2-5 1,-1-2 0,-1 2 2,4-5 1,-3 3 2,7-5-4,5 0 0,0-5 1,9-7-4,-1 0 2,-2-3-2,1 1 0,-2 1 3,-5-1-4,-6 5 1,-2 0-2,-5 4 2,-3 2 0,1-6 2,-4 5 0,-1-7 2,0-4-2,0 0 2,-6-4 2,-4 0-3,-1-1 2,-2-1-4,1-2-1,1 0-1,-1 1 0,2-2 1,0 5-1,3 4 0,-1 1-1,1 4-2,1 2 1,-7-3-2,6 7 1,-5 2 2,-6 0 0,-2 2 0,-4 2 0,3 4-1,1 3-1,6-2-2,5-4-6,6-1-13,3-2-7,0 3-15,3 6-25,11-1-64,9 1-72</inkml:trace>
  <inkml:trace contextRef="#ctx0" brushRef="#br0" timeOffset="34186.95">5147 12305 297,'0'0'37,"0"0"0,0 0-6,0 0-8,0 0-9,0 0-6,0 0-7,0 0-1,0 0-1,0 0 0,-97 6 1,81 12 1,0 1 1,-2 1 2,3 2 1,-1-2 0,6 0-1,3 1 0,3 0 1,4 0-3,0-1 1,8-3-2,2 3 0,6-4-1,0-1-1,3 0-2,0-1 1,2-2 0,-1 0-1,-2 1 0,1-5 1,-6 1 0,1-5 0,-5 0 2,4-2 0,3-2 3,1 0 1,2-2 3,0-4-1,-8-1 1,2-1 0,-4-3-1,-2 3 0,1-4-2,-2-3 0,-1 6 3,-2-8-2,-2-2 2,-1-1-4,0-5 2,0 0-3,-1 1 3,-5 1-2,0 2-1,-2 1 3,2 5-2,0 3 2,2 3-1,-6 1-2,4 3-2,-3 0-2,-1 0 0,-4 5-2,-7 0-1,4 3 0,-8 7-1,4 2-3,3-2-2,6-1-9,1 1-18,7-3-31,2 1-51,2-1-101</inkml:trace>
  <inkml:trace contextRef="#ctx0" brushRef="#br0" timeOffset="34678.98">5809 12282 247,'0'0'27,"0"0"1,0 0 1,0 0-4,0 0-6,0 0-3,0 0-5,-79-28-5,68 28-1,-1 8-2,3 1 0,-4 4 0,0 2 0,3 2 1,-1 3-3,0-1 0,3 2-1,1 3 2,2-3-3,-1 1 1,3-7 1,2 4-2,1-6 0,0 1 1,0 7-2,0-9-2,0 5 1,1-7-2,4 0 3,3 2 1,-2-5 1,4 1 1,0-4 0,2-1-1,6-2 3,-2-1-1,6 0 0,-4-4-1,-1-5 2,3-4 0,-6-3 1,1-1 4,-4 0-2,-2-3 3,-3 5-1,-2-3-1,-3-1 3,-1 1 0,0-4 1,-1 1-2,-4 6-2,-3 1 0,-1 3-3,-1-1 1,-1 1-4,-1 3-1,-2 2 0,4 2 0,-7-1-1,6 4-2,5 1 0,-4 0-3,5 0-10,-1 0-9,1 0-14,4 0-21,0 4-30,1 7-47</inkml:trace>
  <inkml:trace contextRef="#ctx0" brushRef="#br0" timeOffset="35212.01">6078 12339 266,'0'0'29,"0"0"6,0 0 5,0 0-7,0 0-4,0 0-9,0 0-5,0 0-4,0 0-2,0 0-5,-2-3 2,8-4-3,6-1-1,4-5-1,-2-1 0,1 2 0,-1-3 0,-2 0 0,-1 0 1,0 0 0,-6 2 0,2 0 2,-4 4 1,-1 4 1,1-4-2,-2 5 2,1-1-2,-1 1 0,-1 4-2,0-2 0,0 2-2,0 0-2,2 0 1,-1 0 0,-1 12 2,4 7 0,1 6 2,-1 1-2,-1 0-1,0-1-1,-2 3 1,-1-1 1,0 0 2,0 0-1,-4-1 2,-5-1-1,1-3 1,0 1 4,1-3-3,0-6 4,3 1-5,1-6 1,1-4-1,1 0 2,1-5-1,-2 0 0,2 0 0,0 0-1,0 2-1,0-1-2,0-1-2,0 2-1,0-2 0,0 0-5,0 2-11,0-2-28,0 0-59,0 0-151</inkml:trace>
  <inkml:trace contextRef="#ctx0" brushRef="#br0" timeOffset="36395.08">4518 13706 165,'0'0'35,"0"0"-6,0 0-10,0 0-5,0 0-4,0 0-2,0 0 1,0 0 4,0 0 4,-16 8 1,10-1-2,-4 5-1,6-3-1,-3 3-2,2-2-2,3-6-3,0 4-1,0-3 1,0 0 0,2 0 3,0-5 0,-2 0-1,2 0 2,0 2 1,-1 1 0,1-3 4,-2 2-5,2-2-2,-1 0-2,1 0-3,-3 0-2,2-5 0,1-9-1,0-8-1,0-2 3,3-7-1,4 4 0,4 0 0,-1 5-1,3 0-1,-4 7 2,0 3-3,-3 3 2,-3 4-1,1 2 0,-4 3 2,0-2-5,0 2 1,1 0 0,-1-1 0,6 1 1,1 1 2,2 13-1,2 6 2,-2 9 0,-2 5 1,2 6 1,-2 6 3,-2 1-1,3 2-2,-3-2 1,2-1-5,-4-4 0,-1-5 1,-2-6-1,2-10 4,-2-3-3,0-6 2,0-7-2,0 1 0,0-6 1,0 0 1,0 0 2,0 1-2,0 1-1,0 0-1,0-1-1,-2-1-1,1 0-3,0 1-3,-1-1-6,1 0-11,-1-1-26,2-9-43,0-5-112</inkml:trace>
  <inkml:trace contextRef="#ctx0" brushRef="#br0" timeOffset="36879.1">5034 13741 376,'0'0'27,"0"0"0,0 0-4,0 0-4,0 0-8,0 0-5,0 0-4,0 0 2,0 0-2,0 0 2,-56 7 0,43 11 3,3 2-3,1-1-1,5-3 3,1 2-3,3 2 1,0 1 0,4 3-3,3-2 3,-1-2-3,3-3 2,1 0-1,3-1-1,-1-3 2,-4-4-2,4-1-1,-4-1 0,3-5 0,0 1-2,1-3 3,5 0 0,-2-2 2,5-8 0,-4-2 0,2-5-3,-2-3 0,-4-2 1,-5 0 0,-1-2 1,-6-1-5,0 2 3,-1-4-3,-7 3 3,-1 2 2,-3 2 2,1 2 1,3 4 1,-4 3-2,6 4 1,-1-1-1,0 2-2,4 3 1,-2 0-5,5 3-2,-1 0-3,-3 0 0,-2 0 0,-4 8-2,-1 4-4,2 4-7,0 1-14,6-4-17,0 6-23,3-6-38,0-1-66</inkml:trace>
  <inkml:trace contextRef="#ctx0" brushRef="#br0" timeOffset="37380.13">5542 13648 289,'0'0'32,"0"0"-1,0 0-7,0 0-4,0 0-11,0 0-4,0 0-1,0 0 2,0 0 3,0 0-2,-64 17 3,61-7 0,-1 9 0,2-9-4,2 4 0,0 4-1,0-2-1,3 6-1,3-5-2,1 0-1,1 0 4,1-3-6,0 1 6,-3-3-4,2-1-2,1 0 0,-3-5 1,3 4 1,-3-5 0,-2-2 1,5 0 1,-5-2 1,5-1 0,5 0-1,-2-2 1,6-9 0,-3-3 0,1 1-1,-2-4-4,1 0 2,-7 5-5,-2-1 7,-1 4-1,-5-3 1,1 0 1,-1 2 0,-1-7 3,-7 5-2,-3-4 1,-2 2 0,3 5-1,1 0-1,0 2 0,1 1-1,-1 2-2,4 1-4,-6 1-2,7-1-5,-1 2-3,-5 1-3,-1 0-2,-1 9-4,-2-2-11,7 6-21,1-4-31,6 1-52</inkml:trace>
  <inkml:trace contextRef="#ctx0" brushRef="#br0" timeOffset="37876.16">6039 13641 413,'0'0'25,"0"0"-3,0 0-4,0 0-7,0 0-5,0 0-4,0 0-2,0 0 1,0 0 1,0 0-2,-9-15 2,18 1 0,6-1-2,4-2 2,1-1-1,0-1-1,-1 3 3,-2-1-1,-5 5 0,-4 5 1,-5 5 0,-3 2 0,0-1 0,0 1 2,1-2-1,1 2 1,-1-2-4,-1 2 0,2 0 1,-1 0-2,1 12 1,1 5 1,0 6-1,0 3-1,-1-1 2,4 0-4,0 4 4,-2-2-1,2 0 1,-2 0-1,-1 2 1,1-1 0,-1 1 2,-3-3 4,0 2-3,0-2 5,0-8-5,0 0 1,0-7 0,-1-7 0,1 3-1,0-7-1,-2 0-1,2 0 0,0 0 1,-2 2-2,2 0 1,0-1-2,0 1 0,-2 0-1,2-2-2,0 3-2,0-3-2,0 2-8,-1 0-14,1-1-42,0-1-97,0 0-89</inkml:trace>
  <inkml:trace contextRef="#ctx0" brushRef="#br0" timeOffset="38774.21">6782 11855 229,'0'0'23,"0"0"-4,0 0-5,0 0-5,0 0-3,0 0-4,0 0-1,0 0 3,0 0 3,0 0 6,-22 75 4,22-37 5,0 4 3,0 7-1,2 4 1,2 5-3,3 2-4,-1 1-5,1 3 0,1 0-4,-2 2-6,1-1 2,-5 0-2,1 0-1,-1 1 0,-2 0 1,1 2 2,-1-2-2,0-4 1,0-6-1,0-2 2,0-5 1,0-2-2,0 0 3,0-1-4,-3-2-2,0-1 0,1 1 0,2-1-1,-2-1 0,2 0 0,0-5 0,0 0 2,0-1-2,0-5 2,0-1-1,0 2 1,2-2 5,-2 1-3,4-2 2,-3-1-4,1-2-1,-2-8-1,0 2-1,0 0 0,0-6 1,0 6-1,0 2-1,0-8 2,0 7 0,0 0 1,0 0-1,-2 5 0,1-8 1,1 1-1,-2-7 2,2 2-1,0-1 2,0-1-1,0 2-1,0-4-1,0 3-1,0-8 0,0 6 0,0-5-2,0 0 1,0 1-1,0-7-1,0 0-3,0 0-11,0 0-35,2-19-111,4-11-89</inkml:trace>
  <inkml:trace contextRef="#ctx0" brushRef="#br0" timeOffset="39471.25">7318 12039 299,'0'0'8,"0"0"-2,0 0 1,0 0-3,0 0 2,0 0 0,-93 8 1,78 1 1,-1 1 4,2-1-3,-2 1 1,3-1 4,0 2-3,0 3 5,1 1 0,-1 3 0,3 3 0,0 7-1,0 4-1,3 2-1,1 3-2,3 0-5,3-2 0,0-1-4,6-5-1,4-2 2,3-4-3,2-4 1,4-5-1,2-3-1,1-4-1,2-2-1,-1-3 1,2-2-2,-5 0 1,-1-7 3,-7 2 0,-1-3 0,-2-3 1,-4-2 0,3-1 1,-3-3 1,-2-2-1,-1-3-1,1-8 0,-3 0-1,2-2 0,-2-5 1,0-1-1,0 0 1,0-1-2,-2 1 2,-3 3-1,-3 6 2,-2 3 0,-2 6 1,2 7 0,-2 4-1,3 4-1,-2 3-3,-2 2-4,6 0-5,-3 0-10,5 0-14,4 5-19,1 5-29,7 4-69</inkml:trace>
  <inkml:trace contextRef="#ctx0" brushRef="#br0" timeOffset="39940.28">7697 12058 238,'0'0'15,"0"0"1,0 0 4,0 0-1,0 0-6,0 0-4,0 0-8,0 0 1,0 0 0,0 0 5,-23-19 2,9 35 3,2 1-1,4 3-2,-2 2 4,6 1-3,1 1-1,2 0-1,1 0-1,0 0-3,4-2 0,5 2-2,0-1-1,4 1 0,0-2-1,0-2 0,-2-3-2,1-1 2,-4-5 0,1-4-1,-3-2 2,-3-3 0,8-2 1,0 0 1,5-4-1,4-4 0,-3-5 0,-3-3 1,4-5-2,-6-2 0,3-2 0,-6 0-1,-3-2 1,-2-2-1,-4 2 0,0 1 0,-6 2 0,-4 1 1,-4 2 5,-1 1-1,-4 6 3,4-2 0,-4 6 0,6 2-1,-3 1 0,6 5-2,2 0-2,-2 1-4,5 1-4,-6 0-3,0 0-6,4 5-5,-2 4-11,6 7-26,-2-2-48,5 4-109</inkml:trace>
  <inkml:trace contextRef="#ctx0" brushRef="#br0" timeOffset="40680.32">8154 12041 262,'0'0'30,"0"0"-3,0 0-4,0 0-9,0 0-6,0 0-1,0 0-2,0 0 3,0 0-2,0 0 1,-26 59-1,22-31 2,1 2 0,-2 1 2,1-2-1,-3 0 1,3 3 2,-2-4 3,0 2 0,2-3 0,1-1-3,0-6-1,1 0-3,0-2 0,0-6 0,2 1-3,0-6 0,0-7-3,0 0-5,0 0 3,0 1-2,0 1 1,0 0 0,0-1-5,0 0-10,0-1-16,0 0-23,0 0-26,0-9-35,9-4-69</inkml:trace>
  <inkml:trace contextRef="#ctx0" brushRef="#br0" timeOffset="41175.35">8507 12102 264,'0'0'24,"0"0"3,0 0-1,0 0-3,0 0-5,0 0-4,0 0 0,0 0-3,0 0-2,-63-24-1,52 33 0,1 4-2,1 4 4,4 1-4,-1 5 2,6 1-2,-2 0 1,2 3-3,0-3 0,0 0-3,0-3 1,0-6-1,2 1 0,2-6-2,2 0 1,3 0-1,-4-2 1,6-1 0,4 0 1,3-7 0,4 3-1,4-3 0,-1 0-1,1 0 2,-2-1-1,-1-6 3,-2 3-2,-5-1 0,-3 0 2,-4 0-2,0-1 1,-2 2 0,-3-4 1,2 1-1,-4-3 2,2 0-2,-4-2 1,0-8 0,0 2 0,-4-8 0,-2 2-1,0 0 0,-1 1 0,0-2-1,1 1 0,-2 1 0,0 2-1,-2 3 1,2 6-2,-2 1 1,-4 3-1,7 3-1,-9 1 0,6 1 0,3 3-1,-3 0-3,5 0-5,1 0-4,-1 0-8,5 3-18,3 5-35,13 3-147</inkml:trace>
  <inkml:trace contextRef="#ctx0" brushRef="#br0" timeOffset="41811.39">9107 11492 341,'0'0'39,"0"0"-3,0 0-3,0 0-6,0 0-8,0 0-5,0 0-7,0 0-3,0 0 0,0 0 0,-7-12 3,7 25 0,10 12 1,0 7-2,2 4-1,0 3-1,2 3 1,-2 3 0,0 0 2,0 6 0,-2 1 2,-2-1-3,-2 2 1,0 1 0,-4 1-3,4 1 2,-3 0-1,-1 1-1,2 0-3,-1-2 1,-1-2 0,4 0-2,-2-3 4,0-1-4,0 1-1,-2-2 2,1 1-2,-2 0 2,1 3 0,-2 2 0,1-2-2,-1-1 2,0-1-2,0-2 2,0-2 3,0-2-5,0-2 5,2-2-5,-1 1 1,2-4 0,0 0 0,1-3 0,2-1-2,-3 1 1,-1-1 0,2 0 1,-3 2-1,-1-1 0,1 3-1,-1-1 0,0 0 0,0-1 1,0-2 0,0 1 1,0-3 2,0 0-2,0-1 2,2-2-5,-1-1 0,0-10 1,1 0-2,-2-5 1,2-1-1,-2 2 1,0-10 0,1 4-1,-1-7 0,0 5 1,0 0-2,0-2 3,0 4-2,-1-5-4,-4-1-8,1 0-20,-6-1-49,1-1-146</inkml:trace>
  <inkml:trace contextRef="#ctx0" brushRef="#br0" timeOffset="42558.43">7379 13406 166,'0'0'11,"0"0"7,0 0 3,0 0 2,0 0 0,0 0 2,0 0 1,0 0-1,0 0 0,19 66-2,-16-62-1,1-1 0,-4-3 0,5 0-3,6 0-1,4-8-4,3-4-6,2-7-4,0-3-3,3-5-1,0-1 0,4-4-1,-2 1 1,-1-3-2,0 2 0,-1 2-3,-6 4 3,-4 7-1,-4 5 3,-5 4 1,-2 5 1,0 3 0,-2 2 1,0 0-2,0 0 1,0 0 1,-4 7 0,-3 8 3,-1 7-2,4 2 1,3 3-3,1 1 0,0 1-2,0 3 1,2-1 1,1 1 0,0 3 3,-1 2 0,1 2 0,-3-2 0,0 3 2,0-1-3,0 0 2,0-5-3,-2-2 1,-1-5-2,0-9 1,2-6 0,1-7-2,0-5 0,-2 0 0,2 0 0,0 2 1,0-1-2,0 1-1,-1 0-1,1-2-5,0 0-6,0 0-12,0 0-32,0-8-40,1-6-73,8-4-58</inkml:trace>
  <inkml:trace contextRef="#ctx0" brushRef="#br0" timeOffset="42968.45">7879 13545 212,'0'0'16,"0"0"2,0 0-3,0 0-3,0 0-1,0 0-2,34-95-3,-20 75 1,2-2-1,3 0-1,-2-3 2,0 0 5,0-2 2,-3 3 3,-2 3 3,-3 8-1,-5 3-4,0 8-4,-4 2-2,0-2-3,0 2-1,1 0 0,1-3 3,-2 3 0,0 0 2,0 12-1,0 5-1,0 5-3,0 2-1,0-1-2,0 0 1,0 0-1,0-2 2,0 1 0,0 0 2,0 1 1,1 0 2,-1 4 2,0 0 0,0 3-2,0-1-3,-3 0 0,-2-2-1,3-10-2,-1 0-1,-1-7-1,2-5-2,2 2 0,0-7 0,0 0 1,0 0-3,0 1-1,0-1-5,6 0-8,3 0-12,2-5-26,2-1-36,-4-4-82</inkml:trace>
  <inkml:trace contextRef="#ctx0" brushRef="#br0" timeOffset="43617.49">8462 13300 313,'0'0'47,"0"0"-8,0 0-9,0 0-9,0 0-5,0 0-4,-79 5-3,66 9-1,-1 3-1,2 2-3,3 2-1,2 2-2,2 1 0,4 3 0,1-1 1,0-1-2,3-1 1,2-3 0,1-1 0,-1-4-1,-1-1 2,-1-7-2,0-4 1,1 6 1,-1-7-1,6 1 0,6 1-1,3-5-1,5 0-2,4-9 1,-1-4-2,2-3 2,-3 0 0,1-4 1,-5-1 1,-1 0-2,-5-1 1,-5 0 1,-3-2 0,-5-2 0,-2 1 3,-6 0-1,-4 0 0,-2 3 1,-3-2-1,-2 4 3,0 3 0,0 3-1,2 4 1,1 2-2,2 4-2,1 2-4,0 0-3,-1 2-1,-5 0-4,2 6 1,2 2-4,0 1-4,9-1-8,1-4-20,0 6-31,3-3-80</inkml:trace>
  <inkml:trace contextRef="#ctx0" brushRef="#br0" timeOffset="44100.52">8770 13361 331,'0'0'21,"0"0"1,0 0-5,0 0-4,0 0-2,0 0-5,0 0 0,0 0-1,0 0-1,0 0-1,2-3-1,5-4-1,1-3-1,3-6 1,0 0-2,-1 0 2,0-4-1,0 1 0,-1-3 0,-2-1 2,-1 3-4,0 3 4,-3 2-2,0 4 3,-3 7 1,1-1 1,-1 5 0,0-2-1,0 2-1,0 0 0,1 0 2,-1 0 1,2 10 9,1 7-2,1 6 0,1 1-4,2 1-3,-2 0-3,1-1 0,-1-2-2,1-2 1,-3-6 1,1 2-2,0 1 1,-3-3 0,1 5 3,-2 1-2,0 2 5,-2 3 0,-3-1 1,-2-5-2,1-4-1,1 0-2,1-6-3,1 2-2,-1-1-2,1-5-1,0 5-1,3-5-2,-1 0-4,1 0-8,0 2-19,0 2-45,3 1-129</inkml:trace>
  <inkml:trace contextRef="#ctx0" brushRef="#br0" timeOffset="45071.57">10077 12000 248,'0'0'13,"0"0"-7,0 0-6,0 0-9,0 0-3,0 0-3,0 0-7,0 0-19,0 0-27</inkml:trace>
  <inkml:trace contextRef="#ctx0" brushRef="#br0" timeOffset="45222.58">10491 12005 148,'0'0'0,"0"0"-10,0 0-11,0 0-59</inkml:trace>
  <inkml:trace contextRef="#ctx0" brushRef="#br0" timeOffset="45519.6">11339 11996 88,'0'0'-65</inkml:trace>
  <inkml:trace contextRef="#ctx0" brushRef="#br0" timeOffset="46835.67">11563 11526 166,'0'0'18,"0"0"0,0 0 2,0 0-1,0 0 1,0 0 0,0 0-1,0 0 1,0 0 0,-8-12-1,6 9 4,2 2 0,-1 0-3,1-1 0,-3-3-3,0 0-1,1 0 1,1 2 0,1 3-3,-2-2-1,2 2-5,0 0-1,-1-2-5,1 2 0,-2 0-1,2 5 2,0 14-1,0 10 2,8 10-4,1 1 1,1 3-2,3 2 2,0 1 2,1 4-4,-1 4 4,1 0-3,-2 5-2,-1 3 3,3 4-2,-4 3 2,0 1 1,-3 2 1,-1-4 1,-2-2 0,-1-2 1,2-5-4,-3-1 1,4-3-2,0-1 0,-2 4 0,-1-3 0,0 2 0,-3 1-3,0 0 3,0-3 1,0 3-2,0-4 4,0-1-5,0-2 1,-3-2 2,2 0-1,-2-2 2,0-1-1,0-3-1,0-2-1,2-2 1,-1 0 0,-2-1 0,1-2-2,2 0 2,-2-1 2,0 0-2,0 0 1,0-2-2,2 1-1,1-4 1,0-1-1,0-3 0,0-8 1,0 1 0,0-8-1,0-5 2,0 0-2,0-6 1,0 0 0,0 0-1,0 2 2,0-1-2,0 1-2,0 0-8,0-1-12,0-1-22,0 0-44,0-1-84,8-18-51</inkml:trace>
  <inkml:trace contextRef="#ctx0" brushRef="#br0" timeOffset="47338.7">12881 12015 473,'0'0'5,"0"0"-5,0 0-7,0 0-9,0 0-7,0 0-4,0 0-3,0 0-3,0 0-12,53-17-27,-22 16-47</inkml:trace>
  <inkml:trace contextRef="#ctx0" brushRef="#br0" timeOffset="47492.71">13849 11868 295,'0'0'-34,"0"0"-48,0 0-97</inkml:trace>
  <inkml:trace contextRef="#ctx0" brushRef="#br0" timeOffset="47639.72">15233 11817 149</inkml:trace>
  <inkml:trace contextRef="#ctx0" brushRef="#br0" timeOffset="48554.77">18407 11380 215,'0'0'27,"0"0"2,0 0-2,0 0 2,0 0 1,0 0-1,0 0 1,0 0-5,0 0-4,0 0-6,-35-45-5,34 42-2,1 1-3,-1 2-4,1 0-1,-2 0-3,1 0 3,-2 14 2,3 10-1,0 9 0,0 3 0,3 5 0,2 4 0,5 4 1,0 1-2,4 1 2,-2 3-1,0 1 1,-1 1 4,-2 0-2,-4 3 2,-1 0-2,-4 2 0,0 1 1,0 0-2,-7 0 1,0-2 0,-2-1 0,1-1 1,-2-1-3,2 0 5,2-2-3,2 2-1,3-3 0,-2 2-3,3-2 1,0 1 0,0 1 0,0-2 1,0-1-1,0-1 1,0-1-3,0-2 3,0-1-3,-1-2-1,-2 0 1,1-3-2,2-1 1,0 1-1,0 1 1,0-2 1,2-3 1,2 1 0,3-4 2,-3 0-2,1-1 1,1-2 1,-2-2 0,-1-1 0,1-2-2,-3-3 0,-1 0-1,0-9 1,0 1-1,-5-3 1,2-4 0,-1 0-1,2-6 2,-2-3 0,2 3-1,-1-1 1,0-1-3,-1-2-5,-4-5-13,-3-8-39,1-7-62,3-8-134</inkml:trace>
  <inkml:trace contextRef="#ctx0" brushRef="#br0" timeOffset="49143.81">18820 11644 215,'0'0'42,"0"0"-5,0 0 2,0 0-5,0 0-3,0 0 0,0 0-8,0 0-3,-16-76-5,16 76-7,0-1-2,0 1-5,0 0 0,0 0 1,0 5 3,7 10 0,2 8 2,1 4-3,-3 4 2,0 4 0,-1 1 2,1 2 4,-3 2-5,1-2 3,-2 0-7,1-6-1,-1-4-1,0-5-2,-2-6 2,3-2-1,-2-6 1,-2-4 2,1-1-2,-1-4 0,0 0 0,0 0 1,0 1-1,2 1 0,-2-1-2,0 1-5,0-2-5,0 0-15,1 2-24,1-2-43,4-7-68,4-5-73</inkml:trace>
  <inkml:trace contextRef="#ctx0" brushRef="#br0" timeOffset="49502.83">19151 11676 271,'0'0'26,"0"0"4,0 0 6,0 0-3,0 0-2,0 0-7,0 0-5,0 0-5,0 0-5,0 0-1,14-57-3,-14 57 1,3-1 1,-3 1 2,0 0 0,1 3 0,-1 12-2,2 8 1,1 4-4,0 2 1,0-2-2,0 0 0,-1 2 2,4-1-1,-3 4 2,0-3-3,1-2 0,-2-1 0,0-6 0,0-2 1,-2-6-3,2 0 1,-2-2-1,0-5 0,1 0 1,-1-5-1,0 0 1,0 0-1,0 3-1,1-2-2,-1-1 0,0 1-4,0-1-5,2 0-14,-2 2-31,7-2-43,2-7-123</inkml:trace>
  <inkml:trace contextRef="#ctx0" brushRef="#br0" timeOffset="49835.85">19431 11644 261,'0'0'12,"0"0"7,0 0 9,0 0 3,0 0 1,0 0-5,0 0-12,0 0-4,0 0-5,10-37 4,-7 47 6,-1 9 4,1 6 1,-3 7-2,0 0-6,0 0 0,0 2-6,1-2 1,2-2-5,0-4-2,1-8 1,0 1-2,-1-9-1,2-1 0,-3 2 1,0-7-1,2 4 1,-2-4 0,-1-1-2,2 2-1,-3-5-2,0 0 0,0 0-4,4 6-4,-1-2-8,-1 1-14,2 3-15,-1-4-35,4 2-53,0 1-68</inkml:trace>
  <inkml:trace contextRef="#ctx0" brushRef="#br0" timeOffset="50202.87">19723 11698 271,'0'0'21,"0"0"2,0 0 6,0 0 2,0 0-1,0 0-2,0 0-4,0 0-5,0 0-3,0 0-3,17-74-3,-17 74-2,0 0-5,2-2-1,-2 2-1,1 0 0,2 0 2,2 7 0,3 6-2,1 9 1,3 0 1,-1 4 1,2 4 5,-1 2 4,0 3-3,0 3 4,0 0-5,-2 0-1,-1-3-3,-2-3-3,0-4 2,-1-2-1,-3-9 1,-2-6-3,1-5 0,-2-1 1,1-1-1,-1 1-1,2-1 1,-2-4 1,0 0-1,0 0 1,0 1 0,1-1-3,-1 0-3,0 3-4,0-3-10,1 0-20,-1 0-47,0 0-173</inkml:trace>
  <inkml:trace contextRef="#ctx0" brushRef="#br0" timeOffset="54783.13">18878 12941 196,'0'0'17,"0"0"3,0 0 5,0 0-2,0 0-1,0 0-1,0 0-2,0 0-2,0 0-1,28-24 0,-26 22-1,-2 0 0,0 1-3,1-1-1,-1-3-3,0 0-2,0 1-3,-6-1-2,-4 3 1,-7 2-2,-5 0 1,-2 12 0,-2 4 1,-2 4 4,-1 2 1,2 4 2,0 0 3,3 1-2,4-1 0,1 1-4,6 0 1,3 0-3,6-2-3,4 1 3,3-3-4,8-3 0,4-1 0,5-4 0,2-3 0,6-2 0,3-5 0,2-1-1,0-4 1,2 0-1,1-4 1,0-3 0,-1-3 0,1-5 2,-1-2 0,-2-2-1,-4-1 3,-3-2-3,-6-4 2,-5-1 0,-5-2 0,-3-2 2,-7 0-3,0 0 0,-7 1-1,-3 3 1,-5 3-1,0 3 1,-1 6-1,4 6-1,-2 5 0,-1 4 0,-1 0 0,-1 6-1,-1 3-2,5 4-3,1 3-7,1 1-39,5 3-91,3-6-110</inkml:trace>
  <inkml:trace contextRef="#ctx0" brushRef="#br0" timeOffset="55060.14">19403 12922 374,'0'0'13,"0"0"12,0 0 5,0 0 4,0 0-7,-68 110-10,66-70-7,2 1-5,0 1-3,1-1-2,6 0-1,-2-7-2,2-1 2,0-8-1,-2-6 0,-1-9-4,-3-5-5,-1-5-12,0 0-19,0 0-36,2 0-76</inkml:trace>
  <inkml:trace contextRef="#ctx0" brushRef="#br0" timeOffset="55443.17">19708 12876 408,'0'0'11,"0"0"6,0 0 4,-93 82 1,75-54-1,8 1-6,2 0-6,5 2-4,3-2-2,0 2 0,11-1-3,1-2-4,2-2 1,4-6-7,0-3 6,4-2-3,1-8 1,2-2-2,-1-3-2,1-2 3,-6-2-2,4-8 1,-2-4 5,-1-2 0,-3-7 3,1-3 0,-3-3-2,-3-3 3,-4-5-2,-5-4 2,-3 1 2,-1 3-2,-11 0 2,1 5 0,-3 8 1,-4 5-3,7 9 1,-8 5-1,1 5-1,-2 2 1,-6 9-1,3 3-1,5 1 1,4 4-1,8 1-2,6 2-4,0-3-30,14 2-76,8-4-114</inkml:trace>
  <inkml:trace contextRef="#ctx0" brushRef="#br0" timeOffset="56105.2">20475 12903 358,'0'0'9,"0"0"6,0 0 3,0 0-1,0 0-5,-85-34-8,74 30-3,1 0 1,6 1-2,-5-2-3,5 2 3,0 0-1,1 0 1,3 3 2,-5-3-2,1 0 0,1-1 2,0 3-4,3 1 4,-1-1-1,1 1 0,-1 0 1,-1-2 1,1 2 0,-1-1 2,1 1 3,-1 0 1,1-2 1,-1 2-1,1 0-3,-1-1 1,1 1-4,-2 0 0,3-2 2,-3 2-1,2 0 0,-1 0 2,1-1-2,0 1-1,-2 0 3,3 0-3,-2 0-1,-2 0 0,-2 0-2,-1 3 3,-4 3 1,4 0-2,0 0 1,-1 1-2,2 0-1,3-4 3,-3 4-2,5-2 0,-1-2 4,1 1-3,1-4-1,-2 0 1,2 0-1,0 1 0,0-1 1,0 2-1,0-2 0,0 0-1,0 2-1,0-2 1,0 0 0,0 0 0,0 0 1,0 0 0,0 0 0,0 0-1,2 0 1,-2 0 0,1 0-1,-1 0 0,2 0 2,-2 0-1,0-2-1,1 0 2,-1 1 1,0 0 0,1 0-2,-1-6 1,2 1 0,-2 0 0,1 1 0,-1 5 1,0-1-3,0 1 1,2 0 1,-1 3 2,1 17 2,-1 12 2,2 14 1,-3 5-4,2 4 0,-2 6-3,0-3-4,0 0 3,0-3-5,0-6 0,0-6-4,-2-9-35,-2-9-129,1-11-103</inkml:trace>
  <inkml:trace contextRef="#ctx0" brushRef="#br0" timeOffset="61216.5">1838 11301 264,'0'0'16,"0"0"3,0 0 1,0 0 2,0 0-4,0 0-3,0 0-3,0 0-4,0 0-3,-34-29 1,40 17-3,-1 4 1,0 0-1,-1 6-1,-4 2 2,0-2-1,0 2 2,0-1-2,0-1 1,2 1-1,-1 1 0,0-2 0,1 2-1,0-2-1,-1 2 0,-1-1-1,2-1 1,2-2 0,-1 1-1,4-2 0,5-5 1,-5 4-3,5-3 2,-4 4-2,1-2 2,-2 3 0,-2 3 1,3-3-1,-4 1 2,1 3 0,-1-3 0,1 1 2,-1 0-1,0 1 3,1-1-1,-5 2 0,0-2-1,0 2-2,2 0 2,0 0-2,-2 0-1,-6 15 1,-13 8-4,-13 12 2,-11 7-2,-8 2 0,-8 8 1,-3-3-2,-1-3 2,6-6 1,5-4 0,10-9 1,7-5-1,8-4 1,10-5-1,6-7 0,8-3 2,3-3-2,-1 0 0,1 0 1,0 2 0,0 2 0,6 2 1,8 2 0,9-1 0,3-1-2,3-2 2,2 0-2,1-1 1,1-1 1,0 1-2,2 0 1,1-1-1,1 1-1,1 1 1,-2 1 0,-2 0 0,-3 2-2,-2 2-1,-4-1 1,-5 7 1,-7-2-1,-3 2 1,-1-3 1,-6 3-1,0-4 3,-3 3-1,0-1 0,0 0-1,0-1 0,0-5-1,0 3-1,0-5-5,0 0-5,0 2-11,0-7-25,0 0-32,0 0-110</inkml:trace>
  <inkml:trace contextRef="#ctx0" brushRef="#br0" timeOffset="63738.64">1693 11644 288,'0'0'22,"0"0"2,0 0 2,0 0-2,0 0-4,0 0-4,0 0-6,0 0-3,0 0-3,0 0 0,-23-4-2,23 4 1,0-1-1,13 1 2,7-2-1,6 0 0,2-1 2,4 0-1,3-2 1,3 0-1,1 1-1,3-2-2,3 1 2,4 1-3,-1-2 1,1 1 0,-1 1-1,1-1 1,0 0-1,0-1 0,2 2 0,1-1 0,-4 3 0,5-3 0,-1 0 0,0 3 0,2-1 0,-1-1 0,2 3 0,-1-1 0,-1 1 0,2-1 0,-2-1 1,1-1-1,-5 1 0,0 1 0,-2-2 0,0-2 0,1 2 0,0-2 0,0-1 1,-1 2-1,2-1-1,-2 0 1,2 0 0,0 0 0,0-1 1,-1 2-1,-2 0 1,-1 0-2,-3 4 0,-2-1 1,1 2 0,1 0 1,-1 0-2,0 0 2,0 0-2,-1 0 2,0 0 2,2 0-1,2 0 1,2-3-1,3-3-2,3 1 0,0-2 1,5 1-2,0 0 2,4 0-2,1 1 1,-1-2 0,0 2 0,-2 2-1,0 1 1,-2-1 0,0 3 0,-4-4-1,3 3 1,-2-2 0,-3 2 0,3-2 1,-5-1-1,3 1 1,-1-2-1,0 0 0,2 0 0,3 0 1,2-2 0,3 0-1,1-1 1,2-1-2,-2 1 3,6 2-1,-3 0 2,0-1-1,1 1-1,-2 2 1,-2 1-1,-1 1 0,-2 1 0,-1-1 1,-3 2 0,1 0-1,-1-1 0,0-1-2,-1-1 2,3 2 0,3-2-1,0-2 1,4 2-1,4-3 0,2 1 0,3-1 0,-1 1 0,2 1 0,0-2 0,-3 4 2,2-2-2,-2 1 1,-1 1-1,-2-1 0,0 0 1,-6 2-1,3 0 1,-4-1-1,-1 1 0,1-3 1,0 1-1,1 1 0,2-3-4,-1 1 5,1-3-4,3 3 3,0-3 0,-2 1 0,2 1 0,-2-1 0,-1 4 0,-1-3 0,-1 2 2,-2-1-1,-3 1-1,-1-1 1,0 0-1,-4 0 0,-3 1 0,0-2-1,-1 2 2,1-1-1,0-3-1,0 2 2,2 0-1,0 0 0,-2 0 1,0 1-1,-3 1 1,2-2 0,-3 2-1,1 0 0,-3 0 0,0 1-1,-1-2 1,0 1 1,-4 0-1,1 1 2,0 2-4,0 0 2,0 0 0,0-2-1,3 2 1,-3-3 0,3 1 0,1 0 1,1-1 1,2 0-4,0 1 4,2 0-4,-3 1 2,3-3 0,-5 3 0,3-1-1,-2 0 2,-1 0-1,-1 0 0,-1-1 0,0 1 0,0-1 3,1-1-2,2 3 0,0-2 0,4-1 0,-2 2 1,5-4-1,-1 2 0,5-1-1,-1 2 0,3 1 0,1-1 0,0-1 0,0 3 0,0-2-1,-3 2 1,4 1 0,-4-3 0,0 3 2,0 0-2,0 0 1,1 0 0,0 0 0,1 0 2,2-2-1,2 0-1,0-1 1,1 0 0,4 1-1,2-1 1,2-1-2,2 1 0,0 2-2,1-1 2,0 1-1,-1 1 1,-2 0 1,-1 0 1,-2 0-2,-2 0 0,-3 0 0,0 0 0,-1 0 1,0 0 0,-2 0-1,0 0 0,0 0 0,2 0 0,0-2-1,1 0 1,0-2 0,0 3-1,-2-3 1,2 2-4,-1-1 3,-4 0 0,0 3 0,-2-2 1,-6 2-1,2 0 0,-3 0 0,-4 0 0,-3 0 2,0 0-2,-2-1 1,1-1 0,3 0 0,-3 1 0,2-2 0,3 1 0,-3 1-2,1 0 1,1-1 1,0 0-1,0 1 1,-2 1 0,1 0 0,-1 0 1,-2 0-1,0 0 0,-4 0 1,4 1 1,1-1-2,-2 0 1,0 0 0,3 0 0,-3 0-1,2-3 0,3 0 0,0 0 0,3-1-1,0 1 1,2 0 0,4-1 0,1 4 2,-1-3-2,3-1 0,-1 2 1,0-1-1,-1 3 0,-2-3 1,3 2-2,-3 0 1,0 1 1,0-2-2,1 2 2,1 0-1,-1-1 1,4-1-1,1-1 0,0 1-1,0-3 2,2 3-1,1-1 0,1-1 1,-4-1-2,4 0 1,-4 2 0,-1-1 0,0 1 0,-3 2 0,-1 0 0,-2-2 0,-1 1 1,0-1 0,0 1-1,-1 0 0,2 2 0,-1 0 0,0 0 0,0 0 0,0-2-1,0 2 1,0 0 1,1 0-1,0-1 0,1 1-1,1-2-1,-4 0 2,2 1-1,-2 0 2,-3-1 0,-1 2-2,-4-1 1,-2 1-1,-2-3 1,1 3 0,-4 0 0,0 0 0,-1 0 0,0 0 0,-1 0-1,-1 0 1,0 0 2,1 0-2,0 0 0,2 0 0,-2-2-3,0 1 3,0 1 0,-2-2 0,1 0 1,-3 2-2,0-1-1,-5-1 1,-4 2-1,1-2 1,-2 2 4,-4 0-3,6 0 1,1 0-1,-1 0 0,6-2 1,-3 1-1,2-1-1,1 0 1,1-1 0,0 0-1,1 2 1,1-1 0,-2 1-2,0 1 2,0-2-1,-3 2 2,-5-1-1,0 1 0,-1-2 0,-4 2 0,8-1 0,-10 1 0,3 0 2,7-2-1,-5-1 0,8 0 0,-2-1-1,0 1 0,0-2 0,2 2-1,2-1 1,-1-1 0,1 0 0,-1 2 1,2 1-2,-3 0 1,-7 0 1,2 2-2,-8 0 2,2 0-1,1 0 0,-1 0 1,0 0-1,-1 0 0,7 0 1,-8 0-2,8 0 1,1 0 1,-2 0-1,7 0 0,-1 0 1,1-1-1,-2-1-1,-1 1 2,1-1-1,-7 0 1,-1 2-1,4 0 0,-8 0 0,6 0 0,-8 0 0,1-3 0,2 3 1,-9 0-1,9 0 0,-7 0-1,6 0 1,0 0 0,0 0 1,8 0 2,-8 0-2,9 0-1,2 0 1,-1 0-2,10 0 1,-4 0 1,1 0-1,-3 0 1,-8 0-1,0 0 0,-5 3 0,-2-3 1,3 0-1,-2 0 3,0 0-2,-5 0-1,3 0 0,-4 0 1,-1 0-1,3 0 2,-8 0-3,3 0 1,4 0 0,-3 0-2,2 0 1,-6 0-2,0 0 0,0 0-3,2 0-6,-2 0-22,0 0-29,-3 0-65,-15-5-110</inkml:trace>
  <inkml:trace contextRef="#ctx0" brushRef="#br0" timeOffset="64256.67">20789 10542 154,'0'0'13,"0"0"2,0 0 4,0 0-1,0 0-2,0 0 2,0 0-2,0 0 6,0 0 1,0 0 3,1-3 0,9 3 0,3 6-2,-5-1-2,7 0-4,-1 2-3,1-1-3,7 3-4,-2-4-1,3 2-3,2 1-4,-1-3 1,3 2-1,-1-2 0,-2 0 0,-5-1 0,-3-1 0,-4-1 0,-2 0 1,1 1 1,-5-3 1,0 2 1,-6-2 1,0 0 2,0 0 0,1 0 1,0 1-2,1-1-1,-1 0-3,1 0-1,-2 0 0,3 0-1,-2 0 0,1 0-1,-2 2 0,0 3 1,0 5 0,-3 4 1,-7 5 0,-5 1-1,-3 0 0,-3 0 0,-2 1 1,-1-3 0,-1 0 0,-1 1 2,1-5-3,2 1 1,-1 1 0,6-4 0,-2 0 0,8-4-1,-2-1 2,7-2-2,-2 1-2,1-2 2,0 1 0,1 1 0,4-5 0,-4 4-1,4-3 0,-2 2 1,-2 2-1,4-3 0,-2 1 1,-3 3-5,5-4-5,-1-1-19,4-2-47,-1 0-119,1 0-48</inkml:trace>
  <inkml:trace contextRef="#ctx0" brushRef="#br0" timeOffset="65190.72">9941 10210 324,'0'0'4,"0"0"1,0 0 4,0 0 6,0 0 3,0 0 3,0 0-4,0 0-1,0 0-4,-20-34-3,20 33-1,-2 1 0,2 3-1,-1 15 4,1 10 0,0 11-1,0 4-2,0 0-1,0 3-2,0 1 0,0 0 3,0-1-4,0-4 1,0-2-2,3-4-3,0-4 2,1-5-1,-3-9 0,1-7 1,-1-1-1,1-5 0,-1 0-1,1 1 3,-2-6-2,0 0 1,0 0 1,1 1-5,-1-1-2,5 0-12,5-4-32,6-11-93,7-7-104</inkml:trace>
  <inkml:trace contextRef="#ctx0" brushRef="#br0" timeOffset="65745.76">10525 10181 343,'0'0'17,"0"0"2,0 0 4,0 0 2,0 0-2,0 0-5,0 0-8,0 0-4,0 0-2,12-34-2,-16 34 3,-8 0-2,-3 0 1,-5 10 0,3 4 1,2 2 0,-2 5-1,1 5 1,-1 1-1,-1 6-1,0-1 1,-2 7-1,0-1 2,2 3 1,3 0-3,0-1 2,6 2-2,3-5-3,4-3 1,2-3-1,2 0 1,8-5-2,3-3 2,4-1-1,3-5 0,3-2 0,0-3-1,2-1 1,0-3 0,-1-3 0,0-1 1,0-3-1,-1-1 1,2 0 0,-3-1-1,1-6 2,-1 0-2,-1-3 1,-3 1 1,0-4 0,-1-1 1,1-1-1,-3 0 1,-1-3 0,-1 0 0,-3 0-1,-3 3-1,-2 0 0,-4 6 0,-1-3 0,0-3-1,-9 5 0,-5-3-1,-2 5-1,-8 3 1,1 2 1,-5 3 1,-2 0-1,-1 3 1,1 2 0,0 3-1,-1 0 1,2 0-1,0 4 2,5-2-2,-2 2 0,3 0-4,1 2 0,3 3-8,-1-2-34,3 2-100,7-3-108</inkml:trace>
  <inkml:trace contextRef="#ctx0" brushRef="#br0" timeOffset="77893.45">3385 12483 144,'0'0'36,"0"0"-10,0 0 0,0 0-5,0 0-1,0 0-2,0 0-3,0 0-2,0 0-2,-34-66-1,22 59 0,4 1 3,-5-1-3,0-3 3,1 3-1,-5-5-2,1 2 3,-2 0-3,-2 3-1,-1 2-2,-2-2-2,-3 3-1,-1 0-1,-2 0 0,-3 1-2,-2-1 4,0 1 0,-1-3 1,0 1 2,0 0-2,1-2 2,-4 2 1,2-2-4,0 1-1,-2-1 0,2 0-3,-3 2 1,2 3 0,-1 0-2,2 2 1,-2 0-1,1 4-1,1 3 1,-2 3 0,-2 1 0,3 1 1,1 0-1,4-1-1,2 1 2,6-3-1,-1 0 0,6-1 1,0-1-2,2 1 1,1 0-1,0 4-1,0-2 1,-3 4 0,3 1 0,-4 1 0,3 0-1,-3 2 4,0 0-2,0-1 2,-1 1-1,1-1-2,1 0 0,-1-2 1,1 0-1,3-3 1,5-3 0,-1 1-2,6-5 2,-1 3-1,0-1 0,1 1 1,2-1-1,-1 3 1,2 0-1,1 2 0,1 5 1,0 1 0,1 1 0,0-1-2,0-2 1,4 1-1,4 7 2,-1-4 0,4 0 0,-1 2 1,4-2-1,0 0 1,0 1-1,2-1-1,0 0 2,3-2-2,-2 0 2,1-3-1,0 1 0,1-3 1,2 0 0,2 2-1,0-3 1,2 0-1,3-2 1,0 2 1,5-3 0,-1-1 1,4-3-1,-2-1 1,6-1-2,0-1 0,5-2 1,-2 1-1,3-1 1,-3 0-1,1 0-1,-3 0 3,-2 0-3,0 0 0,-5 0 0,0 2-2,-2 0 2,-4 1 3,0-2-3,-6 2 1,4-1-1,-2-1-1,-3 0 2,0 1-1,1 0 0,1-1 3,0-1-3,3 0 1,-1 0 0,4-1-4,0-5 4,1-2-3,0 0 3,2-2 0,2 1 0,-3-1 0,2-2 0,-1 2-1,-2 0 0,1-2 1,-5 3-2,0 1 2,-3 1-1,-1 1 0,-8 0 0,1 0 0,-2 0 2,-4 0-1,4-1 1,-3-3 0,-2 4-1,4-4 1,-3-1 1,-5 3-2,6-4 2,-6 2 2,-1 0-1,2 0 0,-3-1 0,1 1 0,0 0-1,-1 1-1,-1 4-1,1 2 1,0-2-2,-1 0 0,1 1 0,1-4 0,-1 3 0,2-2 0,-1-2 0,1 0 0,1 1 1,-2-2 0,1-1 0,-4-1-1,0-8 0,0 2 2,0-5-1,-9 1 0,-1 3 1,-2 0-3,-2 0 0,-2 3 1,-4-1-2,-2 2 2,-2-1 1,-4 3-2,-1-1 2,0-1-4,-4 1 3,1-1-2,1 0 1,2 1 1,2 1-3,0 1 0,4-1-5,0 5-11,0-1-37,-1 7-89,1 2-108</inkml:trace>
  <inkml:trace contextRef="#ctx0" brushRef="#br0" timeOffset="79723.55">3840 13821 221,'0'0'0,"0"0"3,0 0 2,0 0 3,0 0-1,0 0 1,0 0-3,0 0 4,0 0 0,0 0 4,-49-30 1,40 28 1,-1-1-1,0 0 1,0-1-1,0 1 0,-7-1 1,7 1-4,-7 0-3,1-1-1,-2 1-3,-7 1-1,1-1-1,0 1-1,0 2 3,-2-1-2,-1 1-1,2-1 1,0-2 1,-1 0-2,0 0 1,0-2-1,0 1 1,2-3 2,-1 1-1,-1 1-2,0-2 1,-3 1 0,0 0 0,-1 1 0,-4 2 1,0 0-3,-1 1 4,-3 0-2,0 1 0,3-1 1,-2 0 1,0-1 0,2 2 1,2 0 0,-1-1-1,3 1-2,1 1 1,1 0-2,0 0-1,1 0 1,1 4 0,-1 2-1,4 0 0,-4 1 0,1 1 0,1 1 1,0 0-2,-2 2 3,2-2-1,-3 0 2,3 2 0,0-3-2,0 0 0,3-1 1,2 2-2,1-1 1,2 1 0,2-1-1,0 1 4,0 3-4,0 1 1,-1-1-1,-1 2 0,0-1 1,-1 1-1,-2-2 0,1 2 0,3-2 1,-2 1-1,3 3 3,-2-1-1,6 0-1,1 2 3,2-6-3,3 2-1,0 2 1,2-4-1,1 7 0,2 0 1,-1 2-1,1 6-1,1-2 1,-2 1 0,1 0 1,1 1 0,-2 0 1,1-2-3,-1-2 3,-1 2-2,2-7 1,1 0 1,0 1-1,0 1-1,1 4 1,7-4-2,-1 1 3,4-2 2,-1 1-3,2 2 3,1-3-4,0 1 0,3-2 0,-3 1-1,3-1 1,-3 0-1,1-1 0,-2 0-1,1 0 2,0 0 0,-1-1 0,-1 0 0,1 1-1,-2-3 1,1 0 0,1 1 0,1-3-1,-1 0 1,2-3-2,2 2 2,-1 2 0,0-3-2,0 2 2,0-2-1,0 0-1,0-1 2,5 2 0,-4 0 0,1-1 0,-1 1-1,1 0-1,-6-3 0,3-2 1,-1 1 1,2-1 1,-1-1-1,1-1 0,0 1-1,-4-3 0,6 2 0,-1 0 1,-3-1 1,3 2 0,-5-2-2,1 1 0,5 0 1,-2-1 0,6 5-2,-2-2 4,0-2-2,-1 2 0,-4-2 0,1 1 0,0-4-2,1 2 1,3 1 2,1-3-1,-7 0 0,9 0 2,-2 0-2,0 0 0,0 0 1,0 0-1,0 0 0,0-3 0,6 1 1,-2 0 0,0-1 1,0 0-1,1-1 1,-1 1-1,-1-4 0,1 0 1,0-1 1,2-2 0,1-1-3,4-3 1,2-1-1,2-2-2,1 1 2,1-1 0,-2 2 0,-2 1-2,-4 3 0,-3 4 1,-10 0 0,1 4 1,-8-1 1,-4 3-1,1 1 1,-1-2 1,-1 1-2,1-1 1,4-2 0,-1-2 0,7-2 1,3-3-3,0-1 1,-1 1 1,1-2 0,-1-1-1,0 2 1,1-2-2,-3-1 2,1 3 0,0 0 0,-4-1 1,-2 4-2,0 1 0,-4 2 1,1-2 0,3-2 1,0-1 0,2-3-1,0 2-1,2-3 1,-1 0-1,1-3-5,1-1 5,0 0-3,0-1 3,0 0 2,-1 1-1,0-1 2,-3 2-2,-4 4 1,0 1-1,-3-3 1,-2 4-2,-1-6 1,-1-3 0,0-1-1,-1-5 0,-5-2 1,-2 0-1,-1-2 1,-2-3-2,0-1 1,1 0 0,1 1 2,-2-3-1,2 1 1,-3 2-2,0-1-4,-2 5 2,-1 3-3,-4 3 2,-5 7-3,-3 5-4,-6 5-9,-2 4-16,-10 3-33,-2 0-96,-7 2-72</inkml:trace>
  <inkml:trace contextRef="#ctx0" brushRef="#br0" timeOffset="87382.99">16360 11644 216,'0'0'28,"0"0"6,0 0 0,0 0-2,0 0-4,0 0-4,0 0-6,0 0-3,0 0-3,0 0-2,7-72 2,-7 72 2,0-1-2,0-1 1,0 1-3,0 0-5,0-1 1,0 0-1,0 1-4,0-1 3,0 2-1,0 0 0,3 0 2,1 8 2,3 10 1,-4 9 0,2 4-2,-2 6-1,0 0-3,0 1 0,-3 0 3,1-2-5,-1-1 3,0-3-4,0-3 1,0-9 0,0-2 1,0-6 0,0-1 2,0 0 0,-1-6 0,-2 4 1,0-4 2,2 0-3,-1-1 1,2-4 0,-1 0-2,1 0-1,-2 1 0,2 1-3,-2-1 0,2-1-2,0 2-4,0-2-9,-2 0-22,2 0-36,0 0-95,0-13-81</inkml:trace>
  <inkml:trace contextRef="#ctx0" brushRef="#br0" timeOffset="88135.04">16787 11650 292,'0'0'7,"0"0"4,0 0 6,0 0 2,0 0-2,0 0-6,0 0-2,-83 51-1,74-34-1,6 4 2,1-1 3,1 4 1,1 1-3,0 0-1,1 2-3,4-5-4,3 0-1,1-5 1,1 0-1,1-4 2,-4-3 0,4-1-2,-1 0 1,-3-5 1,6 4-3,-5-3 3,3-3-1,-1 2 1,3-4 2,-1 1-2,-2-1-1,3 0 5,-8 0-4,1 0 0,-1 0 5,-1 0-5,1 0 0,1 0 0,-3-3-3,0 1 1,0 0 0,2 0 0,-2-2-2,-1 1 2,4-5-2,0 0 1,0-1-1,-2 2 1,2-1 0,-1 1 0,-2 2 1,2-2-1,-4 2 0,1 0 0,0 3 0,-2-5 1,2 3 2,-1-3-1,1 3-1,-2-1 2,0-2-1,0 1-1,0-5 0,0 6-3,0-2 3,0 2-3,0 0 3,0-2 1,0 1-1,0 2 0,0 4 1,0-3 1,0 3-1,0 0 2,0-2-1,0 0-1,0 1 2,0 0-4,0-1 3,0 1 1,0-1-3,0 1 1,0-1 0,0 1-2,0-1 2,0 0-1,0 1 1,-2-1 1,2 1-2,-1-5 0,-1 0 3,1-5-3,-2 1 0,2 5 1,-2-6-2,1 7 1,-3-6-1,2-1 0,-3 0 0,2 1 0,-2 2 0,1-1 2,-2 0-4,2 1 1,-3 1 0,2 2-1,-5 0-3,2 2-1,-2 3-1,-11 0-4,6 0-6,-9 5-27,4 3-60,6-3-142</inkml:trace>
  <inkml:trace contextRef="#ctx0" brushRef="#br0" timeOffset="90715.18">16824 11764 195,'0'0'31,"0"0"-5,0 0-3,0 0-3,0 0 0,0 0-2,0 0 0,0 0 1,-18-80-1,18 67-1,0 1 1,0 1-2,0 5 1,0 1-5,0 5-1,0-1-3,0 1-4,0-1 0,0-1-2,0 1-1,3 1 1,-3-2-1,0 2 1,0 0 0,1 14 0,0 3-2,1 10 3,-1-3-3,1 1 1,-1 0 0,-1 2 1,3 2 2,-2 1-4,1-1 5,-2 2-3,1-4 1,-1-7-1,0-2 1,0-6 1,0-6-1,0 0 0,0-6 2,0 0 1,0 0 1,0 1 1,0 1 0,0 0 1,0-2-4,0 1-1,0-1-2,2-3-1,-2-12 0,0-6 1,0-7-1,0 1 1,-2 2-4,-1-4 3,-1 10-4,3 0 3,-1 5 0,2 8 1,0 0 1,0 6-1,0-2 1,0 2-2,0-1-2,0 1 1,0-2 0,0 2 2,3 11 3,6 7-4,4 5 3,-2 1-5,-1-1-2,-4-7 1,2-1 1,-6-3 1,0-7 1,2-2 1,-4-3 1,0 0 3,0 0-1,0 0-1,0 0 1,-1-6-2,-9-8 0,1-8 4,0-3-6,-1-4 2,3 1-3,0 1 2,2 7 2,2 3-2,2 8 0,-2 2-1,3 2-1,0 5-3,0-1 0,0 1 0,0 0 2,0 8 1,9 9 0,-2 9 2,2 5 0,-1 1-5,-2 0 3,0 0-5,-3-13 1,-2-7 1,1-6 1,-2-1 1,0 0 2,0 0 1,0 1 1,-5-6 1,-5-4 0,-7-8 3,2-6 1,0-4 0,5-4-6,3-1 2,2 0-6,1 9 4,2 4-1,0 3 0,2 5-1,0 0-2,0 2 0,0 4-1,-1-2-1,1 2 0,0 0 1,0 0 1,5 3 1,2 9 1,4 5-1,-3 1-2,-3 2-1,0-7-4,0 1 0,-3-4 1,-1-6-1,1 0 1,-2-4 0,0 0 4,0 0 0,0 2 3,0-2 0,-2 0 1,-5 0-4,0-3-1,1-1-11,3 1-16,0-1-46,3 4-83,-2-1-65</inkml:trace>
  <inkml:trace contextRef="#ctx0" brushRef="#br0" timeOffset="91136.21">17117 11621 368,'0'0'15,"0"0"4,0 0 0,0 0 0,0 0 0,0 0-7,0 0-4,0 0-4,0 0 1,0 0 0,33-46 6,-20 51 1,0 7 5,-2 5 3,-1 4-3,0 3 1,1 5-4,-1 2-3,-1 1-2,0 1 1,-1-1-7,-2-3 3,1-1-4,-3-2-1,2-9 0,-2 0-2,-2-7 0,-1-5-1,1 0-1,-2 0-2,1 0-1,0-1-3,1 2-3,-2-6-9,0 0-16,0 0-27,0 0-55,0 0-129</inkml:trace>
  <inkml:trace contextRef="#ctx0" brushRef="#br0" timeOffset="91617.24">17595 11618 279,'0'0'23,"0"0"-3,0 0-1,0 0 3,0 0-2,0 0 4,0 0 1,0 0-4,-78 62 1,66-37-6,5 2-2,0 2-5,4-2-3,0 0 2,3 1-6,0-4 1,10-2-3,-1-5-1,5 0 1,-1-4-2,2-1 1,1 0 0,-5-7-1,4 1 1,-7-2 0,5-3-1,-1 1 0,1-2 1,7 0 1,0 0 0,5-7-1,-5-2 2,-1 0 0,-1-1 3,-4-4 0,1 1 0,-3-5 4,-1 0-3,-3-2 2,-1-2-4,-2-1 0,-4-1-3,-1 1 1,0-1-1,-4-1-2,-8 3 0,-2 1-1,-8-1-2,-6 3 1,-5 1 0,-4 2 2,-5 4 1,0 1 1,1 5 1,4 3-1,1 3-4,6 0-5,1 6-24,5 5-52,1 3-154</inkml:trace>
  <inkml:trace contextRef="#ctx0" brushRef="#br0" timeOffset="92480.28">15790 11236 317,'0'0'18,"0"0"3,0 0 1,0 0-2,0 0-6,0 0-6,0 0-5,0 0-3,0 0-1,0 0 1,-11-5 2,20 18 3,-1 9-3,1 1 3,-2 3-3,3 6-1,-4 5 2,0 4 2,0 3-1,-4 6 3,2 0-2,0 3-1,-1 1-1,0 0 2,1-1-4,0 2 2,4 0-1,0-1-2,2-1 2,1 1 2,1-1 0,0-2 0,0 0-1,1 0 0,-3-3-2,0-1 1,-1 0-1,-5-1 1,3 1-2,-2 0 2,-1-1-2,-3-1 0,-1-3 2,0 2-2,0-3 2,0 0-1,0-1 1,-1-2-1,1-2 1,0 0-2,0-1 1,0-1 1,0-1-1,0-2-1,-3 3 1,0 0 1,0 3 0,-1 0-1,1 1-1,0 2 0,0-1-1,-1-1 1,4-1 1,-3 0-1,0-1 2,2-4-2,-1 2 1,2-2-1,0 0 1,0 0-1,0-1 3,0 0-4,0 1 1,0-3 2,0 0-2,3 3 2,1-3-3,-2-2 0,2-2 1,-1 0 0,-2-8 0,1 0-1,1-5 2,-2 0-1,1 1 0,-1-6 0,1 2 0,-1-4 0,-1 0 0,2 1 1,-2-6 1,0 0 1,0 0 0,0 1 1,1 0 0,-1 1-2,0 0 0,0-1-2,0 1-2,0-2-8,0 0-29,0-2-102,4-15-113</inkml:trace>
  <inkml:trace contextRef="#ctx0" brushRef="#br0" timeOffset="93857.36">16498 12920 280,'0'0'25,"0"0"0,0 0 0,0 0-4,0 0 0,0 0-4,0 0-2,0 0-6,0 0 0,4-29-1,-4 24-1,0 5-2,0-1-2,0 1-1,0 0-2,-1 0 1,-5 6 6,-6 8 3,1 13 5,-4 4 0,1 2 0,1 3-6,0-1 1,4-1-2,3 0-1,3-2-2,3-3-4,0-2 0,2-3-2,5-3 1,-1-2-1,7-6 0,-3-1-1,2 0 0,-3-5 1,2 1-3,-2-4 3,0-1 0,-1 2-2,-2-4 3,5-1 2,2 0-2,3-4 3,6-7 1,-2-2-2,-3-2 0,1-6 0,-1 1 0,-1-4 1,-3 2-2,-1-3 4,-4 1-7,-2-2 2,-4 0-1,-2 1 0,0-3 2,-3 1-1,-3 0 1,-1-2-1,-1 2 2,0 3-1,-1 0 0,3 10 1,0-2 1,1 9-1,-1-2-2,1 1 0,3 5-2,-1 0-2,3 3-1,-8 0-1,-3 0 0,1 0-3,-5 6-2,8 4-4,3 0-15,-1 7-16,4-5-25,1 3-40,1 4-106</inkml:trace>
  <inkml:trace contextRef="#ctx0" brushRef="#br0" timeOffset="94336.39">17089 12900 358,'0'0'21,"0"0"4,0 0 0,0 0-5,0 0-2,0 0-7,0 0-2,0 0-1,0 0-2,0 0-1,-69 73-1,66-44-2,3-1-1,0 2 0,0-1 0,0 3 0,6-3 0,-1-4-3,1 0 0,0-2-1,0-3 0,1-2 2,-1-6 0,2-2 0,-1 0 0,-1-3-1,6 2-1,-5-6 0,-3-1-1,7 0 2,0-2 2,-1 0 1,5-7 4,-2-2 1,-3-1-1,3-5 3,-6-2-2,-1-2 2,-2-4-7,-1-2 1,-2-1-4,-1 3 1,0-1 1,0-2-2,0 4 4,0-1-5,-1 8 2,-5-2 1,0 2-1,-2 3 1,-5-5 0,0 5 0,-4 2 0,0 2 1,-3 1 0,6 3 0,-2 1 1,6 1-2,3 2 0,1 0-5,6 0-8,-3 0-14,0 0-29,3 5-68,0 4-111</inkml:trace>
  <inkml:trace contextRef="#ctx0" brushRef="#br0" timeOffset="94999.43">17505 12976 28,'0'0'28,"0"0"4,0 0-2,0 0-7,0 0-4,0 0 1,0 0 2,0 0 8,0 0 2,0 0 1,-11-25-6,6 21-5,1 1-5,0 0-8,-5 1-2,-1 2-3,-6 2 3,-1 8 1,1 2 1,2 3 1,5 1 2,0 1-4,5 1 0,-1-3-3,4 1-2,1 4 0,0-1-1,0 5-1,4-2 0,2-2 1,1 0-1,3-3-2,-1 0 2,-3-5-2,1 0 1,-1-4 0,-1-1 1,1 3-1,0-5 0,-1 2 2,2 0 0,1-2 1,1-2 5,0-1 0,2-2-3,2 0 1,-1-2-2,0-5-1,1-1-1,-6 1 3,3-5-1,0 0 1,-3 0 0,2-2-1,-3 0-3,-1-1-2,-2 5 0,2-9 2,-1 4-1,-3 2 1,1-6-1,-2-2 0,0 3 0,0-6 1,-6 6 3,0-2 1,-1 0 0,-2 2 1,-2 0-2,-2 1 0,3 3 0,1 4-2,-2 0 1,5 5-3,-6-2 0,3 2-3,5 5 1,-6-2 0,3 2-3,-3 0 0,-2 0-5,5 5-3,0 2-14,7 5-25,0-2-52,1 4-133</inkml:trace>
  <inkml:trace contextRef="#ctx0" brushRef="#br0" timeOffset="95451.45">17756 12859 264,'0'0'36,"0"0"2,0 0 0,0 0-8,0 0-5,0 0-6,0 0-4,0 0-5,0 0-3,-3-15-1,3 15-1,0-2 0,0 2 0,0 0 1,0 0-2,0 8 0,0 7 1,3 6 1,-2 2 1,2 2 0,-1 5 1,0 2 0,1 2-1,-2 3-1,1 0 0,1 1-1,0-4-2,0 1 1,0-3-3,0-2 1,-2-3 1,3-10-1,-4 2 0,3-9 0,-3-5 1,1 1 2,-1-6-2,0 0 1,0 0 0,2 1 0,-2 0 0,0 1 1,1 0-1,-1-1 0,0 1-1,2 0-1,-2-1-1,0 1 0,0-1-2,0 0-1,0 1-2,0-1-6,-2 1-18,2-1-57,0 1-181</inkml:trace>
  <inkml:trace contextRef="#ctx0" brushRef="#br0" timeOffset="98175.61">18157 12682 367,'0'0'24,"0"0"4,0 0 0,0 0 1,0 0-4,0 0-6,0 0-3,0 0-6,0 0 0,19-40-5,-16 35-1,3 0 1,-3 2 0,-1-1 1,0 1 1,-2 3 0,3-4-1,-2-1-1,1 1-2,-2-4-2,0 0 0,-8-2 0,-6-2-1,0 3 3,-4 1-4,-1 1 2,-2 3-1,-2 1-1,1 0 1,0 1 0,-1-3 0,-1 5 2,-1-2-2,-2-1 0,-4 1-1,-3 1 0,-4 1 0,-4 0 0,-4 0 1,-5 0 1,0 0-1,-2 0 1,0 0-2,2 3 1,2 0 0,1-1-2,5 3 2,2-1 0,1-1 0,5 2 0,2 0 0,1 2-3,-1-2 2,-2 0 1,-1 2-3,-4 0 1,-3-1 0,-3 1 0,-2 2 1,-2-2 0,-2 1 0,0-1 1,0-1 0,3 0 0,2 0 1,3 0-1,5 0 0,2 1 1,3-2-1,2 1 0,3 1 0,1 0 1,1 1-1,2 1 0,1-1-1,1 4 1,-3 3-1,-3 3 1,0 3 0,-3 3 1,0-1-2,1 1 0,3 3 1,2-2 0,0-1-1,5 0 2,2 0-2,4-3 1,0 1 0,4 0 0,1-3 0,3 2 2,1 0-2,-1 1 2,7 1 1,0 0-3,0 1 5,0-1-7,4 0 4,5 1-1,1-2 0,0 0 0,4 0-1,-1-2 1,5 2-1,-1-4 1,3-1-1,2-2 1,2 1 1,0-3-1,2 1 1,3-2 0,0 1-1,0 1 0,-2-2 0,2 0 1,-2 0 1,2 0-3,2 0 0,-1 0 1,3 0 0,0-2-1,1-2 0,-1-1 0,2-2 0,2-1 2,0-3-1,1-1-1,2 0 1,1 0 0,0 0-1,-2-3 0,1 0 0,-4 1 0,0 0 1,-2 2-1,-1 0 1,-1 0-1,-1 0-1,0 0 2,-1 2-1,0 1 0,3 1 0,0-1 0,1-1 0,1 1 0,1-1-1,-1-2 1,0 0-1,1 0 1,-1 0 0,-1 0 1,0-5-1,-4 1 1,0-1-1,1 0 1,-1 2 0,-1-4-2,0 2 1,-2 0 0,-2 0 0,1 0 0,-1-2 0,1 1 0,-2 0 0,1-2 0,-2 1 1,2-1-1,1-1 1,1 0-1,-1 0 1,3-1-1,-2-2 1,-2 2 0,3-2 0,-2 2-1,-3-2 1,0 2-1,-4 1 0,-5 2 1,-1 0-1,0-1 1,-4 4 0,2-4-1,-4 4 0,-1-3 1,1 0-1,-1 0 1,0 1 0,1-3 0,0-2 0,-2 2-1,2-3 1,2-1-1,-1-3 0,3-2 0,0-3 1,-1 1 2,0 2-5,2-4 4,-3 3-4,-2 3 2,-1 2 0,-2-1 1,0 6 0,0-6-1,-1 6 1,0-1-1,-1-2 0,-2 2 2,3-2-2,-3 6 1,0-6 3,0 6-2,0-8 0,0-5 1,0 1-1,-5-4-1,1 0 2,1 10-1,-1-5 0,-3 1 1,5 5-2,-4-8 0,1 4 0,2 5-2,-5-5 2,0 3-1,2 5 1,-3-4-1,-4-3 0,2 4 1,-6-4-1,-1 2-1,-1 2 1,0 0-1,-2 3 0,-2 1 0,-2 1-3,-4 2-2,-1 0-12,-6 2-25,-8 1-91,-11 0-144</inkml:trace>
  <inkml:trace contextRef="#ctx0" brushRef="#br0" timeOffset="102218.84">2572 15669 396,'0'0'0,"0"0"0,0 0 0,0 0 1,0 0 4,0 0 1,0 0 1,0 0 0,38 94-4,-20-60-3,1-2 2,-1 0-4,0-5 4,-2-3 0,-4-8-2,-2-2 0,-3-6 3,-4-4 10,1-1 5,-4-3 6,5 0 1,5-8-8,4-9-4,5-11-1,3-4-5,1-7 2,2-4-2,3-1-1,7-1 0,-2 4-4,0 4-3,-1 5-4,-4 8-8,-11 9-9,-1 6-16,-7 6-23,-5 1-35,0 1-80</inkml:trace>
  <inkml:trace contextRef="#ctx0" brushRef="#br0" timeOffset="102459.86">2911 15587 437,'0'0'8,"0"0"4,0 0 0,0 0-2,62 96-3,-48-75-6,-1-1 0,-1 1-2,-2-3-2,-2 1 5,1-6 0,-3-1-1,-2-4 0,2-2-2,0 0-1,4-3-1,6-2 0,5-1-6,8-1-6,9-10-26,4-6-62,10-5-122</inkml:trace>
  <inkml:trace contextRef="#ctx0" brushRef="#br0" timeOffset="103270.9">16203 14703 366,'0'0'4,"0"0"-1,0 0 4,0 0-3,-13 84 2,14-60-5,5-3 0,0-2-2,0 0 1,1-6 1,-2 1 3,0-4 0,1-4 6,0 4 9,-2-7 4,4-3 6,7 0 1,7-13-4,9-9-7,4-8-2,7-12-3,6-8-2,8-8-1,6-6 0,8-6-1,2-2-6,0 1-1,-4 6-6,-7 9-1,-9 9-5,-12 12-5,-13 12-13,-13 12-11,-7 7-17,-8 4-20,-19 7-25,-11 10-52</inkml:trace>
  <inkml:trace contextRef="#ctx0" brushRef="#br0" timeOffset="103613.92">16521 14437 224,'0'0'18,"0"0"7,0 0 6,0 0 1,0 0-6,0 0-3,0 0-3,0 0-4,1 84-2,-1-51-6,2 0-5,1-1 0,1-1-1,0-6-1,2 0-1,0-10 1,-1-1-1,1-6 2,0 0 0,2-2 3,3-3 1,1 0 1,6-3 0,3-3-4,2-9 1,3-5 2,3 0 0,4-8 2,5-1 1,3-4-2,4-5 2,6-3 0,2-4-6,4-2 2,5-2-6,-4 3 2,1-1-3,-5 5-4,-7 5-5,-6 9-9,-10 3-16,-7 11-21,-13 4-37,-5 5-54</inkml:trace>
  <inkml:trace contextRef="#ctx0" brushRef="#br0" timeOffset="115523.6">16736 11698 5,'0'0'6,"0"0"-1,0 0 1,0 0-2,0 0 1,0 0 2,0 0 3,0 0 4,0 0 4,0 0 6,22-42 1,-22 40-3,0 2 1,0-2-3,1-6-1,-1 3-1,2-7-3,-2 2-3,0 3 1,1-3 0,-1 4 0,2-6 0,-1 1-1,-1 7 0,1-1-2,-1 5-2,0-2-1,0 2 0,0 0-5,2-2 0,-2-1-1,0 3-2,0-2 1,0 0 1,0 1-2,0-1 1,0 2 0,0-1-3,0 1 4,0-1 2,0 1 0,0-3 2,0 3-3,0 0-1,0 0 0,-2 0 0,0 0 1,-4 10 2,-1 6-2,1 7 2,1 2-2,3 2 2,-1 1-1,3 3 3,0 0-4,0-3 0,0 2 0,0-3 0,3 0-1,-2-8-1,0 0 0,-1-7-1,2 0 2,-2 1-1,0-6 2,0 5-2,0-6 1,0 6 0,0 0-1,0-2 1,0 1-1,-2-6 2,-2 2 0,3-2 1,-2-1 1,1 1 0,2-5 1,-1 0 0,1 0 2,-4 1 3,4 0-1,-2 2-1,1-3-1,-1 0-3,-3 0 1,-4-4-2,-2-4 1,3-4 1,-1 1-1,3-5-1,-2 1 1,2 0-2,0-1-1,0 0 1,4 4-4,-1 2 4,1 0-1,1 5 0,-2 1-1,2-1-1,1 5 0,-2-1-2,2 1 0,0-2-2,-1 2-1,1-2-2,-2-1-4,2 3-2,0 0-6,0-2-13,0 2-31,0 0-61,0 0-91</inkml:trace>
  <inkml:trace contextRef="#ctx0" brushRef="#br0" timeOffset="117856.74">9155 15080 288,'0'0'20,"0"0"3,0 0 4,0 0-2,0 0-4,0 0-10,0 0-4,0 0-6,0 0 0,0 0 5,-6 87-5,19-26 5,4 7-4,0 6-2,2 5 1,0 2-1,-1 0-2,0-6 2,-2 0-2,-1-7 0,-5-6 1,-6-1-3,-3-10 2,-1-6-1,0-8 2,-2-11 1,-1-13 2,3-6 3,0-7 1,-5 0 1,0-3 3,-7-12-1,-1-6-1,0-6 3,0-5 1,3-1 4,0-1-2,1 0-1,3 0-2,3 2-4,3 5 1,0 0-5,4 2 2,11 1-2,0-1-1,8 4 0,4 2 0,4 2-2,3 5 0,1 6-2,3 6-2,-2 3 1,0 12 0,-6 6-3,-1 6 1,-7 6 2,1 2-3,-6 1 3,-6 0-3,-1-1 1,-10-2 2,0-8 2,-5-1 2,-10-7 1,-5-2 2,-5-3 1,-4-2-2,-3-5 3,-3 0-1,0-2 1,2-3 4,1 0-3,9 0 0,3 0-3,8 0-3,7 0-1,-1 0 0,6 0-4,-3 0-4,3 0-1,0 0-8,0 0-12,3 3-27,11-1-60,11 3-127</inkml:trace>
  <inkml:trace contextRef="#ctx0" brushRef="#br0" timeOffset="118095.75">9801 15865 285,'0'0'2,"0"0"3,0 0 2,0 0 3,0 0 1,0 0-1,0 0-3,-45 91 0,45-69 0,4-3 0,7 0-1,0 0-3,-1-4-2,2 0-2,-4-5 0,-1 0-2,0-4-10,-6-3-10,2 2-39,-3-5-65</inkml:trace>
  <inkml:trace contextRef="#ctx0" brushRef="#br0" timeOffset="118285.76">9730 15475 340,'0'0'23,"0"0"1,0 0-1,0 0-8,0 0-4,0 0-10,0 0-8,0 0-4,0 0-5,0 0-13,12-9-23,6 27-61,-3 6-91</inkml:trace>
  <inkml:trace contextRef="#ctx0" brushRef="#br0" timeOffset="118614.78">9986 15839 288,'0'0'12,"-3"89"3,3-38-2,0 0 0,3 2-4,4 0-4,-1 1-1,1-2 0,1 4 0,1-2 3,0 3 2,-2 1 2,2 1-1,0 2 2,-3-2 1,-2 2-2,-3-2-2,-1-2-2,0-3-1,-3-5 0,-4-10 1,-3-9-2,3-11 1,-2-7 0,-3-7-3,-5-5-1,-7-3-7,1-14-6,-4-7-7,1-7-8,-1-7-8,0-6-6,-1-5-6,2-4-10,-1-3 3,5-2 1,-1-8 0,1-6 8,4-5 0</inkml:trace>
  <inkml:trace contextRef="#ctx0" brushRef="#br0" timeOffset="119203.81">10172 15859 179,'0'0'-3,"0"0"4,0 0 3,0 0 2,0 0-1,0 0-2,0 0 1,0 0-1,80-12 1,-58-5 1,2-3-2,1-3 3,-3-6-1,-4 0-1,-3 0-2,-5-2-2,-4 10-2,-6 1-1,0 7 2,0 2 1,-3 1 1,-3 3 0,-1 2 0,2 2 3,-3 3 3,3 0 2,-6 0 2,1 0-2,2 4-3,0 0-2,4-3 2,-1 7 2,4-3 0,-2 5 2,3-1-3,0 5 2,0 4-1,-3 0 1,0 5 3,0-1 0,0-1 1,0 1-2,2-7 1,1 2 0,0 3-3,0-1 0,1 2-4,4-6-2,2-3 2,2-3-4,-1-1 0,4-1 0,0 0-1,-3-3 1,5 0-2,0 0 0,-5-1 1,5-1-2,-2 1-1,1-3-3,7 0-4,-2 0-7,12 0-12,-3-3-38,4-4-110</inkml:trace>
  <inkml:trace contextRef="#ctx0" brushRef="#br0" timeOffset="119526.83">10712 15598 249,'0'0'19,"0"0"1,0 0-1,0 0-4,0 0-6,0 0-2,0 0 0,0 0 4,0 0 1,0 0 0,-65 88-1,65-62-3,1 6-1,8-3-1,1 0-4,3-2 0,4-4-4,2 1-1,3-6-2,2-1-1,2-3-5,2-6-6,-1-1-14,1-6-25,-2-1-24,-2-4-31</inkml:trace>
  <inkml:trace contextRef="#ctx0" brushRef="#br0" timeOffset="120172.87">10890 15510 190,'0'0'24,"-40"-127"-11,22 66-1,6 4 8,-1 8 7,5 10 10,1 14 8,5 10-6,2 10-6,0 5-11,0-2-8,0 2-8,0 0-2,0 2 2,0 16 0,0 12 6,6 13-3,4 8 0,3 1-5,0 5-3,3-2 2,-2 0-4,3-3 2,-1-2-4,0-7 1,-4-3-1,2-6-3,-5-5-1,-2-5 2,0-9-2,-4-5 1,-1-1 4,-2-4-1,0 0 4,1 1-3,-1-6 0,0 0 0,0 0-2,0 1 0,0 1-5,0-1-9,0 1-11,0-2-8,0 0-5,-1 0 4,-2-9 6,-6-6 10,-1-5 8,0 1 7,-3-2 4,-2 4 4,-2 1 4,1 4 3,2 3 5,1 3 1,0 3 4,4-1 0,-1 3 3,4 0-2,1 1 1,5 0-1,-1-2-3,1 2 0,-1 0-1,0 0-3,-1 0-3,1 0-2,1-1-3,0 1-1,0-3-3,11-4 1,8 0-1,5-1 1,4 1-1,-1 1 1,1-1-2,5 3 1,-1-1 0,0-2-1,0 2 0,-1-3 0,0 1-1,1 0 1,-4-3 1,0 1-2,-2-1 2,-6 0 0,-4 2 3,-3 1 1,-5 3-1,-4 1 4,0 0 0,-4 3 2,0 0 0,0 0-2,1 0-2,1 0-4,-2 0 0,0 0 0,1 15 4,-1 9-1,0 7 0,0 2 2,0 2-6,5-3 1,-1-3-1,3 0 0,3-2 1,-2-5-3,-1-6 1,-4-7-3,1-2-2,-1-2-3,-2-1-4,2 1-11,-3-5-22,0 0-30,0 0-81</inkml:trace>
  <inkml:trace contextRef="#ctx0" brushRef="#br0" timeOffset="120362.88">11118 15363 417,'0'0'-4,"0"0"-2,0 0-3,0 0-5,0 0-21,0 0-63,0 0-110</inkml:trace>
  <inkml:trace contextRef="#ctx0" brushRef="#br0" timeOffset="120917.91">11513 15575 466,'0'0'-4,"0"0"2,0 0 4,0 0-2,0 0-2,49 77 2,-38-63 0,-3-5 0,0 2 2,-2-4-4,1 0 2,-1-2 0,-3-1 0,0-1 2,-3-3 1,0 0 2,0 0 5,1 0 0,2 0-3,-1-8-1,1-9-5,2-7-1,-2-3 1,1-4-1,1-2 0,4 2-1,2 1-2,2 5-1,3 2-2,1 4-1,2 4-2,-6 3-4,3 7-3,-1 5-1,-1 0-4,3 5 4,-1 4 2,-4 2 4,1 1 3,-5-3 2,1 1 4,-3-3 2,2-1 2,0 0 2,-5-3 1,1 0 1,2-3 1,5 0 0,4 0-3,5-3 0,-2-4-3,0-3-1,1 0 0,-3-2 1,0-1 1,-3-1 2,-1-2-3,-5 3 1,-5-2 3,-2 1-2,-2-1 3,-11-2 1,-2 5 0,1 6-2,-4 2 0,-3 4-1,-2 7 3,-6 6 3,3 6 1,4 3 3,2 5 0,4 5-2,3-1-3,4 2-2,6 1-3,3 1-1,1-4-2,10 0-1,5-4 0,1-3-2,6-2-1,5-3-2,1-4-2,2-1 1,4-4-3,0-5-1,0-2-2,3-1-5,-3-2-15,-2 0-33,-2-6-75,-7 0-81</inkml:trace>
  <inkml:trace contextRef="#ctx0" brushRef="#br0" timeOffset="121472.94">11501 14757 240,'0'0'14,"0"0"3,0 0 1,0 0-1,0 0-4,0 0-2,0 0-3,0 0-1,0 0 3,0 0-2,-40-17 4,26 34 1,2 0 2,6 6 1,-2 2-3,1 3-2,5 1-1,0-1-3,2-3-1,0-1-2,7-3-2,-1-1-2,0-9 0,0 1 0,1-5-1,-3-4 1,-1 1 0,-3-4 1,4 0 2,1 0 0,1-4 1,2-8-2,-6-5 0,0-7-2,-2 0-2,-11 0 1,-2 2-1,-4 2 0,-1 3 2,2 9-3,0 4 0,-2 1 1,0 3-2,-4 0 0,4 7 0,3 3-4,4-2-10,6 4-25,1 4-52,4 0-124</inkml:trace>
  <inkml:trace contextRef="#ctx0" brushRef="#br0" timeOffset="122222.99">8672 16632 388,'0'0'1,"0"0"1,0 0 3,0 0-1,0 0 2,0 0-1,0 0-2,0 0-2,100 26 0,-50-19-1,8-2 1,7 0-1,8-3 3,4-1 0,6-1 1,3 0-1,2 0 0,1-1 0,2-3-2,3 1-2,-1-2-1,2-2 0,-1 2 1,1-4 2,-1 1-1,3-4 2,3-2 2,4-1-3,3-2 2,0-1 0,4 1-1,-2 2 3,-1 1-4,-1 4 3,2 2-2,-7 3-1,-1 3 4,-5-1-2,-5 3 1,-3 0 0,-1 0 0,-2-2-4,2 2 2,-3-2-1,2-1 2,1 1 1,-4-1-3,2-2-1,-4 1 0,0-3 0,-4 1-3,-6-1 2,-2 2 0,-7-2 1,-6 5 1,-5-1 1,-3 1-3,-6 2 1,-7 0 0,-5 0 0,-7 2 1,-12-2 1,-5 1-1,-2-1 2,1 2 6,-1-2-1,1 2 3,-5-2 1,0 0-2,0 0 1,1 0 0,0 0-5,-1 0-1,2 0-5,-2 0-6,2 0-10,-2 0-51,0 0-175</inkml:trace>
  <inkml:trace contextRef="#ctx0" brushRef="#br0" timeOffset="138170.9">668 12492 116,'0'0'8,"0"0"4,0 0 1,0 0 1,0 0-1,0 0-2,0 0-2,0 0-2,0 0-1,15-70 0,-8 62 3,0-5 1,-2 5 2,-2 3 0,0 2-1,-3 3 0,0 0-4,0 0-2,0-2-4,0-1 0,-1-2 0,-9 1-1,3 1 2,-4 3-2,-4 0 2,2 0-1,-6 0-1,3 8 1,0 1-1,1 3 1,1 0-1,2 0 3,-2 1-2,3 3 0,0-3 0,0 2-1,4 0 2,1-3-2,1 2 2,1 2-2,0-4-3,0 7 2,4-2-1,0 1 3,0 6 0,0-2-1,8 0 2,-2 3-2,3 0 2,-2 2-2,6 2 0,-4 0-2,1 1 2,1 2 2,-2 0-2,-1 2 0,3 0 0,-6-3 1,0 2-1,1-3-1,-3 1 2,2-4-2,-1 1 2,1-2-1,-2-2 0,1-1 2,1-1-1,-1 0-1,0-2 0,2-6-1,-5 1 0,-1 4 0,-1 1 1,-9 4-3,-3-1 3,-4-3 0,-2-1 0,-2-1 3,-2-1-2,0-1-1,1-4 2,7-4-2,0-3 3,3 0 0,8-3-1,-6-1 1,6 0-2,-1 0-1,0 1 2,5-2 2,-2 0-2,2 0 3,-1 0-3,-1 0 0,1 0-2,-1 0 0,1 0 0,0 0 0,-1 0 0,2 0 1,0 0 2,0 0-1,0 0 2,2-3-1,6-1 2,7-3-3,-7 4 0,8-2-1,-6 2 1,1 3-1,3-2 0,-2 2 1,3 0 0,-2 6 1,4 3-1,-3 1 1,-4 4 0,0 1 0,-4 2-2,3 3 0,-4 0 1,1 0-2,1 4 0,-2-2 0,2 4 0,0 0 2,0 1 0,0 5 5,-1 2-4,0 2 3,0 4-4,-5 0-1,-1 4 3,0 2-2,-10 4 0,-1-1 0,-5 6 0,3-4-2,-3-1 0,3-2 0,1-3 0,1-5 0,5 0 1,0-1 1,3 0-1,1 1 4,1 0-4,1 0-1,0-1 0,0 4-1,3 0 1,1-1 0,1 2 0,2 1 0,2-2 1,-1-1-2,1-2 1,1-2-2,3 0 2,2-3 3,3 0-1,4-2 3,0 0-4,6-4-1,-1-4-1,4-2 2,2-2 0,0-3 0,4-1 1,-2-4-1,3 0 0,-1-2 1,1-4-2,-4-3 0,0-1 3,-4-3-1,-3 0 3,-3-5-1,-3-3-1,-2-1 4,-7 2-3,1 0 2,-3-3-3,-4 3 0,4-6-1,0 1-2,-3 1 0,6-3-4,2 0-1,-1-2-12,8-1-29,1-4-161</inkml:trace>
  <inkml:trace contextRef="#ctx0" brushRef="#br0" timeOffset="140043.01">21892 11100 103,'0'0'34,"0"0"-2,0 0-7,0 0-3,0 0-1,0 0-3,0 0 0,0 0 1,0 0-4,-7-62-1,18 52 0,2-3-1,4 1-3,1 3 0,4 0-3,1 3-2,1-1-3,-1 3-1,2 4 0,0 0 2,-1 0-2,-2 4-1,-2 1 0,0 4-2,-5 1 3,3 4-1,-4-1 1,-3 4 0,-4 0 1,-2 4 3,-4 0 2,-1 5-3,0 0 3,-6 3-2,-2 0-2,-2-1 0,-2 2 1,2 1-2,0 1 0,0 2-1,0 2-1,2 1 2,1 3-1,2 2 1,4-1 0,1 2-2,0-2 1,1 1 0,7-2 1,3-2 0,0-1 2,-1 1-4,4-1 2,-2-4-2,2-2 0,-4-4 2,2-3-2,-1-1 1,-2-5 0,-2-4 0,2-2 0,0 1 2,-1-1-2,7-1 3,-7-2-1,4 0-1,-2-7 1,0 1-1,2 2 0,1-4-1,-1 1 0,-1-2 0,-1 0 0,-1 0 2,-2-3-2,0-4 0,-1 2 1,-3-5-2,0 2 1,-3-4-2,0-7-1,-3 2 0,-4-5-1,-5 5 0,2 2 2,0 4-1,-3 3 0,0 2-2,0 3 1,-5 1 0,1 2 0,0 0 0,0 0 1,2 2 2,1 4-1,0 2 0,-4 1 1,3 3-2,1 1 1,1-1 1,1 5-1,2 2 1,0 1-1,0 2 1,2 0-1,3 3 1,-1 1 0,-1 2 0,3 4 0,1-1 1,0 1 0,1 0 0,2 0 0,0 0-1,0 0 2,0 2-1,0 1 0,5 2-3,-1-1 0,3 3 0,-1 3 2,0 0 1,0 2-1,0 3 0,0 0-1,0 0 0,2 1 1,-3-2-1,0-2 1,3-1-1,-6 3 0,2-5-1,-2-1-1,-2-2-2,0-2 1,-2-2 2,-4-2-2,-4-2 1,2-1 2,-3 0 0,-1-4 3,1-1-2,0 0 0,-1-2 0,3 0 0,1 1 0,-2-1 3,3 1-1,1-2-2,0 1 0,0-7 0,0 0 0,2 0 0,0-6-2,-3 6 4,-2-1-1,-1-2-1,-1 0 3,0-3-3,4-4 0,-3 0 1,-5 2-1,5-4 2,-5 2-2,-2-1 0,6-3 0,-10 1-2,3-2 4,5 0-1,-10 0-1,2 0 2,1 0-1,-6-3 0,1-1 0,2 1 0,0-1-1,0 0 3,-2 0-3,2-1 0,3-2 0,4 5-3,0-3 1,0 1-3,6 0-25,-6-1-75,8 0-122</inkml:trace>
  <inkml:trace contextRef="#ctx0" brushRef="#br0" timeOffset="158099.04">13009 5641 110,'0'0'12,"0"0"1,0 0 0,0 0 0,0 0 1,0 0-1,0 0-1,0 0 0,0 0-4,-22-48-1,22 43-1,9-1-2,-2-2-2,-4 5 0,1 2-1,1 1 1,1 0-1,4 0 0,4 4-2,-4 6 1,2 2 0,-5 1 0,-1 4 1,1 3 0,-3 0 0,-1 2 0,2 4 2,-4 1 0,2 2 1,-1 3 1,-1-1-1,-1 5 2,1-2-1,1 2 0,-1-1-3,0 0 0,-1-1-2,2 2 3,1 1-2,-3-2 1,1 0 1,1-5-2,-1-2 0,1-9 1,-2-4 0,3-4 2,-3-7 2,1 3 1,-1-7 3,0 0 4,0 0 5,2 0 0,-2 0 1,0 1-3,1 1-3,-1-1-2,0 1-5,1-1-1,-1 1-4,0-1-5,2-1-7,-2 2-10,0-2-47,1 0-72,4 0-79</inkml:trace>
  <inkml:trace contextRef="#ctx0" brushRef="#br0" timeOffset="159326.11">13888 5704 42,'0'0'30,"0"0"-5,0 0-5,0 0-5,0 0-2,0 0-2,0 0-1,0 0-3,0 0 1,0 0-3,-3-29 1,3 29-2,0-2 2,-1 0 0,1 1 0,-5-3-1,1-1-3,1 2 1,-5-2-2,3 3 1,-7 1 0,-8 1 2,3 0 0,0 0-1,-2 1 2,4 4-4,-2 2 1,-4 0 1,3 1-2,-1 1 1,2-1-2,-2 1 1,3 1 1,0 0-2,2 2 1,-1 0-1,4 0 1,-2-1 0,1 2 0,-1-1 2,2 2-1,-1-1 1,-1 4 0,1 0 0,0 0 2,-3 4-1,5-4-1,-3 0-1,1 0 2,-1 0-2,3-1 1,1-3 0,3-1-1,1-2 0,1 0-1,1 2-2,0 0 2,0 7-1,3-7 1,-2 8 1,2-1 1,0-1-1,2 7 0,2-3-1,1-2 1,1-3 0,-1-3-1,-1 1-1,2-1 1,-1-3 0,0 4 2,4-1 0,0-2 1,1 3 0,3-2-1,-3 1-3,5-4 2,0 2 0,2-2 1,1 0-1,1-1-1,0-1-1,2 1 2,1-2 1,-2-2 0,3-1 3,-5 0-3,1-4 1,1 0-2,-2 0-1,4-3 2,-1 1-1,-3-3-1,0-2 1,-1 2-1,-1-2-1,-3 0 2,-1 1-1,5-1 1,-4 0-1,3 0 1,-5-1 0,-3 1 2,-2 0 1,4-5 2,-5 5-1,3-9-2,-3 1 0,-1 3-1,-1-6 0,-1 6 1,-2 0 1,1-2-2,-1 1 1,0 4-1,0-3-2,-1 2 1,-4 0-1,-3-2 1,-1 2-1,-4-3-1,-3 2 1,-2 2-1,-3 1 1,-3 2 0,-4 1-1,-2 2 1,-2 2 1,-2 0-1,0 1 2,-2 0-1,5 0-1,0 0 0,2 2 0,1 3 0,2 0-1,0-1 0,5 2 0,0 0 0,7-1 0,2-1-1,2 1-2,3 0-2,0 0-1,2 3-5,-1-1-6,6 5-28,0 0-72,0 3-102</inkml:trace>
  <inkml:trace contextRef="#ctx0" brushRef="#br0" timeOffset="167136.55">14841 5554 101,'0'0'17,"0"0"-3,0 0-4,0 0-2,0 0-1,0 0 2,0 0 0,0 0-1,0 0-1,0 0-1,-7-45 0,4 40 0,-3 0 1,3 2 2,0-1-2,-5-2 0,3 4 0,-5 0-1,1-1 0,4 1-2,-6 1 0,6 1-2,-1 0-2,-6 0 1,7 0-1,-1 0 1,-3 0 1,3 0-2,2 1 1,0 1-1,4-2 1,-2 0 1,-2 0 1,1 3-1,0-1-1,-1 0 2,1-1-1,-3 3-1,-1 1 1,-5 3 0,1 4 0,-4 2-2,-2 3 1,4 3-1,-4 2 3,2 3-2,-4 0-1,5 2 1,-2-1-2,4-1 0,1-1 1,4 2 0,-1 0 1,4 1 0,0 2 1,2 0 0,-1 1-2,-1 2 2,1 0-2,2 3 0,-1 3-2,2 1 4,-1 4-2,1-2 0,0-1 0,0 1-3,1-5 3,4-5 0,4 0 1,2-8 2,4 1 0,4-5 1,4-4-1,3 2 2,2-5-2,5-1 3,2 1 0,3 2-4,1 1 3,1 0-5,-2 2 1,-2-2 1,-5 0-2,-1-3 0,-6 0 0,-2-3-1,-8-2 2,-6-4 1,-3 0 0,-5-3 3,0 0 3,0 0 0,2 2 3,-1-2 3,1 1-2,-1-1 5,-1 0-4,1 1-3,-1-1-3,1 0-5,-1 3-2,0-3-2,2 0-5,-2 0-5,0 0-10,0 0-10,0 3-29,-4-1-58,-5 3-83</inkml:trace>
  <inkml:trace contextRef="#ctx0" brushRef="#br0" timeOffset="169960.72">14848 5905 84,'0'0'34,"0"0"-5,0 0-6,0 0-1,0 0-3,0 0-2,0 0 0,0 0-3,0 0-4,-2-63-1,2 63-3,0-2-4,0 0 0,0 1-1,0-1-1,0 0-2,0 1 0,0 1-1,0 0 2,0 0 5,0 13-4,0 6 3,0 8 2,0-2-4,0 2 5,2 2-4,-1-2 2,1 2-1,-1 0 2,-1-2-2,2-1 1,-2-3-1,0-5 1,0-1 1,0-5 0,0-6 0,0 4 1,0-3-2,0-2 1,0 2 0,0-7 0,0 0 0,0 0 1,0 1 1,0 0 1,0 2 2,0-3-1,0 2-1,0 0 0,0-1-7,0 1-2,0 0-3,0-2-4,0 3-6,4 1-16,-1 1-66,3 0-118</inkml:trace>
  <inkml:trace contextRef="#ctx0" brushRef="#br0" timeOffset="170618.75">15536 5806 138,'0'0'13,"0"0"-1,0 0 1,0 0 4,0 0 1,0 0-1,0 0 0,0 0-4,0 0-3,0 0-4,-13-51-2,7 45-2,1 5 0,-7 1 1,-9 0-1,-1 2 2,-9 8-1,1 1 4,1 5 1,1 2 0,3 2-2,-1 2 1,1 2-6,1 3 2,5-2 1,1 2-1,4 2-1,-1 1-1,7-1-2,0 5 1,4 0 0,1-1 0,3-1 0,0 2 0,4-2 0,2-3 0,2-3 0,2-3 1,1-3 0,2-5 0,3 0 1,-1-5-2,0-3 1,3 0 0,-5-4 1,3-1 1,3-2 0,-3 0 2,10-7-5,-6-1 3,-3-1 1,-4-3 0,-1-1 1,-4 3-1,-3-5 1,-2-4-2,-3-1 2,0-5-3,-3 1 3,-5 4-1,-3-1 2,-1 6 1,-2 2-2,5 4 2,-4 1-1,-1 3-1,3 1-1,-8 1-2,4 3-1,-4 0 0,-5 0 0,1 7-1,4 0 0,0 1 0,3 0-2,2-1 0,3 0-3,4-1-2,2-2-7,2 3-3,3 3-16,12 2-51,9 3-126</inkml:trace>
  <inkml:trace contextRef="#ctx0" brushRef="#br0" timeOffset="171070.78">15739 6087 188,'0'0'8,"0"0"7,0 0 7,0 0 6,0 0 3,0 0-3,0 0-6,0 0-8,0 0-5,0 0-6,-28 0-3,28 0 0,0 0 2,7 4-2,14-3 3,9 1 2,8-2-2,6 0-1,3 0 1,2 0-3,-3 0 0,0-2 2,-5 1 1,-6-1 3,-9 0-3,-13 2 3,0-1 0,-8 1 1,0 0 4,2 0 5,-7 0 0,0 0 2,0 0-1,0 0-5,3 0-3,-2 0-3,1 0-4,-1 0-3,1 0-1,-1 0-4,6-2 2,-1 2 0,8 0-3,4 0-2,-1 0-11,6 0-22,-10 3-44,3 1-54</inkml:trace>
  <inkml:trace contextRef="#ctx0" brushRef="#br0" timeOffset="171402.8">16467 5874 289,'0'0'30,"0"0"-3,0 0-3,0 0-2,0 0-4,0 0-7,0 0-7,0 0-4,0 0 2,0 0-4,-3-22 6,3 37-3,0 9 1,3 7 0,0 1 0,2 1 0,-2-1-1,-2-1 0,2 1 1,-2-3 2,-1 1-2,2-11 3,-2 1 0,0-9 0,0-4-1,0 5 0,0-6-2,0-2 2,0 3-2,0-2 0,0-1 1,0 1 0,2 0-1,-2-5 1,0 0-2,0 0 1,2 0-2,-1 3-5,-1-3-4,2 2-10,-2 0-40,1-1-78,-1-1-93</inkml:trace>
  <inkml:trace contextRef="#ctx0" brushRef="#br0" timeOffset="171802.82">16492 5492 264,'0'0'21,"0"0"0,0 0 3,0 0-4,0 0 0,0 0-7,0 0-6,0 0-5,0 0 0,32-68-4,-15 83 4,6 8 0,2 9-4,4 7 2,2 7 0,5 4 0,1 1 0,2 3 0,-4 0 3,1 0-2,-6-3 0,-3 1 0,-8-4-3,-3 0 1,-10 0 1,-6-1 2,-4-3 1,-16-2 2,-8-3 1,-7 0 0,-7-4 2,-4-5-1,1-1 1,3-7 1,2-1 0,7-5-1,8-4 0,9-5-2,2 1-1,5-4-2,5-3 2,-4 3-5,3-1 0,2 0-3,0 1-1,3-4-3,-3 0-2,3 5-6,0 1-36,6 2-76,12-4-99</inkml:trace>
  <inkml:trace contextRef="#ctx0" brushRef="#br0" timeOffset="172026.83">17459 6208 264,'0'0'0,"0"0"0,0 0 1,0 0 1,0 0-1,0 0 0,0 0-1,0 0-3,0 0-4,0 0-4,69-22-22,-29 20-96</inkml:trace>
  <inkml:trace contextRef="#ctx0" brushRef="#br0" timeOffset="172206.84">18266 6174 404,'0'0'1,"0"0"-1,0 0-1,0 0-1,0 0-1,0 0 0,81-15-7,-47 15-4,4 0-18,4 0-27,-2 2-41,3 5-71</inkml:trace>
  <inkml:trace contextRef="#ctx0" brushRef="#br0" timeOffset="172396.86">18941 6196 278,'0'0'49,"0"0"-12,0 0-11,0 0-11,0 0-9,0 0-10,0 0-13,0 0-52,0 0-149</inkml:trace>
  <inkml:trace contextRef="#ctx0" brushRef="#br0" timeOffset="173099.9">20862 5685 282,'0'0'27,"0"0"-2,0 0 0,0 0-3,0 0 0,0 0-3,0 0-3,0 0-6,0 0-5,10-71-2,-7 71-3,3 10 2,4 10 3,-1 11 1,-3 5 1,0 6 0,-1 5-2,-2 3 2,-1-2-5,2-1 1,-3-5 1,2-5-2,-1-3 3,-2-5-2,3-9 1,-3-8 2,1-6-2,-1-6 0,0 0 2,0 0 1,0 2 4,2-1-2,-2-1-1,1-1-5,-1-15-3,0-9 1,0-8-2,0-6 3,0-1 0,-4-5-3,-2 2 2,-1-1-2,2 1 0,-2 4 3,1 3-2,2 7 1,0 9 0,2 8 0,2 7 1,0 5-1,-2-2-2,2 2-4,0-1-1,0 1 0,0 1-1,0 14 5,5 11 2,2 11 0,1 5 2,0 4-1,-1 3-2,2 2 2,-1-4-2,1-4-1,-1-7 2,-2-12 0,-1-7 2,-2-7 0,0-7 5,0 2 0,-3-5-1,0-3-1,3-14-4,0-8-1,1-13-3,-1 1 0,1-3 1,-1-2-7,2-1 2,-1 1-10,-1 3-3,0 2-11,-2 14-16,0 6-36,1 12-101</inkml:trace>
  <inkml:trace contextRef="#ctx0" brushRef="#br0" timeOffset="173813.94">9234 5829 412,'0'0'8,"0"0"-4,0 0-6,0 0-1,0 0 0,0 0 4,0 0 4,0 0 4,7 99 0,4-45 0,0 10 0,1 4-4,-1 2 1,4-3-2,-2-3 0,0-9-3,-3-9 2,2-5-1,-4-10 1,1-4-1,-3-6-4,-1-6-1,4-5-2,2-1-3,8-4-20,5-2-69,5-3-124</inkml:trace>
  <inkml:trace contextRef="#ctx0" brushRef="#br0" timeOffset="174218.96">9872 5878 371,'0'0'11,"0"0"-3,0 0 0,0 0 2,0 0-1,0 0 3,0 0-7,0 0 2,0 0-2,-93-12 2,67 32-1,-1 4 0,-1 8-1,2 5 0,-1 8 0,2 5-1,3 4 2,4 2-3,3-1-1,5-3 0,7-5-2,3-6 0,2 0 3,10-8-2,3-1 0,7-5 1,3-5-2,5-7 0,3-3-1,2-7 1,-1-5 1,0 0 0,-1-7 1,-3-6 1,-5-4-1,-5 0-3,-8-3 2,-7-2-2,-5-3 2,-1 1-1,-12 2-1,-7 0 2,-6 3-2,-6 8 0,-4 2 2,-3 6 0,-3 3 2,4 0 1,3 0 0,6 4-1,8 0-1,12 0-5,5-3-2,2 4-1,1-1-3,1 2-9,9 5-38,12-6-115,14 3-64</inkml:trace>
  <inkml:trace contextRef="#ctx0" brushRef="#br0" timeOffset="174543.98">10417 5612 453,'0'0'15,"0"0"-2,0 0-3,0 0-3,0 0-4,0 0-6,0 0 2,0 0 2,0 0 2,-29 83 0,27-32 3,2 8-5,0 2 2,5 1-3,5 0-1,3-2 2,-2-4-2,3-6 2,-2-6-1,0-7 1,-4-4-1,1-8 2,-4-7-1,-1-3 0,-2-5 0,-2-6-1,2 1 0,-2-5 0,0 0-1,0 0 0,2 1-3,-2 1-6,1-2-21,8 5-34,-3 0-50,8 2-104</inkml:trace>
  <inkml:trace contextRef="#ctx0" brushRef="#br0" timeOffset="174938">10615 6956 429,'0'0'9,"0"0"0,0 0-1,0 0 2,0 0 2,-24-86 1,23 80 3,0 2-4,1 4-2,-2-2-8,2 2-3,0 0 0,-2 0 2,-3 9 2,1 8 2,-2 6 0,0-1-2,2-5 0,3-6 1,-1-1-3,2-4-1,0-1 0,0 1 0,0-6-1,0 0 0,0 0 0,0 0-2,0 0 1,7-6 0,3-7 0,-2-9 1,-5-1 1,-3 0 3,-2 1 1,-9 7 2,3 4 0,-3 2-1,2 4 1,-5 4-2,-5 1-1,6 0 0,-5 1-2,8 2 0,6 0-1,-1 5-1,5 3-1,5 2-1,9 2-3,7-3-23,8-5-67,5-5-153</inkml:trace>
  <inkml:trace contextRef="#ctx0" brushRef="#br0" timeOffset="175272.02">11362 6191 374,'0'0'0,"0"0"1,0 0 2,0 0 2,0 0 6,0 0 1,0 0 2,0 0-2,116-17-4,-65 6-3,5-1-2,8-2-3,-1 4 0,-2-1 1,-2 4-2,-5-1 0,-5 3-1,-7 3-3,-6 2 1,-6 0-2,-6 0-3,-6 2-6,-6 6-20,-3 2-26,-8 4-53,2 6-82</inkml:trace>
  <inkml:trace contextRef="#ctx0" brushRef="#br0" timeOffset="175530.03">11438 6541 330,'0'0'14,"0"0"5,0 0-2,0 0 7,0 0 2,0 0 1,0 0-2,0 0-4,0 0-8,-17 5-1,20-5-4,16 0-1,10 0 2,13-5-4,-1 0-1,5 1-3,-1-1 0,1 2-1,-4 1 0,-2 2 0,-2 0 0,-6 0 0,-2 0-1,-5 0 0,-2 5-3,-3 2-2,-7-4-6,-4 1-12,-7 4-54,-2-1-165</inkml:trace>
  <inkml:trace contextRef="#ctx0" brushRef="#br0" timeOffset="187422.72">6525 4059 144,'0'0'13,"0"0"-7,0 0-7,0 0 0,0 0-2,0 0 3,0 0 2,0 0 1,0 0 1,5 33-2,1-18 3,2 0-3,-1 1 2,3-3 0,-1 2 0,1 0 0,3 0-3,-2 2 0,0 1 1,0 1 1,-1 1-1,-3-1 0,0-4 1,-4 2 2,-1-6-1,-2-5 3,1 1 5,-1-4 0,0 4 6,0-3 4,0 2 2,0-6 3,0 0-1,0 0-8,0 0-3,0 0-6,3-9-4,0-9-2,3-7 0,0-2 1,1-2-1,-1-3-1,3 0 0,1 2 0,1 1-2,1 2 0,2 3 0,2 1 0,2 4 0,2 0 0,0 4-4,0 3 4,-5 4-1,0 5 0,-6 1 1,2 2-1,5 2-1,-2 7-1,3 5 1,-4 3 1,-2 2 2,0 6-2,-4 3 1,-1 5-1,-1 1 0,0-2 0,-2 0 2,-2-11-2,1-2 1,0-7 1,0-7-2,1 3 2,-2-4-1,0 0 2,1 0-1,-2-4 3,0 0-1,0 0 2,0 2-1,2 0-1,-2-2 1,0 1-5,1-1-2,-1 2-2,3-2-9,-3 2-11,8-2-32,7 3-75,10-2-69</inkml:trace>
  <inkml:trace contextRef="#ctx0" brushRef="#br0" timeOffset="188081.75">7424 3687 158,'0'0'0,"0"0"-1,0 0 1,0 0-1,0 0 1,0 0 0,0 0 1,0 0 2,0 0 2,0 0 0,-30 1 1,28 4-1,-1 2-2,0 3 2,2 2-1,-1 8 1,2 4-2,-1 10 2,-1 6 0,1 4-1,-3 6 1,0 3 0,-1 3-3,1 1 0,1-3 0,1-2-1,1-8 0,1-14 0,0-7 2,0-9 2,0-10 8,0 3 6,0-7 2,0 0-1,0 0-5,-7-5-4,0-9-4,-4-7 0,6-4 1,-2-3-3,6-3 2,1 1-1,0-1-1,5 5-2,3 0-1,4 3-1,2 3 1,1 5-2,-2 4-2,1 5 1,4 4 0,-2 2-1,7 2 0,-2 10-2,-1 5 3,-3 4-1,-1 5 1,-3 4-1,-3 4 1,-4-1-2,-6 1 1,0-4-1,0-3 3,-5-4 0,-4-5 1,-1-2 1,-4-5 0,-1-2-1,4-2 0,-2-1 1,-3-2 0,7-1-2,-5 2 0,5-2-3,1 0 1,-1 0-6,4-2-8,2 2-26,3-3-59,-2 0-91</inkml:trace>
  <inkml:trace contextRef="#ctx0" brushRef="#br0" timeOffset="188292.76">7693 4171 284,'0'0'2,"0"0"-2,0 0 0,0 0-1,0 0 0,0 0-1,0 0 5,0 0-1,0 0 0,0 0 1,21 113-2,-12-72 1,-2-1-2,-2-2-1,-1-5-2,-3-2-10,-1-6-86,0-10-79</inkml:trace>
  <inkml:trace contextRef="#ctx0" brushRef="#br0" timeOffset="188481.78">7770 3849 235,'0'0'0,"0"0"-2,0 0 1,0 0 0,0 0-2,0 0 1,0 0-4,0 0 1,0 0 1,34-11-5,-27 33-3,-4-4-43</inkml:trace>
  <inkml:trace contextRef="#ctx0" brushRef="#br0" timeOffset="188638.78">7904 3875 158,'0'0'10,"0"0"-1,0 0 6,-33 112-6,24-63 1,3 7-2,1 6-1,5 4-2,-2-2-4,2-1 0,0-7-3,0-8-5,0-3-12,-4-10-58</inkml:trace>
  <inkml:trace contextRef="#ctx0" brushRef="#br0" timeOffset="188823.8">7589 4299 284,'0'0'3,"0"0"1,0 0-2,0 0 2,0 0 1,78-68 0,-43 57-3,8-2 1,3 2-2,6 1-1,6 1-3,3 0-1,4 0-5,0 3-10,-6 2-30,-4 1-42</inkml:trace>
  <inkml:trace contextRef="#ctx0" brushRef="#br0" timeOffset="190208.87">6445 8903 196,'0'0'-2,"0"0"0,0 0-1,0 0 2,0 0 0,80 108 0,-66-63 1,-2 0 1,2 0-1,-4 0 2,1-4 1,-2-7-3,-1-11 4,-5-9 0,0-9 3,-3-5 10,0 0 3,0 0 3,3 0-1,1-5-5,1-10-3,0-9 1,-1-1-2,-1-4-2,2-3 1,0-2-5,4 0-1,3-3 0,2 3-2,3-3-1,3 3-1,1 3-2,3 5 1,2 5-1,-1 5-1,-1 9-1,1 7-1,-2 2-1,1 13 1,1 4 0,-2 8 1,-1 0 1,-1 1 0,-1 1-1,-4-2 2,-2-3-2,-5-7 2,-2-6 0,-1-2 0,-5-6-5,5 5-9,-3-5-23,-2 0-57,2 2-102</inkml:trace>
  <inkml:trace contextRef="#ctx0" brushRef="#br0" timeOffset="190760.91">7392 8447 317,'0'0'0,"0"0"-2,0 0 0,0 0 1,0 0 3,0 0 0,-7 115-1,7-71 1,3 1-2,4 1-2,2-2 2,2-3 0,0-5-1,-3-6 1,1-9 0,-3-4 1,-4-7-1,0-5 0,1 0 3,-3-5 0,0 0 2,0 0 1,1 0 0,-1 0-2,2 0 0,-2 0-3,0 0 1,3 0 0,-2-5 2,2-6-2,3-3-1,-1 0-1,3-3 0,1 3 3,2-1-3,-1 2 1,0 0 1,2-1 0,-2 1 1,0-1-1,0 1 0,-3 1-1,1 2 2,2 1-2,-5 1 0,4-1-1,-3 2 0,4 4-1,-3-1 0,4 3 0,-1-1-1,0 2 1,4 2 2,-1 6-2,2 4 1,0 2 0,-2 1 0,2-1 0,-5 1 0,-1-5-1,-3 0 1,-1 0-1,-3-6 0,-1 5 2,-1-3-1,0 3 1,-3 5-1,-2-5 1,-6 2 0,3-6 1,0 0-1,-3-1 0,7-1 0,-1-3 0,5 0-2,-2 0-2,2 0-10,-1 0-11,0 2-28,-1-2-38,2 0-81</inkml:trace>
  <inkml:trace contextRef="#ctx0" brushRef="#br0" timeOffset="190964.92">7900 8702 133,'0'0'25,"0"0"-3,0 0-6,0 0-3,0 0-2,0 0-4,86 12 0,-80 6-1,-2 3-1,-2 2-4,-1 0 0,1-6-2,-1 0-4,1-6-1,-2-5-5,1 1-8,-1-7-9,0 0-50</inkml:trace>
  <inkml:trace contextRef="#ctx0" brushRef="#br0" timeOffset="191137.93">7911 8489 143,'0'0'7,"0"0"-6,0 0-3,0 0-3,0 0-9,0 0-17,0 0-64</inkml:trace>
  <inkml:trace contextRef="#ctx0" brushRef="#br0" timeOffset="191346.94">8154 8519 237,'0'0'2,"0"0"1,0 0 1,10 102-1,0-76 0,-2 1-3,5 1 1,1-3-2,-2 1-4,0-3-5,-1-2-15,-5-5-37,-2-8-39</inkml:trace>
  <inkml:trace contextRef="#ctx0" brushRef="#br0" timeOffset="191554.95">8114 8754 269,'0'0'18,"0"0"-7,0 0-4,0 0 0,0 0 0,76-59-2,-44 49 1,7 1-5,3-1-1,6 3 0,1-1-1,1 1-2,2-2-1,-4 1-2,0 2 1,-6 2-2,-4-1-1,-12 4-1,-5-1 1,-9 2 1,-5 0 2,-1 0 3,-6 0 0,0 0 3,0 0-4,0 0-7,0 0-53,0 0-109</inkml:trace>
  <inkml:trace contextRef="#ctx0" brushRef="#br0" timeOffset="192947.03">9895 7967 254,'0'0'15,"0"0"1,0 0-3,0 0 1,20-86-3,-7 73 2,2-2-3,5 3-4,2 2 0,7 0-4,2 6 1,4 1-2,1 3 0,-2 3-2,-4 11 0,-2 4-2,-7 6 0,-4 6 2,-5 2-2,-4 3 2,-3 1-1,-5-2 1,0 0 0,0-4-2,0 2 3,-5-3 1,-2-2 2,-2-1-1,-2-4 2,-3 1-1,-3-3 2,-3 0-2,-1 0 1,-3 1 0,0-4 0,-2 0-2,1-2 1,2-3-3,8-4 3,4 0-1,3-4-1,3-2-1,2 1 0,3-3-2,-1 0 2,1 0 1,0 3 2,6 2 2,8-1-1,6-1 1,5-3 0,4 0-1,3 0 1,2-2-1,4-2 0,2 1-1,2-1 1,3-1-1,-1 2-1,2 0 1,-2 0-3,0 1 0,-5 2 0,-1 0-2,-5 0 2,-3 0 0,-10 0-1,-8 0 2,-7 0 0,-5 0 0,0 0 4,0 0 3,2 0 3,1 0 3,-2 2-4,1-2-2,-1 0-3,0 0-5,1 0-1,0-5-3,1-1-8,-2-6-15,1-5-44,-2-3-156</inkml:trace>
  <inkml:trace contextRef="#ctx0" brushRef="#br0" timeOffset="193531.06">10450 7645 254,'0'0'28,"0"0"-1,0 0-2,0 0-7,0 0-6,0 0-8,0 0-1,0 0-2,0 0 0,15-21 0,-3 33 1,4 5 1,2 4-1,-4-1-1,0 1 0,-2 0-1,-3 1 0,-2-9 0,-3 2 1,-1-4 1,-1-6-1,-1 0 3,-1-5 3,0 0 3,0 0 3,0 3-2,2-3 0,-2 1-4,0-1-1,0-11-4,0-7-1,-2-6 0,2-3 1,0-2-2,3 1-2,3-1 1,1-1 0,2 4 1,-1 4-1,-2 7 2,-1-1-2,3 9 1,-2-1-2,0 1-1,-3 3 2,1 4-1,2 0 0,5 0 1,5 5 0,5 7 1,-3 3 0,0 5 1,0 4 0,0 1-1,2 2 1,-1-3-1,0 0 0,-2 1-1,1-4 1,-3-1 0,-2-4 0,-1-6 0,-3 2 0,-4-7-2,-3-1-4,6 0-4,-6 0-14,2-4-31,1 4-71,-1-4-82</inkml:trace>
  <inkml:trace contextRef="#ctx0" brushRef="#br0" timeOffset="193959.09">11130 7320 310,'0'0'11,"0"0"-6,0 0-4,0 0 0,0 0 1,0 0-1,0 0 2,0 0 1,82 38 3,-53-7 0,1 7-1,0 5-1,2 5-5,-1 4 0,-2 1 1,-4-2-1,-4 1 1,-1-3 1,-3 0-2,-2-3 1,-3-1-1,-1 0-1,-5-2 1,-2 5 0,-4 2 1,-1 2-1,-9 2 0,-6 2 0,-5-1 0,-3-2 0,-5-3 3,-1-4-1,-1-6-1,1-2 1,1-9-3,3-2 2,3-6-1,10-7-2,3-6-6,1-5-13,3-1-44,-3-2-136</inkml:trace>
  <inkml:trace contextRef="#ctx0" brushRef="#br0" timeOffset="194507.12">9658 7524 187,'0'0'-1,"0"0"-1,0 0 2,0 0 2,0 0 0,0 0 3,0 0 1,0 0-2,0 0 0,0 0-2,-2-34-2,2 34 3,-4 0-1,0 17 3,-4 8-2,-2 10 2,-1 4-1,0 8 0,3 4 1,-1 8 1,2 5 2,4 5-1,0 5 1,3 3-3,0-2-1,8 2-1,1-7 0,4-7 0,2-2-1,5-11 2,2-3-2,1-6 2,-1-2 0,2-8-1,-1 0 0,-1-6 1,0-1 0,-2 2 3,2-6 0,-3 0 0,-2-3 1,3-2-2,-8-4 0,-1-4-1,-2-1-2,-6-4 2,1 1-2,-4-3 2,0 0 0,0 0 2,1 1 0,1-1-2,0 2-2,-2-2-3,1 0-4,2 0-8,-1 0-11,6-10-32,4-3-64,1-4-74</inkml:trace>
  <inkml:trace contextRef="#ctx0" brushRef="#br0" timeOffset="195107.15">11701 7579 215,'0'0'17,"0"0"4,0 0 3,0 0-1,0 0-6,0 0-6,0 0-6,0 0-4,0 0 1,0 0 2,-6 6 2,7 20 4,6 12-2,2 2 1,1-1-1,-1 3 3,1-1 1,3 1 0,-1-2 1,-2-2-5,4-4 0,-1-3-2,1-2 0,-2-2-1,1-3-2,-1-3 0,0-1-1,-4-8 0,-1 0 2,-2-4-1,-2-4-1,1 3 1,-1-4 0,-3-1-1,5 3 1,-5-5 2,0 0-1,0 0-2,2 0 0,-2 0-1,1 2-3,-1-2-2,2 0-10,-2 1-13,1-1-36,1 0-48,-2 2-112</inkml:trace>
  <inkml:trace contextRef="#ctx0" brushRef="#br0" timeOffset="195627.18">12006 8720 224,'0'0'5,"0"0"4,0 0 1,0 0 2,0 0 2,0 0-2,0 0 1,0 0 1,0 0-1,13-63 1,-13 53-3,0 5-3,-5-2-1,1 5-3,-6 1-2,-7 1 1,1 0 0,-2 10 0,2 4-1,2 4 1,2 3-1,1-1 0,5 4 0,3-4 0,3 2 0,0-3-2,6-3 0,4 1-2,2-5-1,-2-2 2,2-5 0,-2-1-1,3-4 1,7 0-3,-5-7 2,4-6 1,-5-3 1,-5-3 2,-4-2 1,-5-2 1,0 2 2,-3 3 2,-1 4 0,-4 2-1,1 7 0,-1 0-2,0 0-4,-2 5-1,-4 0 1,1 1-1,1 6 1,3 2 0,4-1-2,0 2-1,4 6-1,1-6-1,0 3-2,1-4 0,5-1-2,1-2 1,-2-3-3,-2 0-3,2-3-10,-2 0-25,-2-9-85</inkml:trace>
  <inkml:trace contextRef="#ctx0" brushRef="#br0" timeOffset="202788.59">14367 7978 161,'0'0'15,"0"0"-1,30-100 7,-18 70-1,-2 3 3,0 5 1,-6 5-2,2 3 0,-3 4-1,-2 7-1,1-2-5,-2 5-1,0 0-4,0-1-4,0 1-3,0-2-3,0 1-1,0 1-2,4 0 2,4 6 2,1 12 0,3 11 3,-3 8-1,1 9-2,-1 7 0,-3 8-1,2 4 2,-2 3-2,-1 2 0,1-6 1,3-4-1,-1-5 1,3-9 0,2-5 0,0-7 1,4-2-4,2-6 1,1-4-1,1-2 1,2-5 1,0-3 0,-2-3 0,1-3 0,-6-1 1,-1-4 1,-3 1 3,-1-2 0,6 0 3,-4-5 0,6-3 0,-5-4-2,2-1-1,-1-7-1,-1-3 0,4-5-4,-1-1 2,1-4-3,-2 0 0,0 3 2,-4 3 0,-5 7 1,-1 9 0,-4 6-1,-2 5 0,0-3-1,-2 1 0,-8 0 1,-5 2 1,-2 9-1,-5 11 1,6 3-2,6 4 1,3 3 0,7 3-2,2-1 2,13 1-3,5-5 1,5-4 0,4-2-2,1-7 1,4-5 2,-1-4-1,-3-4 0,3-2 2,-2-2-1,-2-6 1,-3-6 1,-3-1 0,-3-5 0,-4-3 2,-5-2-1,-3-4 2,-5 1-3,-3 3-1,0 2 0,-6 4-1,0 6-1,-7 5-1,-2 4-4,-5 4 2,-7 0 1,0 4-3,-1 5 0,2 3-2,3 2-7,3 1-8,8-4-18,9 3-24,3-1-58,15 0-78</inkml:trace>
  <inkml:trace contextRef="#ctx0" brushRef="#br0" timeOffset="203349.63">15840 8289 120,'0'0'6,"0"0"4,-90-21 8,52 21 5,-2 1 7,-3 8 2,-1 4 1,1 4-3,2 3-5,7 3-4,3 0-9,7 1-1,8 2-4,6 0-3,7 1 0,3-2-4,4 1 0,9-6-3,3-3 2,4-5 1,5-5 0,2-5 1,4-2-1,1-4 1,2-6-2,1-5 2,-2-7-2,-2-2 4,-4-2 0,-4 0 4,-6-1 1,-2 2 1,-3 3 1,-6 5 1,-1 7 1,-4 6-5,-1 4-3,0-2-3,0 2-3,2 0-1,2 6 6,2 14-1,2 7 2,0 7 0,-1 9-2,2 8-1,1 7-1,2 5-3,-2 7-1,3-1 1,-5 0-1,0-1 1,-5-10 0,-2-3 1,-1-6 3,-7-9-2,-3-3 3,-5-5-1,-1-6 1,-4-6 2,0-3 0,-2-7 3,-1-3 2,-1-7 3,0 0 0,0-7 0,2-8-1,1-5-2,6-6-2,-1-3-1,6-3-3,1-3 1,8-2 0,1-2-3,3-2 0,13-2-3,7-1 0,7 0-2,6 0-1,5 4-2,2 4-5,2 6-9,-2 4-17,-2 6-32,-6 4-63,-4 8-94</inkml:trace>
  <inkml:trace contextRef="#ctx0" brushRef="#br0" timeOffset="204025.66">17034 7470 155,'0'0'0,"0"0"1,-95-2 1,59 12 5,-2 7 1,-1 5 6,-3 6 1,0 10 4,1 10 2,0 7 4,6 11 1,3 9 0,4 6-3,10 7-7,2 6 0,9 2-3,7-2-2,1-5-2,14-8-4,6-7-3,10-9-2,2-7 1,7-10 1,4-7 2,-2-10-2,2-5-1,-4-10 4,-4-5-3,-4-3 3,-11-5 1,-9-2 2,-5 0 2,-7-1 2,0 0-2,0 0-1,1 0-7,1 0-7,-2 0-4,0-5-10,0-7-14,0 2-28,-2-8-72,2 1-84</inkml:trace>
  <inkml:trace contextRef="#ctx0" brushRef="#br0" timeOffset="204501.69">17161 8179 320,'0'0'22,"0"0"0,0 0 2,-11-77 1,15 45-1,6 2 1,3 0-5,6 1-1,3 0-5,6 5-4,4 1-5,1 5 0,4 4-3,0 5-2,1 8-1,-2 1-2,-6 5 1,-2 12-1,-6 8-1,-5 7 0,-7 5 1,-7 6 1,-3 4 1,0 3-1,-10 1 1,-4-2-1,-2-4 2,-2-6 0,2-7 1,-2-6 1,3-9 1,1-5 1,3-2 3,3-4-2,-3-2 3,3 1-2,4-4 1,1 3-2,3-4-1,-2 0-4,2 0 0,0 0-3,0 1 2,0 0 1,9-1 1,8 2 2,7-2-2,3 0 0,0 0 0,1-2-1,-8 0 1,-2-2 2,-6 1-2,-7 2 2,1 1-1,-6 0 0,0-2 0,0 2-3,1 0-5,0-2-13,7 1-38,2-5-63,4-2-132</inkml:trace>
  <inkml:trace contextRef="#ctx0" brushRef="#br0" timeOffset="204883.71">17816 7621 330,'0'0'28,"0"0"-10,0 0-5,0 0-5,0 0-3,0 0 0,0 0 2,0 0-1,0 0-1,72 90 0,-60-58-5,2-2 4,0-3-2,-3-3 0,-1-8 0,-4-8-1,-3-3 5,-3-5 4,0 0 1,2 0-2,5-12 2,1-5-9,1-12 3,-3 0 1,-3 1-3,0-2 2,0-1-1,-2 4 0,-1 8-2,4-1 2,-3 8-3,1 7 1,-1 0 0,-1 5-2,0-2-3,0 2 0,2 0-1,4 0 2,2 0 2,7 5 0,2 6 0,2 4 0,1 0-1,-1 1-1,1-1-2,2 0-10,-3-1-12,-4-4-45,2 0-98,-6-3-60</inkml:trace>
  <inkml:trace contextRef="#ctx0" brushRef="#br0" timeOffset="205467.75">18507 7439 303,'0'0'31,"0"0"-2,0 0-4,0 0-2,0 0-4,0 0-3,0 0-9,0 0-3,0 0-4,-6-29-2,6 29 2,0 3 1,0 16 2,3 6 1,5 10 1,0 3 0,2 2 0,1 1 0,3 1 0,1 1-2,0-1-2,1-2 2,1 3 3,0 0-5,-2 1 3,-2-2-3,0 2-1,-4-1 2,-3 1-1,-4-1-1,-2 1 0,0-4 1,-2 1-1,-4-2 1,-1-5-1,-2-2 0,2-3 1,0-4-1,2-8 1,-1-2 0,4-5 0,0-6 2,-3 4-2,2-3 3,-6 0-2,4 1 0,0-4 0,3 0-1,2-2-1,-1 0-1,1 0-1,-3 0-7,2 3-18,1-3-29,0 0-53,14-8-130</inkml:trace>
  <inkml:trace contextRef="#ctx0" brushRef="#br0" timeOffset="205762.76">19042 7574 441,'0'0'21,"0"0"-5,0 0-6,0 0-7,0 0-3,0 0-1,0 0 3,0 0 3,0 0 1,-7 93 1,11-52-4,2 1 1,4 1 1,0-4-5,0-3 4,-1-5-4,0-5 2,-4-9-2,1-2 0,-3-7-3,2 1 0,-2-1-4,1 1-7,3 7-14,-3-8-32,1 9-54,0-4-118</inkml:trace>
  <inkml:trace contextRef="#ctx0" brushRef="#br0" timeOffset="206182.79">19240 8442 221,'0'0'37,"0"0"7,0 0 4,0 0-1,0 0-6,0 0-8,0 0-9,0 0-7,0 0-9,0 0 1,3 5-1,-3-5-2,0 0 1,0-2-3,0 0-2,0 2-1,-4 0 0,-5 0 0,-6 7 1,1 6 1,1 4 3,0 2-6,6-4 4,3 2-5,2-8 1,2 3-1,0-2 1,0-4-1,6 2-2,3-5-1,6-3 1,0 0-2,4-9 3,-6-6 3,-3-5-3,-6-4 5,-4 0-2,0 2 3,-10 2 4,-1 5-1,-6 3-2,6 4 2,-5 5-3,-4 2 0,0 1 1,-5 0-2,11 4 1,-1 4-1,8-2-2,3 3 0,1 6-2,3 0 0,3 8 1,7-3-5,6 2-4,1-5-17,-5-2-39,-1-3-77,-2-2-118</inkml:trace>
  <inkml:trace contextRef="#ctx0" brushRef="#br0" timeOffset="206928.83">15976 9264 196,'0'0'37,"0"0"5,0 0 3,0 0-6,11-83-1,-5 59-4,1 1-3,2 0-3,3 2-2,5 0-5,2 0-3,4 0-2,3 1-4,1 6 0,2 0-4,-1 5-3,-2 3-5,-3 6-1,-1 0-4,-4 12 1,-3 5 0,-5 7-1,-1 3 1,-8 6-3,-1 3 3,-1 0 1,-8 4-1,-4-1 1,1-1 0,-2-3 1,1-3 2,-3-7 0,4-1 3,2-12 0,3-2 4,3-3-3,2-4 0,-1 1 1,2 1-4,1-5 2,0 0 2,0 1-2,16-1 3,9 0-1,13 0-2,10-8-2,12-2 0,6-4-1,6 0 0,1 1-1,-4 1-2,-4 2-2,-13 1 0,-9 5 0,-17 0-3,-13 3 2,-7 1 4,-6 0 1,0 0 3,0 0-1,0 0-2,0 0-1,-6 0-4,-4 0-11,-1 0-23,5 0-57,3 0-150</inkml:trace>
  <inkml:trace contextRef="#ctx0" brushRef="#br0" timeOffset="207543.87">13483 7400 265,'0'0'27,"0"0"3,0 0 1,0 0 0,-13-89-1,13 77-5,0 7-7,0 0-7,0 5-8,2 0-4,11 18 0,4 13 3,9 19-1,-1 11 3,3 11-3,0 9 1,1 3-1,0 5 0,-2 0 1,-3 0-1,-4 3 2,-5-1 0,-4-1-1,-3-5 3,-2-3 0,-3-5-1,1-4 1,-1-9-1,-1-5 0,-1-1 1,1-11-1,-1-4-3,3-9 0,-2-8 0,1-9-1,-2-5 0,1-9 1,-1 4-1,-1-7 0,0 0 1,0 0-1,0 2 0,0-2 0,0 3-3,0-3-10,0 0-21,0 0-33,-4-7-65,-5-10-101</inkml:trace>
  <inkml:trace contextRef="#ctx0" brushRef="#br0" timeOffset="207982.89">13326 7517 247,'0'0'20,"0"0"0,0 0-1,0 0-1,0 0 0,0 0 0,0 0 0,-5-89-2,15 71 0,3 3-2,6 0-1,3 0-3,5 0-2,8 1-1,7 2-2,4-1-2,11 1 0,6 0 0,8 0-3,1 2 1,1 1-1,-1-1 1,-7 2 0,-8 3-2,-8 0 1,-9 4-1,-14-1 1,-6 2-1,-7 0 1,-8 0 0,0 0 0,-5 0 0,0 0 2,0 0 0,2 0-2,-1 0 2,1 0-2,-1 0 0,1 0-2,-1 0-7,1 0-6,-1 0-11,6 0-12,3 3-19,4 5-19,9 1-53</inkml:trace>
  <inkml:trace contextRef="#ctx0" brushRef="#br0" timeOffset="209017.95">19198 7124 149,'0'0'31,"0"0"-4,0 0-5,0 0 0,0 0-7,0 0-1,0 0-1,0 0-1,0 0-2,-69-50 2,69 50-4,-2-3 0,2 3-1,-1 0-4,-2 0 1,2 0 2,1 0-2,0 0 5,0 0 2,16-2-1,7-1-1,10-4-1,5-1-1,2-1-1,4-2-2,2 0-1,0 1 0,-3-1-1,-1 2 0,-4 1 0,-3 1 1,-2 2-2,-1 0 0,-3 2-1,-2-1 1,-8 3-1,-2 1 1,-4 0 0,-3 0-1,1 0 1,-2 0 0,0 1 1,-3 6 0,4 3 0,0 4 1,2 6 3,-1 2-2,-2 6 2,1 8 3,0 6-4,2 7 4,-3 5-6,-1 5 2,1 8-1,-3 3-2,-1 1 2,1 1-3,-1 1 3,0-5 0,0 0-2,-1 0 4,2-4-3,-1 5-1,3-1 2,-3 3-3,1 2 4,2 1-3,0 0 2,2-7 0,-1-3-3,1-4 1,2-5-2,-2-4-1,0-7 2,0-7-1,-3-5 1,-2-10 1,-3-4-2,2-8 2,-4-4 0,1 0 1,-1-6-1,0 0 1,0 0 0,0 2 1,2 0-1,-2-1 2,0 1-2,0-2 1,0 3 1,0-2-2,0 0-1,0 1 0,2-1 0,-2 1-1,0-2-1,0 2 0,0-2 0,0 0 0,0 0 0,0 3-1,0-3 0,0 0 0,0 1-1,0-1 1,0 0 0,0 1-1,0-1-1,1 0 0,-1 2 0,0-2-1,0 0-1,0 1-1,0-1 2,0 2 1,0-2 0,0 2-1,1-2-2,1 5-3,3 5-10,-2-1-30,3 5-77,-2-5-12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01T05:57:08.88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7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10-01T05:58:32.175"/>
    </inkml:context>
  </inkml:definitions>
  <inkml:trace contextRef="#ctx0" brushRef="#br0">8732 5904,'0'0,"24"0,1 0,25 0,-1 0,26 0,-1 0,25 0,1 0,-51 0,100 0,-74 0,24 0,-25-25,1 25,24 0,-50-25,26 0,-1 25,-24 0,-1-25,1 25,0 0,-1 0,-24 0,0 0,49 0,-74 0,25 0,0 0,0 0,0 0,-1 0,1 0,-25 0,25 0,25 0,-26 0,1 0,25 0,-25 0,49 0,-24 0,24 0,0 0,1 0,-26 0,26 0,-26 0,-24 0,50 0,-50 0,-25 0,24 0,1 0,-25 0,25 0,0 0,0 0,-1 0,1 0,0 0,49 0,-49 0,0 0,25 0,-26 0,1 0,25 0,-1 0,51 0,73 0,75 50,25-50,50 0,24 0,25 0,-74 0,-1 0,-98 0,-26 0,-73 0,-26 0,-49 0,0 0,-1 0,-24 0,25 0,-25 0,0 0,25 0,0 0,-25 0,0-25,25 25,-1 0,1 0,25 0,-25 0,49 0,50 0,-74 0,98 0,-48 0,-26-25,25 25,25-25,-24 25,-26-24,0 24,26 0,-1-25,-50 25,-24 0,0 0,0 0,0 0,-25-25,24 25,1 0,0 0,0 0,-25 0,25 0,0 0,-25 0,24 0,26 0,-50 0,25 0,0 0,-1 0,51 0,-50 0,24 0,-24 0,49 0,-24 0,0 0,-1 0,1 0,-1 0,-49 0,50-25,-50 25,25 0,49 0,-49 0,0-25,24 25,-24 0,-25 0,50 0,24-49,-49 24,0 25,0 0,-25-25,25 25,-25 0,24 0,1 0</inkml:trace>
  <inkml:trace contextRef="#ctx0" brushRef="#br0" timeOffset="10999.62">19373 10319,'0'0,"25"0,49 0,-24 0,24 0,25 0,0-25,100 0,-1-24,1 49,74-50,-25 50,49 0,-49-25,25 25,-50-25,-49 1,-75 24,25 0,-74 0,0 0,-26 0,26 0,-50 0,50-25,-50 25,24-25,-24 25,50 0,-50 0,0 0,25 0,-25 0</inkml:trace>
  <inkml:trace contextRef="#ctx0" brushRef="#br0" timeOffset="25176.44">8732 13271,'0'0,"0"0,0 0,24 0,1 0,0 0,0 0,0 0,24 0,-49 0,50 0,-25 0,-25 0,24 0,1 0,25 0,-25 0,-1 0,26 0,24 0,1 0,-25 0,-1 0,26 0,-26 0,26 0,-51 0,26 0,0 0,-1 0,-24 0,0 0,24 0,-24 0,25 0,-25 0,49 0,0 0,1 0,-1-25,1 25,-1 0,1 0,-26 0,1 0,-25 0,-1 0,1-25,0 25,0 0,0 0,24 0,26 0,-26 0,50-25,-24 25,-1 0,1 0,-1-25,-24 25,24 0,-24 0,24 0,-49 0,49 0,1 0,-26 0,1 0,0 0,-1 0,1 0,-25 0,-1 0,1 0,0 0,-25 0,50 0,-26 0,1 0,0 0,0 0,0 0,-1 0,1 0,25 0,-25 0,-25 0,24 0,1 0,-25 0,25 0,0 0,0 0,-25 0,25 0,-25 0,24 0,1 0,-25 0,25 0,-25 0,25 0,-25-25,25 25,-1 0,-24 0,25 0,0 0,0 0,-25 0,25 0,-25 0,24 0</inkml:trace>
  <inkml:trace contextRef="#ctx0" brushRef="#br0" timeOffset="31839.82">17909 14362,'25'0,"0"0,0 0,24 0,1 0,0 0,24 0,-49 0,24 0,1 0,24 0,1 0,-50 0,74 0,-25 0,-24 0,24-25,26 25,-51 0,26 0,-26 0,1 0,-1 0,26 0,-1 0,-24-25,-1 25,1 0,0-25,-1 25,-24 0,0 0,0 0,-1 0,-24 0,25 0,0 0,0 0,0 0,-1 0,1 0,0 0,0 0,25 0,-1 0,-24 0,0 0,0 0,-25 0,49 0,-24 0,0 0,24 0,-49 0,25 0,0 0,0 0,-25 0,25 0,-25 0,24 0,-24 0,25 0,0 0,-25 0,25 0,-25 0,49 0,-49 0,25 0,-25 0,25 0,0 0,-25 0,25 0,-25 0,24 0,-24 0,0 0,25 0,0 0,-25 0,25 0,-25 0,25 0,-1 0</inkml:trace>
  <inkml:trace contextRef="#ctx0" brushRef="#br0" timeOffset="56911.25">3597 15677,'0'0,"0"0,0 0,50 0,-26 0,1 0,25 0,-1 0,-24 0,25-25,-1 25,1-25,25 25,-1-25,50 0,-25 1,50 24,-50-25,25 0,-25 25,-24-25,24 25,-24 0,-1-25,25 25,-24-24,-1-1,0 0,1 25,24 0,50 0,0-25,-50 25,50-25,-50 25,25 0,25 0,-50 0,-25 0,1 0,-1 0,1-25,49 25,-50 0,1 0,-1 0,0 0,-24-24,24 24,1 0,-26 0,51 0,-26-25,0 25,1 0,-1 0,1 0,-26 0,-24 0,25 0,-1 0,-24 0,0 0,-25 0,25 0,0 0,24 0,-24 0,25 0,-26 0,51 0,-1 0,-24 0,-25 0,-1 0,26 0,0 0,-26 0,51 0,-50 0,24 0,1 0,-1 0,1 0,0 0,-1 25,1-25,49 0,-49 24,-1-24,1 25,24-25,1 0,-1 0,25 25,1-25,24 25,-50-25,0 25,-24-25,0 0,-1 0,26 0,-26 0,1 0,-25 0,24 0,-24 0,0 0,0 0,24 0,-24 0,0 0,25 0,-50 0,24 0,76 0,-51 0,1 0,-1 0,26 0,-1 0,1 0,-1 0,1 0,-1 0,0 0,1 0,-1 0,-24-25,-1 25,51-25,-26 0,25 25,-24 0,-1 0,0 0,1 0,-25-25,24 25,-49 0,0 0,-1 0,-24 0,25 0,0 0,0 0,-25 0,49 0,-49 0,25 0,0 0,-25 0,25 0,-25 0,25 0,-25 0,24 0,1 0,-25 0,25-24,-25 24,0-25,25-25,0 25,-25-49,0 0,24-75,-24 50,25-75,-25 75,0 74,0-25,0 26,0-1,25 25,-25-25,-25 25,0 0,-24 0,-75 0,49 0,-24 0,0 0,0 0,-1 0,-172 0,172 0,26 0,24 0,1 0,24 0,-25 0,50 0,-49 0,-26 25,-73-25,-1 49,-50-49,1 25,-25 25,49-25,0-1,75-24,25 25,-1 0,26-25,-1 0,0 25,-24-25,-25 25,24-1,-24-24,-50 25,25-25,-25 25,25 0,25-25,25 0,-1 0,1 0,24 0,-24 25,-50-1,0-24,25 25,-25-25,-50 25,75-25,-25 0,25 25,24-25,1 25,-1-25,1 0,-50 0,25 24,-25 1,24-25,1 0,-50 0,25 0,50 0,0 0,-1 0,1 0,-1 0,1 0,-1 0,26 0,-26 0,-24 0,25 0,24 0,1 0,-26 0,50 0,1 0,-51 0,50 0,-24-25,-1 25,1 0,-1 0,0 0,1 0,-1 0,25 0,1 0,-1 0,25 0,-50 0,25 0,-24 0,-1 0,-49 0,24 0,-49 0,50 0,0 0,-1-24,26 24,24 0,0 0,25 0,0 0,-50 0,26-25,-1 25,-25 0,25-25,-24 25,49 0,-25 0,25-25,-25 25,25-25,-25 25,-24 0,24-24,-25 24,25 0,1-25,24 25,-25 0,25-25,0 25,-25 0,25-25,0 25,0-25,-25 25,25-24,0 24,-25 0,25-25,-24 25,-1 0,25 0,-25-25,25 0,0 25,0-25,-25 25,25-24</inkml:trace>
  <inkml:trace contextRef="#ctx0" brushRef="#br0" timeOffset="62207.55">3523 14387,'0'25,"0"-1,0 26,0 0,0-1,24 26,-24-1,25 25,-25 0,0-24,50 24,-50-25,25-24,-25 24,24-49,-24 25,0-25,0 0,0 24,0-49,0 25,0 25,0-26,0 1,0 25,0-50,0 25,0-25,0 24,0 1,0-25,0 25,25-25,-25 25,0-25,25 0,-25 0,25 0,0 0,-1 0,26 0,-25 0,-25 0,49 0,1 0,-25 0,25 0,24 0,0 0,26 0,-1 0,0 0,-25 0,50 0,0 0,0-25,-49 25,-1 0,1 0,-50-25,49 25,-24 0,-1-25,26 25,-1 0,25 0,0 0,25 0,-24 0,73 0,-49 0,50 0,-25 0,-25 0,25 0,-50-24,50 24,-75 0,1 0,-1 0,0 0,1-25,-50 25,49-25,0 0,1 25,-1 0,25-25,25 25,-49 0,49 0,25-24,-75 24,25 0,-24 0,-1 0,-24 0,-1 0,26 0,-26 0,-24 0,0 0,49-25,-24 25,0 0,-26 0,51 0,-26 0,-49 0,50 0,-25 0,0 0,74 0,99 0,50 0,25 25,-25-25,-24 0,24 0,-75 0,-49 0,-25 0,-24 0,-50 0,0 0,-1 0,1 0,0 0,-25 0,25 0,-25 0,25 0,-1 0,1 0,-25 0,25 0,0 0,24 0,26 0,-1 0,1 0,-1 0,0 0,1 0,-26 0,-24 0,-25 0,25 0,-25 0,50 0,-50 0,24 0,1 0,0 0,0 0,24 0,-24 0,0 0,0 0,0-25,0 25,-1 0,-24 0,25 0,-25 0,25 0,-25 0,0-25,25 25,0 0,-25 0,24 0,-24 0,25-25,0 25,-25 0,25 0,0 0,-1 0,-24 0,25 0,-25 0,25 0,-25-25,50 25,-50 0,24-24,1-1,0 25,0-50,0 50,-25 0,24-25,1 0,0 1,25-51,-50 50,24-49,1 0,0 49,-25 0,0-49,25 74,-25-25,0 0,25 0,-25 25,0-25,0 1,0-1,0 25,0-25,0 25,0-25,-25 25,25 0,0-25,0 1,-25-1,25 0,0 0,0 25,-25-25,25 1,-25 24,25 0,-49 0,49-25,-25 25,25 0,-25 0,0-25,1 25,24 0,-25 0,0-25,0 25,-24 0,-1 0,-24 0,-1 0,1-25,-1 25,26 0,24-24,-25 24,50 0,-25 0,1 0,-26 0,0 0,-24 0,-25 0,49 0,-49 0,49 0,26 0,-26 0,50 0,-25 0,25 0,-25 0,25 0,-24 0,-1 0,-50 0,51 0,-51 0,1 0,-1 0,1 0,-25 0,-1 0,-24-25,50 25,-25 0,49 0,-24 0,-1-25,1 25,0 0,24 0,-24 0,-1 0,1 0,-1 0,26 0,-1 0,-24 0,24 0,25 0,-24 0,-1 0,-24 0,49 0,-25 0,1 0,-1 0,0 0,1 0,-1 0,1 0,-1 0,-25 0,26 0,-26 0,26 0,-1 0,-24 0,49 0,-25 0,26 0,-51 0,50 0,-24 0,-1 0,1 0,-26 0,26 0,-26 0,26 0,-26 0,26 0,-26 25,25-25,1 0,-1 0,1 25,-26-25,26 0,-1 0,25 0,-49 0,49 0,0 0,0 0,-49 0,24 0,-24 0,0 0,-26 0,1 0,0 0,0 0,24 0,26 0,-1 0,25 0,0 0,1 0,-1 0,0 0,0 0,-49 0,24 24,1 1,-26-25,1 0,24 25,-24-25,49 0,25 0,-25 0,0 0,0 0,1 0,-26 0,0 0,-24 0,0 25,-1-25,-24 0,0 0,0 25,-1-25,26 24,0 1,-1-25,26 0,-1 0,25 25,-25-25,1 0,-26 0,26 0,-1 0,-24 0,-1 0,1 0,-25 0,24 0,26 0,-1 0,1 0,-1 0,-24 0,24 0,50 0,-50 0,50 0,-25 0,25 0,-24 0,24 0,-50-25,25 25,0 0,-24 0,24 0,0 0,0 0,25 0,-24 0,-1 0,25 0,-25 0,25 0,-25 0,25-25,-25 25,25-24,-24 24,24 0,-25-25,0 0</inkml:trace>
  <inkml:trace contextRef="#ctx0" brushRef="#br0" timeOffset="78873.51">2084 16098,'0'0,"25"0,-25 0,0 25,0-25,0 25,0-25,25 25,-1-25,-24 24,0 1,0-25,0 25,25-25,-25 0,0 25,0-25,0 25,0-1,0-24,25 0,-25 0,50 0,-26 0,1-24,50-1,-1 0,-49 0,24 0,-49 25,25-24,0 24,-25-25,0 25,25 0,0-25,-1 0,1 0,0 1,25-1,-26 0,51-25,-75 50,0-24,25-1,-25 25,24-25,1 25,25-50,-25 26,24-1,-49 0,25 25,-25 0,50-25,-50 25,0 0,0 0,-25 0,-25 0,-24 0,49 0,0 0,-24 0,24 0,0 0,-25 0,1 0,24 0,0 0,0 0,25 0,0 0,0-25,0 25,50 0,-50-24,25 24,-25 0,25 0,-1 0,1-25,0 25,25-25,-26 25,1 0,0 0,-25-25,0 25,50 0,-25-25,-1 25,26 0,-25 0,0 0,-25-24,0 24,0 0,-25 24,25 1,0 0,0 0,-50 24,50-24,0 0,-25 49,1-49,24 0,-25 49,0-24,25 0,-50-1,25 1,1-50,24 25,0-1,0 1,-25 0,25 0,0 0,0-25,-25 49,25-24,0 0,0-25,0 0,0-25,0 0,0-24,0 24,0-25,0 25,0 25,-25-24,0-1,25 0,0-25,-49 26,49-26,-25 25,25 0,-25 1,25 24,-49-50,49 50,-25-50,25 50,-25-49,25 49,-25-25,25 0,-25 0,25 1,-24 24,24 0,0 0,24 0,-24 0,50 0,-25 0,-25 0,49 0,-24 0,0 0,-25 0,25 0,-25 0,25 0,-1 0,1 0,0 24,0-24,-25 0,25 0,-25 0,24 0,1 0,-25 0,25 0,-25 0,25 0,-25 0,0 25,0-25,0 0,-25 0,25 25,-25-25,0 0,25 25,0-25,-24 0,24 0,-50 25,50-25,-25 0,25 0,-25 24,1-24,24 0,-50 0,0 0,26 0,-26-24,0 24,50 0,0-25,0 25,0 0,0-25,50 25,-50 0,25 0,-25 0,0 0,25 0,-1 0,1 0,0 0,0 0,24 0,-49 0,25 0,-25 0,25 0,0 0,-25 0,25 0,-25 25,0 0,0-1,0-24,0 25,0-25,0 0,0 25,0-25,-25 50,0-50,25 24,0 1,0-25,-25 0,25 25,0-25,-25 25,1-25,24 25,-25-25,25 24,0-24,0 25,0-25,0 0,-25-25,25 1,0-1,-25 0,25 0,-25 0,25 25,0-24,-24 24,24 0,24 0,-24 0,50 0,-25 24,24 26,-49-50,25 25,0 24,25-24,-50 0,0-25,0 25,24-25,1 0,-25 0,25 0,-25 0,25 0,-25 0,0 0,-25-50,25 25,0 1,-25 24,25-25,0 25,0-25,0 0,0 25,0 0,0 0,0-25,0 25,0-24,0 24,25 0,0-25,-25 25,0-25</inkml:trace>
  <inkml:trace contextRef="#ctx1" brushRef="#br0">1229 15187 344,'0'0'9,"0"0"4,0 0 1,0 0 4,0 0-1,0 0 0,0 0-3,0 0-5,106-82-2,-68 75-1,4 2-2,5-1-1,0-1 0,1 3-2,1-1 1,-1 4 0,-3 1-1,-3 0-1,-8 0-1,-3 6 0,-9 1 0,-3 5 0,-5 1 0,-6-3 2,-5 7 2,-3 5-2,-4 0 3,-8 8-3,-8-1-1,-3 0 2,-4 0 0,-7 0 2,-1-3-1,-1 2 0,0 0-1,-1-3 3,4-2-2,2-2 0,5-1 0,4 0 0,2-3-1,4-2-1,2-1 0,2 3 1,1-2-2,3 2 1,3-5-1,0 1 0,2-4-1,0 0 1,-1 0 0,3 2-2,-2-1 1,3 3 1,-1-3-1,1 2-1,0 3-4,5-1 0,5 3-9,0-2-14,-1-5-41,3 4-98,-5-3-60</inkml:trace>
  <inkml:trace contextRef="#ctx1" brushRef="#br0" timeOffset="422.02">1462 16404 176,'0'0'13,"0"0"5,0 0 0,0 0 4,0 0-1,0 0 2,0 0 0,0 0-4,0 0-2,11-60-3,-11 59-3,0 1 3,2 0 1,-2 0 0,1 0-1,4 0 0,-1 6-4,3 1-1,0 6-3,2-3-2,-3-3-1,5 1-1,-3-3 0,-6-3 1,9-1-1,0-1-2,4 0 0,3-5 1,-6-1 0,-2-4 2,-5 2 5,-1-3 2,0 3-2,-4-3 1,0 0-6,-4 4-1,-2 1 1,-7 4-2,-6 2 2,-1 3 1,-5 8 2,3 2-1,7 2-1,4-4-2,3-3-5,8 1 0,0-3-10,8 2-42,14-5-191</inkml:trace>
  <inkml:trace contextRef="#ctx1" brushRef="#br0" timeOffset="73316.19">19608 10405 9,'0'0'27,"0"0"0,0 0-2,0 0-3,0 0-7,0 0-2,0 0-1,0 0 0,0 0-1,-38-16-1,35 14-3,3 2-1,-1-1-1,-1 1 0,1-2 0,-1 2-1,1-1 0,-2 1 1,3-2-2,-2 2 2,1 0 0,-1 0 2,2 0 0,0 0 2,0 0 0,3 0 1,13 0-1,13 0 0,13 2-4,3 1 1,6-2-2,8-1 0,1 0-1,6 0-1,2 0-1,1 0 0,5 0 0,-2-3 1,2 2 0,2-1 0,2-1 1,-2 0-2,2 2 0,-3-2 0,-2 0 1,-2 1 1,-3 1-1,-2-1-1,-6 2-1,-3 0 0,-5 0 0,-6 0 0,-4 0 0,-5 0 1,-3 0-1,-10 0-1,-3 0 1,-7 0-1,-7 0 1,2 0 1,-9 0 0,0 0 0,0 0 1,0 0 0,0 0-1,0 0 0,-12 0-2,-11 0-2,-10 2-2,-8 2-2,-8 3 1,-4 1-3,-8 0 3,-7 0-2,-4-1 1,-6-1-1,-5 1 0,-2 1-1,-5-1 5,1-3-1,-4 1 5,2-5 0,1 0 3,4 3 2,4-3 1,3 0 1,6 2-1,3-2-1,7 2-1,3-2-1,7 0 0,8 0 2,6 0-2,4 0 1,14 0-1,8 0 1,8 0 3,5 0 0,-1 0-2,1 0 0,3 0-1,18 0 0,18-4 1,19-1 1,17-2-1,12-3 2,14 0-3,9-2-2,7 4-1,5 0-1,-1 1 1,-3 1 0,-2 1 2,-6 1-1,-6 0-1,-5 1 0,-6 2 0,-4-1 0,-5 2 1,-6 0-1,-7 0-1,-2 0 0,-8 0-1,-3 0-1,-8 0 2,-6 0-1,-8 0-1,-13 0-1,-7 0-3,-12 2-8,-4-2 3,0 0-2,-16 0 3,-11 0 7,-18 1 2,-12-1-1,-12 2 2,-10-1-1,-10 3 1,-6-3-2,-5-1 2,-4 2-1,-3-2 2,-1 1-1,-1 1 2,1 1-2,1-1 0,1 2-2,4-1 1,1 1 1,3 2 1,5-1-1,6 0 4,6-1-1,4-1 2,9-2 1,9 1-2,9 0 0,9-2-1,15 3 0,11-3-3,8 1-5,7-1 2,-1 0-1,1 0 2,16 0 2,10 0 3,16 0 0,10-4 0,11-1-1,14-4 1,10-2-2,8-1 0,11-1-1,2-1 1,8 2 0,1-1 0,1 1-1,-3 4 0,-1-1 0,-7 2 0,-4 2 2,-7 1-1,-8 0 0,-9 2-1,-11-1-1,-11 3 1,-8 0-3,-17 0 1,-13 0 0,-10 0-5,-9 0-2,0 0-1,0 0 3,-2 0 4,-15 0 5,-12 0-4,-11 3 2,-8 0-1,-7 1-2,-11 3 1,-8 1-3,-10-1 0,-9 3 0,-5-2 1,-7 3 2,3-4 3,-1 2 2,6-3 1,5 0 2,11 1 0,11-3 0,13 0-2,15 0 0,15-1-4,14-3-5,8 1-1,5-1 1,2 0 1,14 2 6,12-2 2,16 0-2,5 0 2,9-5-1,9-1-2,7 0 2,5-2-1,2 1 0,4-1 1,-3 1 0,-2-1-1,-2 1 1,-7 1-2,-5-1-1,-8 3 0,-7 1-2,-12 1-1,-13 1 1,-11 1-5,-9 0-8,-6 0-11,0 0-28,0-4-76</inkml:trace>
  <inkml:trace contextRef="#ctx1" brushRef="#br0" timeOffset="77051.4">12911 7994 6,'0'0'13,"0"0"4,0 0 4,0 0 2,0 0-4,0 0-4,0 0-3,0 0-3,0 0-1,0 0 0,28-11 3,-26 11 2,-2-1 1,3 1 3,-2 0 2,1-1-2,-1 1 1,1 0 1,4-3-1,-2 2-2,6-4-2,-1 0-3,-2-1 0,3 2-2,-3-3-2,0 2 0,-4 2-3,3-5 0,-4 5 0,2-3 0,-1 4-3,-3-4 0,0 0-4,0-5-3,0-1-3,-12 3 0,-1-2 2,-5 4 1,-2 2 4,-4-1 2,4 2 0,-2-1 1,3 0-1,4 1 1,0 0-1,4 3 1,-1-2 1,0-1 0,-3 1-2,4 1-2,-3 2 2,-4 0-1,3 4 2,-3 1-2,4 2 1,4 1 0,4-3 0,-1 1-1,0 0 0,4 2 1,-2 0-1,3-4 1,1 7 0,1-2-1,0 2 2,6 4 0,3-5 0,2 1 1,4 3 1,3-4-2,0 1 1,1 0-1,2 0 2,0 2-3,0-1 0,1 0 0,-2 0 0,2 0 2,1 2-1,1 0 1,2-1 0,0 1 0,1-1 0,-4 1-2,1 0 1,-6-1-1,-2 2 0,-5-1 4,-1-5-3,-2 4 1,-3-1 0,-2-5 0,2 9 0,-2-8 0,-1 4-1,1 0 2,-3 0-1,0-2-1,0 2 2,-3 3 4,-5-1 0,-4 3 0,-3-2 1,0-3-4,-5 0 1,-1-1-1,-3-1-1,-4-2-1,-1-1-1,2 1 0,-2-2-1,3 2 0,0-3 2,10 0-1,-4-2 2,11-1-2,-2-2 0,1 0 1,2 0 1,1-3-2,-2-4 2,3 2 1,1-3-1,0 1-1,1-3 0,1 2-1,1 3 0,0-7 0,2 2-1,0-5 0,7-6 0,0 4-2,3 2 2,5-2 0,-1 3 0,4-3 0,-1-1 0,3 0-2,2-1 3,-3-1-1,2 3 1,-1-3 0,1 1-1,-1 1 0,0 0 1,-2 0-1,-1 4 2,-2-1 0,-1 1 0,-2 2-2,2-2-2,-3 2 1,1 0 1,0 4 0,-4-1 1,-2 4 1,-1-5-1,2 3 0,-6-3 2,3 1-1,-4-2 3,0-6 0,0 5-2,-1-5 0,-5 2-3,1 6-2,-3-5 0,-2 2 1,0 2-2,-5-2 0,-1 0-2,-1 4 2,-3 1 0,-2 0-1,-3 2 3,-2-2 1,-2 2-1,0 0 2,1 0 0,-1 0 2,0 2 0,1 0-1,1 0-1,8 1 2,-1 1-3,8-1 0,-2 2 2,2 0-2,6 0 0,1 0 0,5 0-2,-2 0 2,-3 0-3,0 0 1,0 0 0,1 0 0,1 2-1,0 2 4,-4 4-1,3 0 0,1 1 2,0 2-4,0 0 5,2 2-2,-1 1 1,2-2-2,-1 2-1,1 0 0,0 0 0,0 4 0,0-6-1,0 5 2,0-4-1,3-2-1,3 1 1,1 1 1,-1-8 1,5 5 1,0-3-2,-2-3 1,6 4-1,0-1 2,-1-2-1,-1 0 0,1-1-1,-1 4 1,2-2-1,2 5 0,-1-2-1,-1 2 2,0-1-1,-1 2 0,0-1 0,-1 1 0,0 0-1,-2 0 2,-2-2-1,1-2 0,-4 3 0,1-5 1,2 5-2,-1-1 1,-3-2 0,4 4 0,-2 0 1,-3-3-1,3 5 0,-3 0 1,0-6-1,0 9 1,-2-2-1,0-3-1,1 5 1,-1-5 0,-1 0-1,1 1 0,-2-1 1,0 5 0,0 0 0,-5 2 2,-5-1 2,-2-1-4,-3-2 5,0 0-4,-1-3 0,2 0-1,-1 0 0,4 0 0,-1-4 0,2 0 0,-3 0 0,0 0-1,0-1 1,-1-1 0,1 0-1,-5-3 1,-4 2 0,2-2 1,-1-3 0,-4 0 0,3 0-1,-1 0 2,0 0 0,7-2 0,2-3 2,1-1-1,3 4 0,-2-6 2,5 3-1,0-2-3,1 0 0,3 5 0,0-8-2,2 7 1,1-9-2,0-2-1,0-2-2,7-2 3,6 1-1,1 0 1,5 1 1,2-1 0,2-1 0,1 1 1,3 0 0,1-3 0,1 4 0,-2-1 0,1 2 0,-5 0 0,2 1-1,-4 1 1,-1 1 0,-2-1 0,-1 3 1,-2 1-1,-4 1 1,-1-1 0,2 1 0,-4 1 0,1-3 1,-3 3-1,-2-3 0,2 2 1,-4-3-2,6-4 0,-3 6 2,0-5-4,1 1 2,-1 4-1,2-7 1,-5 9-1,1-2 1,0 0 1,-1 4 0,-1-7-1,-1 6 2,0-6-2,0 0 0,0 0 2,0 3-1,-4-3 0,-3-1-1,0 4-1,-2-2 0,4 4 0,-2 0 1,-4-1 0,4 3-3,-4-4 2,-3 1-2,1 1 1,-6-2 0,0 0 0,-2 2 1,-4 0-2,-2 1 3,-2-1-1,-2 3-1,-1 0 1,1 0-3,2 4 3,-1-3-1,6 3 2,7 0-3,0 0 2,5 3 0,2 0 0,-1-1 2,2 1-2,-1 1 2,5-1-2,-3-1 0,5 0-1,-2-1-1,-2 4 1,4-1 1,-1-1 1,-2 2-1,3-1 0,0-1 0,-1 7-1,2-6 2,1 1-3,-2 5 3,3-4-1,-3-1-1,3 7 1,0-1 0,0 0 1,6 4 0,0-3 0,3-2 1,2 4-1,1-4 1,1 0 0,2 0-1,3-1 1,-2-1 0,2-1 0,0 1 1,2 1-1,0 1-1,-2 0 0,2 1-1,1 1 1,-2-2-2,3 2 2,-4 0 0,2 3 0,0-1 2,-3 1-2,1-1 0,-4 1 0,2-1 0,-3 1 0,-3-4 0,-1-1 0,-5-2-2,2 1 4,4 1-4,-6-1 4,5 2-1,-4-2-1,-3-1 1,2 1 0,1 1-2,-2-1 1,-2 1 0,2 2 1,-1-2 1,1 0-1,-3 0 0,1 2 0,-1 0-2,0-2 1,0 2 0,-1 4 0,-7-4 2,-5 7-2,0-4 3,-1 0-6,-2-1 3,0-4-3,-1-1 2,1-1 1,4-4 0,-4 0 1,0 0-1,-2-2 1,0 0 0,-1-2-1,-2 0 1,-1 0 1,-8 0-1,2-3-1,1 0 0,1 0 0,0 0 1,7-1 1,3 4 1,4-2 1,1-1 0,2 1-1,5 1 0,-1-1 1,5 2-2,-1 0-2,1 0 0,-3 0-1,3-2-2,0-3 1,0-5 2,6-7 0,4 0-1,3-4 1,6 3-1,0-1 1,1-1 2,2 0 0,1 0-2,-3 1 0,2-1 1,-2 2-1,3 2 1,-6-1-2,3 3 1,-3 1-1,1 3-1,0 1 1,-4 0 1,3 1-1,-6 2 0,2-2 0,0 3 0,-3 0 1,4 0-1,-5 1 1,0-1 1,5 0-2,-5-2 3,4-1-2,-5 4 1,1-4 0,1-1-2,-5 4 1,8-5 1,-8 4-1,-3 2 1,2 1 0,-2-1-1,1 1 2,0 1-2,1-1 0,-4 3 1,0-7 0,0 1-1,0-5 1,0-5 0,0 5 0,-6-4 2,2 0-3,-2 4 1,1-5 0,0 1-1,-5 0-1,0-1-1,-2 2-3,-4 4-3,-2-1 0,-3 4 1,-4-1 2,-1 4 2,-2-1 2,-3 2-1,1 0 3,-1 0 1,4 0-1,6 2-1,1 1 0,7 0-3,-1 0-2,2 0-1,6 0-9,-1 0-24,7 0-30,0 0-117</inkml:trace>
  <inkml:trace contextRef="#ctx1" brushRef="#br0" timeOffset="78671.49">13748 8320 104,'0'0'19,"0"0"-3,0 0-3,0 0 0,0 0-3,0 0 1,0 0 1,0 0 1,0 0 1,0 0 1,-32-13 0,30 13 2,1-1-2,0 1 1,-1-3-2,1 3-3,-1 0-3,1 0-4,1 0-3,-2 0-2,2 0 1,0 0 0,2 0 2,11 0 0,7 0 0,8 3 2,3 1-2,5 1 1,8 0-2,2 0 1,5-1 0,5 2 1,-2-4-1,2 0 0,-2-2 1,-1 0 0,-5 0 0,4-3 2,-3-1-2,-3-1 1,-2 0-2,-1-2 0,-4 2 0,0-2 0,-1 2 1,-2 0 0,-1 1 0,-2 1-2,-1-2 1,-2 0 2,-1 1-2,-3 0 1,-3-1 0,-6 2-2,-2-1 2,-6 2 0,-5 1 0,0-1 0,-4 2 3,0-2-2,0 2 3,3 0-1,-2-1-4,-1 1-2,0 0-3,0-2-1,-4 1 1,-7-1 1,2-1 1,-5 2-1,-4-4-1,1 2 0,-4-2-3,0-2-2,1-1 0,-1-2-2,-2-1 1,-1 0 0,-2 2 0,-2-1 1,-1 3 1,-1 0 2,3 2 3,0 0 1,1 2 2,8 2 0,-1 0 2,9 1 1,4-2 2,-1 2-2,7 0 0,-1-1 0,1 1-2,-1 0 0,-1 0-2,1 0-2,-1 0 0,0 0 1,2 0 1,0 0 1,0 0 1,7 8 1,5 4-2,8 1 0,-1-1 0,4 1 0,0-2 2,3-1-1,0-1 0,2 1 0,-1-3 2,1 0-2,-1-2 0,-3-2 2,-5-2-2,-3 1-1,-5-2 1,-5 0-2,0 2 0,-6-2 2,0 0 0,0 0 4,2 0-2,-2 0 1,3 0-1,-2 0-2,1 1-1,-1-1-1,1 0 0,-1 0-1,-1 0-2,3 0 0,-3 2-1,0 2 1,0 7 3,-9 6-4,-7 6 0,-8 2 0,-7 3-1,-4-2 1,-4 4 2,3-3 1,2 0 3,0 0-2,5-2 3,5-3-5,1 0 2,8-6 2,5-5-1,2-4 0,3 0 0,2-4 0,0 0 1,2 1-1,1-4 1,-2 0 0,2 0-1,0 1 1,0 1-1,0 0 1,0-2 0,0 1-2,0-1 0,0 2-2,0-2-3,0 0-5,0 1-28,5-1-58,5-1-122</inkml:trace>
  <inkml:trace contextRef="#ctx1" brushRef="#br0" timeOffset="79435.54">15910 7943 258,'0'0'23,"0"0"4,0 0 5,0 0-2,0 0-4,0 0-7,0 0-5,0 0-6,0 0-4,-28-26-4,26 26-1,-6-2-1,-4 2 0,-7 0-1,-8 3 3,-2 8-1,-6 5 2,-3 1 3,-2 3-2,-3 1-1,1 3 0,3 0 0,1 0-1,7 2 4,2 1-4,5 1 1,4-2-2,1 3 0,6-4-1,2 0 2,1 2 0,1-2 2,3 1-1,-2-1 0,6-8 0,-1 2-1,3-1 1,0 0 0,0 3 0,3-1 1,6-3 0,-2-4 0,3 1 0,4-2-2,1-2 1,5 0-2,3-3 1,1 1-1,6 0 1,0-4 0,1 0 0,1-2 0,0 0 0,0-2 1,-1 0 2,-3 0-3,-4 0 3,-5-2 0,-5 0-2,-2-2 1,-8 3 2,3-4-2,-4 3 1,3-6 1,1 1-1,-4-5 0,3-2-2,-3 6 0,3-9-3,-4 1 2,1 4-2,1-6 3,-1 8 0,-3-1 0,0-1 1,0 1 0,-3-4 1,-8 4-1,-5-3-2,-4 4 0,-6 2 0,-3 4 1,-4 1 1,-4 1-1,1 2 4,0 0-3,2 0-1,3 0 1,6 3-2,7 1 1,1 1 0,3 0-1,4 0-1,-4 2 0,7-2 0,-2 2 0,0-2 1,2 1-1,1 1-1,3-3-1,2-1-1,-2 0 0,1 1-3,1-1-2,0 2-5,1 0-30,1 0-98,8 5-92</inkml:trace>
  <inkml:trace contextRef="#ctx1" brushRef="#br0" timeOffset="85491.88">17833 14483 187,'0'0'33,"0"0"4,0 0-3,0 0-4,0 0-5,0 0-5,0 0-7,0 0-5,0 0-6,-28-15 0,28 13-1,8-3 3,9-1-2,7 0 0,2 2 1,4-1-2,8 1 0,2 1-1,6-2 1,5 2 0,5-2 0,4 3 1,9-2-4,5 1 2,1 0 0,6 2 2,1-1-1,1 1-2,-1-1 2,-1 2-1,-1 0 1,1 0 0,-2 0-1,-2 0 1,2 2-1,-3-2 0,-3 0 0,0 0 1,2 0 1,-2 0 2,0 0-2,3-2 2,0 1 0,-1-4 1,-4 2-1,-2 1-1,-4-3 1,-2 1-2,-3 1 1,-8-1-2,-1 1 1,-8 2-2,-3-1-2,-6 2 2,-6 0-1,-10 0 1,-5 0-2,-4 0 2,-2 0-1,0 0 2,-1 0 1,-6 0 2,0-2-2,0 2 0,0 0-3,0-1-1,-2-3 0,-13 1-2,-13-2 0,-12 1-2,-8 1 3,-7 1-2,-7 2 1,-10 0 0,-5 0-2,-6 0-2,-2 0-3,-4 0-1,-4 0 0,-2 0 2,-4 0 3,0 0 4,0 0 3,1 0-1,-1-2 2,1-1 0,4-2 0,0 0 4,2 3 0,4-1 1,4 1-2,5 2 0,6 0-2,5 0 1,7 0 0,8 2-2,5 1 0,7-1-1,8 1-1,12-1 2,2 1-2,9-1 0,4 0 0,1-1-2,5-1-2,-1 0 2,1 0-1,0 2 3,0-2 3,0 5 1,7 0-1,6 2 0,9-2-3,0-3 3,3-2-1,2 0 2,4 0-1,6 0 0,2 0-1,3 0 3,5 0-3,7-2 2,5 1 2,5-3-3,6 1 1,6 1-1,5-1 0,3-1-1,5 1 0,3 1-1,3 0 1,2-1-2,2 0 1,2 1-1,1 0 2,3-2-1,-2 3 1,0-2-1,-2-1-1,-6 3 1,-5-3 0,-6 2 0,-4 1 0,-4-4 0,-7 1 0,-7 1 1,-4 1 1,-6-3-2,-8 2 1,-2-1 0,-5 1-1,-7-2 0,-9 2 0,-1 0 0,-10 0 1,-3 2 0,-1 1 1,-6 0 2,0-2-4,0 2 0,0 0-4,0-1 2,-13 1-1,-9 0-2,-13 0 0,-8 0-2,-7 3 1,-5 0-1,-6-2 4,-5 1-1,-3-2 0,-4 0 0,-6 0 0,-7 0-4,-5 0-5,-7 0-4,-8 0-10,-7 4-8,-7 1-4,-4 0 2,-5 0 10,-3 0 11,0 0 9,0 0 7,1 0 6,1-1 4,7 1 4,4 1 1,9-2 3,9 1 1,10-1-2,10-1-3,10-1-1,10 1-5,10 1-2,8-1 0,9-1-3,11 1 1,7-3 1,13 0-1,3 0-3,-1 0-1,1 0 0,0 2 1,1 0 3,16-2 0,11 1 1,8-1-3,6 0 0,5 0 0,5-5 0,6 2-2,6-4 3,2 2-2,5 0 0,6-2 0,0 1-1,4 0 1,4-1 0,1 2 1,4 1-1,3 1 0,1 0 1,0-2-1,4 2 2,-5-1-2,1-1 0,-3 3 1,-3-1-1,0 0 1,-1 0 0,-4 2-1,-3-2 1,-2 1 1,-5-1-3,-5 0 1,-4 1 1,-4 1-1,-7 1 3,-6 0-2,-7 0-1,-13 0 1,-5 0 0,-9 0 0,-7 0-1,1 0 0,-7 0 0,0 0-1,0 0 0,1 0-7,-1 0-6,0 0-23,-2 0-75,-16 0-98</inkml:trace>
  <inkml:trace contextRef="#ctx1" brushRef="#br0" timeOffset="86434.94">11299 16730 458,'0'0'12,"0"0"5,0 0 1,0 0 0,0 0-6,0 0-7,0 0-2,0 0-2,-19-86 0,40 66 1,8 3 1,3-2-1,3 1 0,1 3 0,2 0 0,1 3-1,-3 3 1,0 3-2,-3 6 0,1 0-3,-1 10 0,-4 8-1,-2 4-1,-5 3 2,-8 4 0,-4 2-5,-5-2 2,-5 1-1,-2 0 1,-9 0 3,-5 2 4,-4 2-2,-6-1 3,-3 4 1,-6 1-2,-4-1 1,-3 4 2,-6-4-4,1 2 1,-2-1 7,4-2-8,4 0 11,6-8-3,6-2-4,11-11 5,8-5-5,7-7-3,3-3-2,-2 0-3,2 0 3,0 0 2,0 0 3,12 0-6,9 0 8,11 0-8,3-7 5,6-3-1,5-1 0,4 1-1,1-1 1,3 2-2,-3 0-9,0 1 9,-3 3-2,-2 0-1,-4 1 3,-4-1-1,-2-2-7,-3 0 10,-5 2-1,-8 0-1,-10 5 2,-2 0-1,-8 0 0,0 0 1,0 0 1,2 0 0,-1 0-2,1 0 1,-1 0-2,1 0 1,-1 0-1,1 0 0,-1 0-2,1 0-1,-1 0-2,5-3-6,2-2-24,4-2-35,3-2-64,0-1-119</inkml:trace>
  <inkml:trace contextRef="#ctx1" brushRef="#br0" timeOffset="86841.96">12273 16095 320,'0'0'29,"0"0"-3,0 0 2,0 0-2,0 0-7,0 0-2,0 0-4,0 0-10,0 0-4,0 0-2,-1-65 1,2 65 6,3 15 5,2 6 4,-1 10-3,1 1 1,-4 0-3,-2 1-1,0-1 0,0-4 0,-2 1-2,-1-5 0,0-6-2,3-2 1,-2-3-3,2-1 1,0 1-1,0-2 0,0 0-1,0-8 0,0 7-2,0-5 1,2-1 0,2 4-1,0-6 3,-1 1-6,0 2-1,-3-5-13,4 0-29,2 0-23,4-1-49,6-6-69</inkml:trace>
  <inkml:trace contextRef="#ctx1" brushRef="#br0" timeOffset="87386.99">12862 16009 187,'0'0'28,"0"0"9,0 0 0,0 0-4,0 0-11,0 0-6,0 0-5,0 0-1,0 0-1,-52-40-1,31 40 0,0 5 0,1 2 0,2 5 0,-2-1 0,4 3-3,-1 3 2,-2 3 0,4 0 1,0 5-2,1 1-2,4 3 0,-1-1-2,3 1 0,1 1 1,1-2-1,-1-3-1,3 0-2,1-8 0,2 0-4,1-1 4,0 1 1,4 2 0,5-1 3,3 1-3,2-2 4,3-3-4,3-2 0,0-2-1,2 0 0,3-2 1,-1 0 0,0-4 3,-2-2-1,3-2 2,-3 0-1,-2-2-1,-1-2 0,-1-2-1,-3 1 2,-4-2-3,3-1 1,-4-2 1,1-2-7,1-5 7,-5 5-4,-2-2 3,-2 3 0,-3-1 0,0-6 2,-5 3-2,-7-4-1,-5 4 0,-3 5 1,-7 1-1,0 3 4,-5 2 0,-1 2 1,-2 0-1,0 2 2,3 0-2,1 0 1,5 4-2,9 1-4,-2 0 0,5 0-5,1 5-7,-3 0-31,7-1-107,2-3-101</inkml:trace>
  <inkml:trace contextRef="#ctx1" brushRef="#br0" timeOffset="88776.07">13650 16511 227,'0'0'32,"0"0"9,0 0 8,0 0-7,0 0-6,0 0-12,0 0-9,0 0-5,-14-7-4,14 6-2,0 1-3,0-2 1,12 0-3,8 2 3,8-1-1,0 1 1,6-2 0,2 2 0,6-2-1,3 2-1,1-3 0,2-1 3,1 1-2,-3 0-1,-4 1 0,-4-3 0,-7 3-1,-9 0 1,-2 2-1,-8 0-1,-5 0 2,0 0-3,-2 0 1,1 0 0,-2 0-1,3 0 1,-7 0-3,4 0 0,2 0-9,3 2-5,2 0-20,-3 3-25,-1-3-42,-3 1-44</inkml:trace>
  <inkml:trace contextRef="#ctx1" brushRef="#br0" timeOffset="89202.1">13621 16794 218,'0'0'10,"0"0"8,0 0 1,0 0-3,0 0-3,0 0-4,0 0-3,0 0 1,0 0 0,0 0 0,23-8 0,4 1 0,3 5-1,3-1 2,1-1-3,4 3 0,5-2 0,0-1-2,6 2 0,1-1-2,0 0-1,1 0-1,-3 0 1,-5 0-1,-4 1-1,-6 1 1,-4-1 1,-9 1 3,-8 1-2,-6 0 2,-6 0 3,0-2 2,0 2 6,1 0 3,1 0-2,-1-1 1,1 1-5,0 0-3,0-2-3,-1 2-1,-1-1-3,2 1-2,-2-2-4,1 2-8,-1-1-6,2 1-24,-2 0-60,1-2-125</inkml:trace>
  <inkml:trace contextRef="#ctx1" brushRef="#br0" timeOffset="90123.15">14996 16354 219,'0'0'6,"0"0"2,0 0-1,0 0 1,0 0-3,0 0-3,0 0-2,0 0 2,0 0-2,0 0 4,-22-17 6,22 17 4,-2 0 8,2-2 2,-1 2 1,1-1-2,-2-1-6,2 1-3,-1-1-2,1 0-3,0-3-1,0-2-4,0-5 0,0 4-3,1-1-1,7-1 2,-1 4-1,5-2-1,1 2 0,1 0 0,0 1 0,1 1 0,-4 3 0,3 1-2,6 0 0,-4 0-2,5 9 2,-5 1-1,0 4 1,-4 1-1,-1 2-1,-4-5 2,-2 3-2,-4 0 2,-1 4 0,0 5-1,-3 0 6,-4 0-5,-5 0 5,-2 3-3,-2-2 1,-4 2 1,-3 0-1,-2-3 2,-2-1-3,1-1 2,0-1 0,0-4 0,1 0-1,5-2 2,7-6-2,3 0 1,1-3 0,6-3-1,0 0 1,3-3 0,0 0-2,0 0 1,0 2 0,-1-2 0,1 1 0,0 1 3,0-2-1,0 1 1,10 3 2,10-4-1,5 0 0,4 0-1,1 0 1,2-5-1,3-1 2,-4 1-1,1 1-1,-3-1-1,-3 3-2,-6 1-1,-4 0 0,-5 1-3,-5 0 3,-1 0 0,-5 0 2,0 0 0,0 0-1,3 0 3,-2 0 3,1 0 1,-1 0 1,1 0-2,-1 0-2,1 0-2,-1 0-2,1 0-2,-1 0-1,0 0-6,-1 0-9,2 0-24,-2 0-56,0 0-128</inkml:trace>
  <inkml:trace contextRef="#ctx1" brushRef="#br0" timeOffset="90781.19">15438 15687 308,'0'0'20,"0"0"-2,0 0 3,0 0-4,0 0-5,0 0-3,0 0-6,0 0-4,0 0 0,0 0 0,29-35 3,-26 37 4,0 9 0,0 5-1,-3 1 2,0 5 0,0-1 0,-5 1 1,-1-2 1,0-1-2,1-8 3,-1 3-5,2-5 0,1 0-3,0 2-2,1-6 0,2-1 1,0 0 2,0 1-1,0 2-1,9 3 3,5-3-2,6 3 0,2-5 1,6-2-2,1 1 1,1-1-1,2-1-2,-2 1 0,-1 2-1,-1-1-3,-8 0-1,-3 0-2,-6 0-2,-6-3-2,1 1-3,-6-2-9,0 0-8,0 0-7,0 0-3,0 0 0,0 0 6,-9-3 6,-6-9 10,0 0 11,-4-2 10,4-2 5,-2 0 2,0-1 6,4 0-1,-2 1 4,7 5 0,-1-1 1,5 6 3,1 1-1,-1 2-1,4 3-4,-2-2-3,2 2-6,-1 0-4,0 0 0,-1 0-4,1 0 5,-1 0 1,-1 16 4,2 4-1,-1 6 0,2 1-2,0 0-2,0 0 2,3-3-2,-1 0 0,1 1 0,-2-8-3,1 1 1,-1-1-2,0-5 2,1 5-1,-2-5-1,0-7-2,4 4-2,0 1-7,-1 0-21,7 2-79,-3-2-106</inkml:trace>
  <inkml:trace contextRef="#ctx1" brushRef="#br0" timeOffset="91125.21">15986 16227 434,'0'0'2,"0"0"3,0 0 2,0 0 1,0 0-2,0 0-3,0 0-2,0 0-1,79 10 0,-55 7 1,2 2 0,2 3-1,1-2 1,2-3-1,1 0 2,1 0-2,3-2 0,-2-2 1,1-1-1,-4 1 0,-3-4 1,-5 1 1,-6-3-4,-6-2 2,-1 0-3,-8-3 2,4 1-3,-6-3-1,0 0-2,0 0-13,1 0-24,-1 0-57,0 0-124</inkml:trace>
  <inkml:trace contextRef="#ctx1" brushRef="#br0" timeOffset="91444.23">16323 16053 303,'0'0'5,"0"0"4,0 0 0,0 0-2,0 0-5,0 0-2,0 0 0,0 0 3,0 0-1,-55 78 1,48-44-1,-1 3 2,-1 1 0,0-2 2,0 0 0,-1-4 0,-3-1-2,4-4 0,-1-1 3,-1-4-4,3 0 4,1-7-3,-2-3 2,5-3-2,0-1-2,-1-1 0,4-2-2,-1 0 0,2-5 2,-1 0-2,1 0-1,0 1-1,0 1 0,0-1-2,0 0-1,1 4-16,7 0-69,9-1-123</inkml:trace>
  <inkml:trace contextRef="#ctx1" brushRef="#br0" timeOffset="91920.25">16771 16162 525,'0'0'1,"0"0"2,0 0 0,78-80 0,-52 66 2,0 4-4,2 3-1,-4 4 0,0 3-2,1 0 0,-2 8 1,-1 2-2,-2 4 0,-4 3 1,-2 2-3,-4 1 1,-2 4 2,-6-1 0,-2 0 1,0 0-1,-11 0-1,-3-2 1,-6 1 1,-3-1 1,-3-2 3,-2 0-1,-1-4-1,2 0 2,0-3-1,3 1 1,2-1 3,5 0-1,4-2 0,7-4-1,2-3-3,4-3-1,0 0 0,0 0 1,0 5 0,4 3 2,6-1 1,9 0-1,7-4-2,4-1 0,7-2-1,2 0-1,2 0 2,1 0-1,-2 0-1,-4 0 2,-2 0-1,-6 0 1,-6 0 0,-10 0-1,-1 0 0,-5 0-1,-2 0 2,4 0 0,-8 0-1,0 0 0,0 0-4,2 0-9,-1 0-15,-1 0-33,0-2-32,0-6-64</inkml:trace>
  <inkml:trace contextRef="#ctx1" brushRef="#br0" timeOffset="92498.29">17115 15461 142,'0'0'20,"0"0"6,0 0 4,0 0-2,0 0-2,0 0-5,0 0-5,0 0-3,0 0-5,19-56-2,-19 55-2,0 1-2,1-2-1,1 0-1,-2 2 1,3-2-2,-2 2 2,1-3-1,-1 3 0,0 0 1,-1 0 0,2-2 3,-2 2-3,0-2 3,0 2-2,0 0-1,3-1 4,-3 1-3,0 0 4,1 0-1,-1-2 3,0 2 2,0 0 0,3 0 1,-3 0 1,0 0 0,0 0-2,0 0 0,0-1-1,0 1 0,0 0 1,1 0 0,-1-1 4,0 1-2,0 0-2,0-3 3,2 3-4,-2-3-1,3-1 0,0-1-2,-2 0 0,2 2 1,-3-1-2,3-1-1,-2 2 0,2-2-1,-3 5-1,0-2-3,0 2-4,3 0 1,0 7 1,3 12 3,0 11 3,-2 7 1,-1 5 0,1 5-2,0-1 0,1-3-3,0-7 1,-2-6-2,0-9-1,-1-11 1,-1-3-3,-1-2-4,2 0-7,-2 0-19,0 2-31,0-7-63,0 0-125</inkml:trace>
  <inkml:trace contextRef="#ctx1" brushRef="#br0" timeOffset="93617.35">15747 15458 108,'0'0'42,"0"0"-5,0 0-4,0 0 0,0 0-2,0 0-5,0 0-2,0 0-5,0 0-2,0 0-5,8-34 0,-8 25-3,-4 6-5,2-1-4,-5 0-2,1 4 1,-9 0-1,-4 0 3,-1 4 2,-6 7 1,0 3 2,3 1 1,0 3 0,0 3 0,3 0 2,0 4 0,2 0-2,2 1-2,0 1-2,3-2-2,0 1 1,4-1 3,1 0-3,-2 0 0,4-1 3,2-1-2,2 2 0,1-3-1,1 3-2,0-2 0,0-3 0,3 1 0,1-7 0,0 1 0,3-1 2,1 1-1,3 2 1,2-1 0,2-4-1,0 0 0,1-2 2,3 0 0,-1-2 0,0-1-2,-4-2 0,1-2-1,-6 1 1,4-4 0,-3 1 0,-4-1 0,4 0-2,-3 0 2,-1 0-1,-1 0 1,-5 0 2,0 0-2,0 0 0,2 0 0,0 0-1,-1 0 2,1 0-2,-1 0 0,1 0 0,-2 0 0,3 0 0,-1 0 0,0 0 0,-1 0 1,1 0 0,-1 0 0,-1 0-1,3 0 1,-2 0 0,1 0 1,-1 0-1,1 0 0,-1-1-2,1 1 1,-2 0 0,1 0-1,-1 0 2,2 0-1,-2-2 0,1 2 0,-1 0 1,2-2 0,-2 2 2,1 0 0,-1-1 0,0 1 1,2-2-2,-2 2-1,0-2 0,1-1-1,-1 3 1,0 0-1,2-2-1,-2 2 2,0-2-3,0 2 2,0-1-2,2 1 0,-2-2 2,1 1-3,-1 0 2,2-2 0,-2 3 1,0 0-1,1 0 2,-1-2-2,0 2-1,2-1 1,-2 1-1,0-2 0,0 2-3,0 0-3,1-2-7,-1 2-16,0 0-17,0-1-19,0 1-22,2-2-6,1-1 2,-1 1 19</inkml:trace>
  <inkml:trace contextRef="#ctx1" brushRef="#br0" timeOffset="94297.39">15739 16033 18,'0'0'46,"0"0"1,0 0-8,0 0-9,0 0-5,0 0-4,0 0-1,0 0-4,0 0-1,0 0-1,10-3-2,-10 2 2,1 1 0,-1 0-2,1 0 0,-1-2-2,2 2 3,-2 0-2,0-1 4,2 1-2,-2-2 0,2 1-2,-2-1 0,2 1-1,-2-1-2,0 0-1,1 1-3,-1-1 2,0-3-3,0-2 2,0 1-2,0-3 0,-1 4-1,-7-2-1,4-1 1,-3 3-1,1-2 1,-1 2-1,-2-2-1,1-1-1,-4-1-1,-1 2 0,-3-3-2,-2 0 0,3 3 0,0 2 0,1 0 2,-6 3-1,0-1 1,-5 1 2,8 0 2,-1 2 0,7 0 0,-1 0 0,-2 0 0,2 0-1,1 0 1,5 0-2,1 2-2,5-2 2,-1 0-2,1 0-1,-1 0-1,-2 0 3,3 0 0,-2 0 3,1 2 0,1-2 1,-2 0 1,2 1 0,0-1 1,0 0-2,0 0-2,0 0 2,8-1-1,6-6-1,6 0 0,2 1 0,-2 1-1,5 1 0,-1 1 1,1 1-1,2 1 0,1 1-1,1 0-1,-1 0 0,-1 1-1,-1 4 1,-3 2 3,-5 1-4,-1 1-2,-5-1 2,-1 1 0,-3-1 1,-2 0 1,3 4 0,-5-3-3,-1 0 2,-1 1 0,-2 0-3,0 7 1,-2-2 0,-8 5 2,-8-3-1,-3 0 1,-6-2-5,-6 0 3,-2-3-2,-5-2 2,-5 0 2,2-6-1,-3-3 3,3-1 2,1-1 3,1-5 0,5-3 5,4-4-1,4 0-1,7-1 0,7-1-5,5 3-3,2 0-1,4 3-2,3-3-4,0-5-4,10-1-13,9-1-20,5-3-52,7 3-124</inkml:trace>
  <inkml:trace contextRef="#ctx1" brushRef="#br0" timeOffset="95132.44">17640 15479 203,'0'0'22,"0"0"6,0 0 4,0 0-7,0 0-5,0 0-6,0 0-5,0 0-3,0 0-2,0 0-2,-29-38-1,29 38-1,-7 0 2,-2 0 1,-4 7 1,-6 6 3,2 2 1,2 2-1,1 3-1,1 0-2,1 2 1,4 2-3,2-9 1,3 3-1,2-2-1,1-2 1,0 4-1,0 0-1,3-1 2,2 3-2,4-6 2,-3-2 0,2-2-2,4 0 0,-1-3 1,1 2 3,2-3-1,0 1 0,-3-7-1,5 4 1,1-3-1,-1-1 0,7 0 1,-1 0-4,-3-3 3,1-2 0,0-2-1,-4-3 0,3 2 0,-3-5 0,0 1 0,-3-1 1,0-4 1,-5 0 2,-1-3-2,-2 1 3,-3-4-3,-2-1 2,0-1-1,-7 0 2,0 1 0,-3 4 0,-1 0-1,-2 3-2,-4 5-1,0-1-2,-1 2-1,-4 3 0,2 1 1,3 4-1,-4 0 0,10 2 0,-5-2-1,3 3 0,3 0-5,-3 0-8,8 0-8,-2 5-25,7 4-57,0 2-126</inkml:trace>
  <inkml:trace contextRef="#ctx1" brushRef="#br0" timeOffset="95720.47">18004 16009 410,'0'0'26,"0"0"3,0 0-4,0 0-8,0 0-6,0 0-9,0 0-3,0 0-2,0 0 1,0 0 2,30-26 0,2 24 2,3-1-2,4-1 0,0 3 0,1-1 0,1 0 0,-2 2 0,3-3 0,-4 3-2,-2 0-3,-6 0-7,-8 0-8,-5 0-19,-4 0-18,-9 0-19,4 0-14,-5 3-25</inkml:trace>
  <inkml:trace contextRef="#ctx1" brushRef="#br0" timeOffset="95946.48">17913 16212 188,'0'0'28,"0"0"8,0 0-2,0 0-4,0 0-9,0 0-5,0 0-5,0 0-4,92-3-5,-60 0 0,2 0-2,3 2 0,1 1-2,-3 0-8,2 0-15,-7 0-84,-1 0-101</inkml:trace>
  <inkml:trace contextRef="#ctx1" brushRef="#br0" timeOffset="98799.65">18952 15637 203,'0'0'3,"0"0"5,0 0 0,0 0 1,0 0-6,0 0-4,0 0-4,0 0 1,0 0 2,-18-4 4,10 16-1,-6 5 1,3 2 0,-3 2 1,1 4 0,3-1 2,0 0 0,2 3-1,3 0 1,1-4-2,1 2 1,3-1-1,0 0-2,0-4-1,0 1 0,4-1 1,2 2 1,3-1-1,-1-2-1,1-1 0,1 1 0,3-4 0,-2 1 2,3-1 1,-1-3 1,3-3 0,0-1 1,-4-3-1,6-5 2,1 0-1,1 0-1,5-3 3,-4-4-4,-1 0 1,-3-5-1,-2 2 0,-5 0-1,-1 1 3,-3 2-2,-2-3 1,-2-7-2,-2 0 0,0-3 3,-7 0 4,-4 4-1,1 2 2,0 4 1,-1 0-1,3 6-2,-2-2-1,0 2-6,0 2-2,-7-1-3,-1 3-2,-8 0-2,0 7-3,-1 1 1,-1 3 0,0 2-5,2-5-10,8-1-14,5-2-59,9-2-88</inkml:trace>
  <inkml:trace contextRef="#ctx1" brushRef="#br0" timeOffset="99503.69">19540 15555 228,'0'0'14,"0"0"3,0 0-1,0 0-3,0 0-6,0 0-2,0 0 0,0 0-1,0 0 1,0 0 1,-18 49-2,14-26 2,4 1 0,0-1 1,0 0-1,0-1-3,0 0 1,0-5-1,0 0-2,0 0 4,0-5-4,0 5 0,4-8 2,0 0-2,2 0 1,2-3 1,-2 1 2,5-5 0,3 0 1,2-2 0,5 0 0,-2-4 3,1-5-2,0-1-2,3-2 1,-2-3-5,-3 2 4,0-2-4,1-2 3,-4 1-1,1-1-2,-2 2 0,-5 5 1,-1 2 1,-5 5 2,-3 3 0,0 0 2,0 0 0,2 0 0,-2-1-2,0-1-1,0 1-3,0 1 1,0-2-2,-2 2 2,-9 0-1,-1 6-1,1 0 2,1 6-2,5 2-2,1 4 1,0 6 4,2 0-5,2-1 6,0 3-4,0 0-1,-1-2 0,1 1-2,-3-8 3,1-1 0,1-3 0,-3-3 0,2 0 1,0-5-2,2 1 1,0-6 1,-2 0-1,2 0 2,0 1-1,-1 1-1,1-1-3,-2 1 0,2 0-2,0-1-1,0 1-2,0-1-12,0 0-38,0-1-131</inkml:trace>
  <inkml:trace contextRef="#ctx1" brushRef="#br0" timeOffset="101035.77">20194 15603 302,'0'0'4,"0"0"4,0 0 2,0 0 2,0 0 1,0 0-4,0 0-3,82 1 1,-55 15-3,2 2 1,-1 6 2,0 0-4,0 2-1,-4-1 2,1 1 0,-2-2 1,-1-1 1,2-2-4,-2-1 0,-2-3 0,2-2 1,-2-2 0,-4-1 1,-2-4-2,-3 1-2,-4-6 0,-4-1 0,2 1 1,-5-3 1,0 0 0,0 0 2,0 1-2,2 2-2,-2-3-1,0 3-4,0-2 0,0 0-7,3 2-17,1 1-67,6-4-121</inkml:trace>
  <inkml:trace contextRef="#ctx1" brushRef="#br0" timeOffset="101399.79">20507 15570 218,'0'0'9,"0"0"1,0 0 0,0 0-3,0 0-3,0 0-2,0 0 0,0 0 3,0 0 1,0 0 0,-11 50 1,10-22-1,-4 2 0,0 1-2,-4 4 1,-4-1 2,-3 0-4,-4-1 3,-2-2-1,-4-3-2,2-4 2,-1-2 0,5-3 0,4-9 2,4 0-1,4-4 1,3-3-2,3 2-2,2-5 1,-2 0-1,2 0-2,-1 1 3,-1 1-3,1 0 0,-1-2 0,2 1-1,-1-1 0,1 2-1,-1-2-3,1 1-1,0-1-4,0 0-21,0 0-66,7 0-115</inkml:trace>
  <inkml:trace contextRef="#ctx1" brushRef="#br0" timeOffset="102080.83">21073 15461 249,'0'0'31,"0"0"1,0 0-3,0 0-3,0 0-3,0 0-8,0 0-6,0 0-6,0 0-4,0 0 0,-1-17 6,1 34 4,0 9 1,4 12-1,-1 2-1,0 0-2,0 3 0,1-4-2,2-1 1,1-5-1,-2-1-4,0-6 5,-2-8-5,2-1 1,-4-7 0,1-6-1,-1 2 0,-1-1-1,2-2 0,-2 2-3,1 2 0,-1-7-7,4 4-13,-2 2-52,8 1-110</inkml:trace>
  <inkml:trace contextRef="#ctx1" brushRef="#br0" timeOffset="102496.86">21426 15468 373,'0'0'18,"0"0"3,0 0-1,0 0-6,0 0-8,0 0-5,0 0-1,0 0 0,0 0 4,0 0-1,-40 104 3,32-61-3,3-1 0,-2-1-2,4-1 2,1-1 1,2-6-3,0-1 2,5-6-4,3-3 0,5-6 0,0-2 1,5-4-1,0-3 0,-3-1 0,2-6 1,1-1 0,-1 0 1,4-5 1,-3-3 0,-5-2 3,-3-4-1,-1-3 2,-5-5-1,-2-2-2,-2-5-3,0-2 3,-3-3-3,-3-2 1,0 3 0,2 3-1,-2 1 2,2 9-1,-1 3 0,2 9-3,2 4-4,-1-1-3,-3 3-2,0 0-3,-8 2 1,-4 0-4,-3 7-11,-3 4-20,4 2-31,4-3-59</inkml:trace>
  <inkml:trace contextRef="#ctx1" brushRef="#br0" timeOffset="103023.89">21791 15562 261,'0'0'18,"0"0"8,0 0 3,-6-93 0,6 76-10,0 1-4,4 0-2,-1 8-8,6-6 0,-1 4-3,0 5 0,4-3-1,3 3-1,2 4 0,7 1 0,-1 0 0,1 2-1,2 6 0,-1 3 0,-3 1-2,-1 3 0,-2 2-1,-4 3 3,-4 2-3,-5 1 2,-6 1 0,0 3-3,-5-2 5,-9 1 0,-2-2 4,-6 2 2,-2-3 1,-1-2-1,3-1 2,1-6-1,5-5 3,3-1 4,4-1-5,-1-4-1,3 2-3,3-4-3,1 2 1,3-3-3,-2 0 1,2 0 1,0 1 3,0 6-3,2 2 4,8-1-3,7 4 0,2-7-1,5-2 0,3-1-1,0-1 0,-1-1 0,0 0 0,-7 0 0,0 0 0,-8-1-1,1-1-4,-2-1 3,-6 2 0,1 1-1,-5 0 0,0-2-2,0 2-10,1 0-12,1-2-48,5 0-83,1-3-77</inkml:trace>
  <inkml:trace contextRef="#ctx1" brushRef="#br0" timeOffset="103499.91">22305 15363 272,'0'0'8,"0"0"5,0 0 3,0 0 1,0 0-5,0 0-5,0 0-4,0 0-2,0 0 2,23-17 3,-20 28 4,0 7 4,0 7 0,-3 4-3,2 3 1,-1-2-2,1 4-3,2-2-3,0-2-1,2-2 0,0-5-3,-1 1 0,2-9 0,-1 0 0,-1-6 0,1-1 0,-2-1 0,-1-4-3,5 0 3,-3-1 2,5-2 0,9 0-1,-1-8-2,9-6-1,-1-4-4,0-4 1,-4-4 0,1-2-1,-6-1 4,-3 0 1,-2 7 1,-6 5 2,-2 7 3,-3 7-1,-1 3 2,0-2-1,0 2-1,0 0 2,0 0 0,-7 12 1,-3 10-2,-3 6 2,6 5-3,-1 3 4,4 0-2,0-1 2,1 1 1,3-2-7,-2-2 2,2-2-4,-1-3-3,-2-1-2,-1-1-5,-2-1-8,-5-4-18,-4 1-43,-5-1-138</inkml:trace>
  <inkml:trace contextRef="#ctx1" brushRef="#br0" timeOffset="104438.97">17659 16803 295,'0'0'15,"0"0"5,0 0 3,0 0 0,0 0-5,0 0-4,0 0-1,0 0-4,0 0-2,0 0-3,66-36-4,-52 36 2,4-1 2,-5 1-3,-3 0 1,0 0-1,-4 0-2,0 0 0,-6 0 0,3 0 0,0 1 3,-1 1 0,3 1-1,-5-3 2,0 0-1,0 0 0,0 2 2,1-2-1,-1 3-2,0-1-1,0-2-2,0 2 2,0-1 0,0 1 0,0 0 2,0-2-1,0 1 1,0 1 1,0 0 0,0-2 0,0 0 0,0 0 4,0 0-1,0 0 3,0 3-2,0-3-2,0 0-2,2-3 0,3-6-2,2-4 1,2-2-2,4 1 1,-1 2-2,4 2 1,3-1-2,-1 2-1,-3 3 1,2 4 0,2-1 0,1 3 0,6 3 3,-1 5-3,-2 6 0,2 2-1,-1 5 1,2 4 0,2 4 2,-4-4-1,0 1 1,-3-3-1,-7-9 1,-5-6 0,-5-3 2,-4-5 2,0 0 2,3 0-3,2-5 4,-1-10-4,3-7-2,-2-7 1,-3-3-5,3-2 3,2 1-1,2 1 1,2 0 0,2 3-1,3 3-2,3 1 2,-2 4 0,1 4-2,-8 6-2,-1 6-7,0 5-7,-1 0-19,4 10-25,1 9-69,-3 2-92</inkml:trace>
  <inkml:trace contextRef="#ctx1" brushRef="#br0" timeOffset="104862.99">17851 17210 386,'0'0'0,"0"0"4,0 0 3,0 0 0,37-78-3,-25 64 0,1 2-4,0-3 0,0 1 1,3-1-1,-1 0 1,5 1-2,-2 4 1,-4 3-1,3 3 1,0 4-1,2 0 0,4 7-1,-3 5 0,1 4 1,-3 5-2,-2 2 1,1 3-1,-3 1 4,1-2-8,-1 1 3,-3-6-8,-1-6 0,-1-5-3,-3-3 3,-4-5 4,4 3 4,-3-4 4,3-7 3,0-5-2,6-3-7,-4-2 8,-1-2-5,-1-1 2,0 6 0,-2-1-5,2 2-12,-3 4-25,4-4-47,3 6-66</inkml:trace>
  <inkml:trace contextRef="#ctx1" brushRef="#br0" timeOffset="105505.03">19541 16686 231,'0'0'-2,"0"0"5,0 0 3,0 0 1,0 0 1,0 0 1,0 0 3,0 0 3,-97-42 4,69 42 3,3 0-3,3 9 0,-1-1-3,6 4-4,2 2-2,1 7-4,3 4-2,1 4 2,2 3-1,0 7-3,4 0 0,0 2-1,1 0-1,0-3-2,-1-4 2,4-2 0,0-7-3,0-5 1,0-3 0,4-2 0,3-3 3,6 2 6,4-6-7,6-4-2,2-4-2,6 0-7,0-9 5,4-1 0,-3-2 0,-2 0 3,-5-3 0,-2 0 1,-7-2 2,-3-3-3,-7 1 3,1-2 1,-7 0 3,0 1 2,-7 1-1,-3 2 1,-2 4-1,-4 2-3,-1 4-2,-5 4-1,-4 3-2,-3 0 0,-1 7-2,-1 4-1,1 3-4,3 0-3,2-2-10,5 3-31,4-6-50</inkml:trace>
  <inkml:trace contextRef="#ctx1" brushRef="#br0" timeOffset="105961.06">19862 16648 322,'0'0'4,"0"0"3,0 0 3,0 0-1,0 0-4,0 0-2,0 0 2,0 0-2,0 0 3,-10 8 0,3 19-3,4 3 3,3 2 1,0 0-3,3-1 2,5 1-1,4-7-2,1-1-1,1-6 1,1-1-2,1-5-1,-5-4 0,3-3-1,-4-1 2,3-4-1,4 0 0,1 0 0,3-7 1,-3-3 1,-3-2 2,1-5 0,-3-1 1,-3-2 0,-1 5 3,-3 1 5,-4 4 2,0 3 1,-1 4 4,-1 3-4,0-2-4,0 2-5,0 0-3,0 0-3,-4 7-1,-6 10 0,-5 9 1,4 1 2,1 2-3,3 0 0,1-2-2,-1-1-3,2-4 1,2-7 0,-1 0-5,0-7-6,2-3-23,1 0-31,1-5-51,-2 0-120</inkml:trace>
  <inkml:trace contextRef="#ctx1" brushRef="#br0" timeOffset="106440.08">20539 16690 314,'0'0'16,"0"0"0,0 0 1,0 0-7,0 0-4,0 0-5,0 0 0,0 0 2,0 0 3,-81 35 3,63-12-1,2 1-2,6 0-2,3 0-1,2 1 0,4-1 3,1-1-5,0-3 1,7-1-2,1-2-2,2-2 2,-2-5 0,4-1 1,1-4-1,-2-2 0,6-3-1,3 0 1,0-3 0,7-7 1,-3-4 0,-1-4-2,1-5 1,-5-2-1,-4-4 1,-7-2 1,-5 2 0,-3-2-1,-1 3 2,-9 4 0,-8 3 0,1 4 0,-6 5-1,1 3 0,6 4-1,-1 2 0,5 3-2,-2 0 1,4 0-2,5 0-3,-2 3-2,5 2-3,0-1-13,2 7-39,8-2-87</inkml:trace>
  <inkml:trace contextRef="#ctx1" brushRef="#br0" timeOffset="106816.1">21001 16646 415,'0'0'6,"0"0"4,0 0 1,0 0 0,0 0-5,0 0-5,0 0-2,0 0 1,0 0 0,-69 58 3,67-34-3,1 2 3,1 1-2,0 0-1,0-2-1,3-4 2,0-6-1,4-1 1,1-3 0,4-2-1,-2 0-2,6-6-1,2-3 3,2 0-1,4-6-2,-2-5 0,-5-4-1,-1-3 3,-6-2 1,-1-2 1,-3-3 0,-6-1 1,0 1 0,-3 2-1,-6 3 0,-1 2-1,-4 5 0,3 3-2,0 3 0,1 2-2,4 2 2,2 1-2,4 2-5,-2 0-6,2 0-10,0 0-27,0 0-64,8 5-96</inkml:trace>
  <inkml:trace contextRef="#ctx1" brushRef="#br0" timeOffset="107156.12">21424 16599 416,'0'0'7,"0"0"3,0 0 4,0 0-2,-82 57-3,69-43-6,6 1-2,4 1-2,3 2-1,0 3 0,5 4 1,3-3-3,4-3 2,-2-5-2,5-2 0,-6-4 0,5-4-2,-6-1 2,4-3-3,0 0 1,3-2 2,0-6 0,-2-4 3,-3-2 2,0-6 2,1-1 0,0-2 3,-1 0 1,0-2-1,-3 1 2,-1 7-1,-4-2-2,-2 0-5,-1 4 0,-7-2-5,-7 7-4,-2 2-2,-5 6-4,-2 2 1,-2 0-2,1 1-6,-3 3-22,4 6-30,2-1-131</inkml:trace>
  <inkml:trace contextRef="#ctx1" brushRef="#br0" timeOffset="107644.15">19546 17412 260,'0'0'33,"0"0"4,0 0-3,0 0-8,0 0-9,0 0-5,0 0-1,0 0-3,0 0 1,28 2 2,1-4-1,5 1-2,6-1 3,5-1-3,7 2 0,7-2 1,8-2-3,5 2-1,5-2-2,6 1-1,1 1-2,4 2-3,2 1 4,-2 0-1,-1 0-1,-5 0 2,-5 1-3,-3-1 0,-9 0 2,-5 0 0,-6-1 1,-9-3 1,-6-3 1,-7 2 1,-6-3 3,-9 3-1,-4-2 2,-3 3 0,-7 1 1,1 1-2,-4 2 2,0 0-5,0 0-5,2 0-5,-1-3-3,1 1-22,-2 2-116,0-2-111</inkml:trace>
  <inkml:trace contextRef="#ctx1" brushRef="#br0" timeOffset="109624.27">10047 12266 63,'0'0'29,"0"0"-2,0 0-5,0 0-2,0 0-6,0 0-2,-44-77-1,40 65-2,1 2 4,0 1 0,2 5 0,-1-1 0,2 5-1,-4-5-5,3 1 0,-1-1-3,1 2-1,1 3-1,-3-2-1,3 2-1,0 0 0,0 0 0,0 0 2,-2 0 0,2 2 0,-1 15 3,1 7-2,0 11 3,0 4 0,3 5 1,1 2-1,-1 5-2,1 4 0,-1 0-5,-2 2 3,-1-2-2,0 1 0,0-3 1,0 0-1,0-4 0,0-2 1,0-2 0,0-2 3,2-5 3,-1-2 0,1-4 4,-2-3 2,0-2 1,0-10 0,0 2-1,0-8-3,0 2 0,0-1 1,-2-8 0,-1 6-2,2-6-3,0 0-2,-1 1-2,2-5 4,-1 0 1,1 0 1,0 0-2,0 2-3,0-2-2,0-3-7,0-11 1,0-8-5,0-6-3,0-1-7,3-3-19,-2-4-28,0-2-43,-1-6-48</inkml:trace>
  <inkml:trace contextRef="#ctx1" brushRef="#br0" timeOffset="113045.46">9914 12417 64,'0'0'11,"0"0"-1,0 0-2,-2-94 2,2 72-2,5 2-2,-3 5 0,4 0-1,1-1-1,-1 3 3,4-4 3,-2 6 1,0 1 3,1-2 0,-3 4 3,4-2 0,-6 2 1,-1 5 1,3-5-1,-3 5-2,3-4-2,-1-1-2,2 3-1,-1-4-1,3 3-2,3-4-3,3 3 1,6-5-2,-2 5 1,4 0 0,-1 1 1,5 2-3,2 1 2,2 1-4,3 0 2,5 2 0,1 0-1,5 0 1,0-2-2,3 2 3,1-1-2,0-1 0,3 0 2,1-1-2,0 2 0,2-3 1,1 0-1,0 1 1,3 0-2,1 1 1,0 0 0,1 2-2,-2 0 0,-1 0 0,-3 0 0,-3 0 1,-2 0 0,-4 0 0,-3 0 1,-2 0 0,-4 0-1,2 0 1,-4 2 0,2-2-1,0 0 2,-1 2-3,1-2 1,-1 0-1,1 0 1,-1 0 0,-3 0 0,-1 0 0,-2-2 0,-2 2 0,-8-5 2,-1 3-1,-8 1 1,1-1 0,2-1 1,-4 2-2,3-1-1,-2-1 0,-1 2-1,1-1 0,-1 1 0,2-1 0,1 0-1,0 2 1,6 0 0,-8 0-2,9 0 1,-2 0 0,1 0 0,-1 0 3,0 2-3,1-2 1,-2 2 0,3-1-1,-1 1 1,0-2 0,1 0-2,6 1 1,-3-1 1,-1 0 0,1 0 0,0 0 0,-7 0 0,3 0 0,-2 0 0,-4 0 0,7-1 0,-8-1 1,-2 2-1,3 0 2,-9 0-2,2 0 1,-6 0-1,0-1 0,5 1 0,1 0 0,-1 0 0,1 0 0,-6 0-1,4 0 1,1 0 0,-1 0-2,7 0 1,-6 1 1,-1 1 0,5 1-3,-5-2 3,-1 1 0,3 0 0,-6-2 1,1 4 1,2-1-2,-2 0 0,3 1 1,-4 1 1,1 0-1,-1-1 0,1 2-1,-1 1 0,2-2-1,-2 7 1,1 0 0,0 0 0,1 8 1,-2 0-1,2 6 0,-1 0 1,1 0 0,-2 1 1,0 2 2,0-1-1,0 1 0,0 1-1,0 2 2,0 0-1,0 1 0,-2-2 4,1 0-6,-1-1 2,-1 0-2,2-1 0,-2 0 2,0-2-2,1 0-1,0 1 1,-1-2 0,1-1 0,-2-1 0,1 1 0,0-1 0,0-1 0,1-6 0,-1-1 0,1-3 0,1-1 1,-2 0-1,1-2-1,1 2 0,-1-9 0,2 4 0,0-7 0,-1 5-1,1 0 2,-2 2-1,0 3 0,2-6 1,-1 1-1,-1 6 0,2-7 0,-3 5 0,2 2 0,-2-2 0,1 0-1,-2 0 0,1-1 1,0 2-3,-1 0 2,0-1 0,-1-1-1,4-3 2,-2-1-1,3-4 1,0 0 0,0 0-2,0 3 2,0-3 1,-2 2-1,1 0 0,-1-1 1,1 1-1,-1 0 0,0-2 0,-3 1 1,-1 3-1,2-4 0,-4 3-1,3-3 2,1 2 0,-1 0 0,5-2 1,-7 0 1,3 1-1,-2-1-1,2 2 2,4-2-2,-2 0 1,2 0 2,-1 0-2,-1 2-1,1-2-1,-1 0 0,-4 0-1,-3 0 1,-2 0-1,0 0 0,-4 0-2,-8 0 0,-1 0 2,-9 5-3,-2 2 2,-3 1-1,-2-3 2,-5 2 5,0-4-3,0-1 2,-1-2 0,3 0-3,-1 0 2,-2-3 0,3-2 0,-3 1-1,1-1-1,-4 2 0,1 1 0,-4 0-1,-2 1 2,1 1 0,-2 0 0,-2 0 1,2 0-1,2 0 0,2 3 0,7-2-1,1 0 2,6-1-1,4 0 1,3 0 0,-1 0-2,1 0-2,-2 0 2,-1 0 0,-4 0-1,-3 0 4,-1 3-3,0 1-2,-4 0 2,1 2-2,1 0 1,0 2 3,1-1-2,-2 2 1,5-1-1,-1-1 0,2 0 0,4-1 0,2-3 0,0-1 2,0 0-4,-1 0 4,0-1-5,-4 1 2,0 1 0,-4-1 0,1 3 0,-5 0 0,2 0 1,-2 2-1,2 0 0,2-2 1,2 0-2,6 0 1,3 2 1,1-2-2,3 0 0,1-1 1,2 1-1,0 0 2,2 0 0,5 0 0,-1 0 2,7-3 1,-2-1-2,0 3 0,6-4-1,0 1-1,6-1 1,0 0-1,0 0-1,-2 0 1,1 2-1,-1-2 0,2 0 2,0 0 0,2 0 0,14 0 1,9 0 0,6-2 1,4-1-1,2 0 1,3 1-1,2 2-1,5-3 1,1 1-1,5-1 0,1 1 0,2-3 0,2 3 1,1-5 0,3 2-1,1-2 0,3-1 0,1 3 0,-1-2 2,2 2-2,-1-2 1,-1 2-1,-1 0 0,-1 5 0,-2-2-1,-4 2 0,-2 0 0,-2 0 1,-1 0-1,-2 2 0,5-2 2,1 0-2,-1 0 1,2 0 0,-1 0-1,3 0 1,-1 0-1,0 0 1,1-2 0,0 0-2,0 1 2,-2 1 0,-2 0 0,-3 0 0,-2 0 0,-5 1-1,-1 3 1,-3 1-1,-1-2 1,0 1 1,-2-1-1,1-1 0,1-2 1,-2 3-1,2-3 0,-1 0 0,1 0 2,-2 0-1,0 0 0,0 0 0,-4 0 0,-3 0-1,-4 0 0,-10 0 0,1 0 0,-9 0 0,-3 0 0,-2 0 0,-5 0 1,0 0 1,0 0-1,2 0 2,0 0-1,-1 0 1,1 0 0,-1 0 0,1 0 1,-1 0 0,0 0 1,4 0-1,-3-3 0,4-6 0,-3 1-3,-3-2 2,0-6-3,0 0-3,-6-4 0,-5 1 0,-2-1-1,-3 0 3,1 1-1,0-3 1,2 0 0,1-2 1,2-4 0,2-2-1,3-4 1,-2-4-2,4-1 4,0-1-4,0 2 5,0-3-3,0 2 1,-1 2 0,1 2 1,-4 1 0,3 3-1,-2-1 1,0 4-4,0 1 1,2 0-1,-2 3 1,-1 0 1,4 2 0,-2 7 1,1-4-1,1 2 0,0 7 0,-2-8 0,3 7 0,-1 0 1,0 1-1,1-1 0,-1 2 0,-1-3-1,2 3 1,0 3 0,-1-5 0,2 6 0,-3-8-1,2 2 0,1-2 0,-1-6 1,2 8-1,-1-11 2,0 4-1,-4-2-1,-1-2 1,-1 4-3,0 3 0,-2 3 2,-1 2-3,-4 1 2,2-1 0,-4 5-1,2-1-1,2 2 1,-8 1 0,-2 2 1,-1 1-1,-10 0 0,0 0 0,-7 0 2,-2 0-3,-6 1 0,-2-1 1,-3 2 0,-5-2 1,-3 0 0,2 0 2,-2 0 1,0-3 1,-1 2-1,1-4 1,-1 2 0,2 0 0,-5 0 0,4 1-1,-1 2-1,-2 0 0,-1 0-1,0 3-1,0 3 1,-2 1 0,0-2 1,0 2 1,4-3 0,2-1 1,4-2 0,8-1 0,4 0 0,9 0-1,4-2-1,5-4 0,2 1 0,2-1-1,0 0 1,-2 0-2,0 1 1,0 3 1,0-2-2,1 3 1,-4 1-2,0 0 2,0 0 0,-4 1 1,5 1 0,1 1 1,6-3-1,0 0 1,8 0 0,0 0-1,0 0 0,5 0 0,2 0 2,5 0-2,-1 0 1,1 0-1,-1 0-1,0 0 2,-1 0-2,1 0 1,-1 0 1,0 0-1,1 0 0,0 0 1,-1 0-1,1 0 0,-1 0 1,1 0 0,-2 0-1,3 0 0,-1 0 0,1 0 0,-2 0 0,2 0 2,-1 0-2,0 0 0,-1 0 0,-5 0 0,-1 0 0,-6 0 1,-3 0 1,4 0 0,-6 1 2,6-1-2,1 0 0,-1 2 1,8-2-1,-7 0 0,7 0 0,0 0-2,-1 0 0,6 0 0,-1 0-2,1 0 1,-6 0-1,-1 0 1,1 0-1,-6 0 2,6 1 0,0-1 1,2 2 1,4-2-1,-6 0 1,-1 0 1,2 0-2,0 0 0,5 0 0,-1 0-1,1 0-1,-5 3-1,1-2-1,-3 6 2,0 3 0,2-1 1,1 8-1,2 3 1,1 4-2,1 6 2,0 2 0,0 2 1,0-1-2,1 2 1,1 2-1,2-3 1,-1 1 0,0-2 1,0 1 0,0 0 0,1-3 2,-1 1 0,0 1-1,0 1-3,-2 0 1,-1 0-4,2 1 4,-2 1 0,0-1 0,0 2 0,0-1-1,0 0 1,0 2-1,0-3 1,0-1-1,0-4 1,1-3 0,1-8 1,-1-1-2,-1-6 2,0-7-1,0 7 1,0-5 0,0-2-1,0 7 2,0-7-1,0 0 0,0 7-1,0-7 1,-3 5-1,2 2 2,-2-2-1,1 0 0,1-5 0,1 5-3,0-3 2,0 3 0,0 1-2,0-7 2,0 7-1,1-7 1,1 1 0,-1 0 2,-1-5-1,0 0-1,0 0 3,2 2 0,-2-2 0,1 0 3,-1 2-4,2-2-1,-2 2-1,1-2-2,-1 0-1,6 0-3,5 0-7,4 0-49,9-4-139,4-6-52</inkml:trace>
  <inkml:trace contextRef="#ctx1" brushRef="#br0" timeOffset="149884.57">3518 16450 384,'0'0'12,"0"0"-4,0 0-1,0 0-5,0 0-1,0 0-1,0 0 1,0 0 3,0 0-2,97 51 1,-67-6-2,0 9 1,3 7 0,-1 6-4,-2 8 2,1 2-2,-1 1 4,1-3 2,-4-2 3,-4-6 7,0-5-4,-2-7 1,-4-7 3,-4-7-4,-3-9 6,-4-11-1,-2-9-1,-1-5 3,-3-7 3,0 0-3,0 0 2,1 0-10,1-5-5,1-9-1,0-9-7,1-5 5,-1-3-6,1 0 5,1-1-5,0 0-6,1 0 10,0 4-10,-1-1 10,3 7 1,-1 6-2,-1 5 0,0 2-1,1 4-2,1 0 2,3 5 0,8 3 0,1 14 2,9 12 1,-2 10 9,4 8-4,-1 7 4,2 7-6,6 0-5,3-1 1,4-7-2,4-7 0,-1-10-1,1-7 1,-4-9 2,-2-8 5,-6-10-2,-6-7 1,-6-15 1,-5-14-1,-5-8 1,-7-9-1,-3-8 2,-5-6-11,0-5-2,-10-4 0,-4-4-2,-3 0 9,0-2 4,-4-1-2,2 3 2,2 5-1,2 12 0,4 9-2,4 10 2,2 18-3,3 10-2,2 9-2,0 5-3,0 0 0,14 2 0,5 14-6,7 5-17,2 10-31,1 3-71,-2 3-110</inkml:trace>
  <inkml:trace contextRef="#ctx1" brushRef="#br0" timeOffset="150721.62">5320 17152 238,'0'0'6,"0"0"8,0 0 7,0 0 8,-19-91 3,11 71-4,1 5-4,-3 5 0,4 1-3,3 6-8,-6 3-3,-2 0-8,-5 12 2,-3 3-1,0 12 7,-1 5-1,-3 3-2,3 9 8,-1 2-9,1 4 4,4 1-5,2-2-1,4-5-1,4-2-2,6-7 2,0-1-4,6-6 3,4-4-2,2-5 1,-1-6 0,-1-2-2,-2-6 2,2-5 2,5 0-1,1-4 0,2-8 1,-1-5-4,-3-1 2,1-2 1,-4 2 2,-1 4-3,-2 0 4,-2 1-3,-5 4-2,5-6 4,-3 5-1,-3-2 0,0 0 3,0-1-3,0-5 1,0 6-1,0-7 2,-3 1 3,-3-1-3,2-3-8,-2 1 6,3 7-7,-5 0 5,6 5 0,0 5-1,1 0 0,1 4 0,0-1-2,0 1-1,0 0 1,-3 0-1,0 8 3,2 9 2,1 6 3,0 4-3,4 6 4,9-3-6,0 2 2,4-3-3,2-6 1,3-1 1,-1-7-2,0-3 2,-5-7 0,1-1-1,2-4 0,-2 0-1,4-5-1,-4-4 2,-4-6-2,-2-4 2,-3-3 0,-3-8 0,1 0-1,-1-9 1,-1 0-7,0-4-1,0 3 4,2 5-5,0 3 7,0 11 1,1 4 1,-3 9 1,4 0-1,-2 2-1,5 5 1,2 1-1,6 1 0,2 8 1,4 4-1,-2 4-3,2 2 3,-1 0 5,-2 0-6,0-1 12,-2 0-13,-3-1 0,-2-2 5,-7-3-6,-3 1 6,-5 1-4,0 0 2,-9 6-2,-4-1 3,0-4-1,-3-1 1,0-3-2,2-5 2,5-2 2,6-2-7,3-2-12,0 0-26,0-6-58,6-15-78,11-14-63</inkml:trace>
  <inkml:trace contextRef="#ctx1" brushRef="#br0" timeOffset="150959.63">5910 16576 351,'0'0'20,"0"0"-7,0 0-1,0 0 0,0 0 2,0 0 3,-10 78 0,10-33-4,5 7-2,2 5-4,3 4-3,0 1-2,1-1 2,0-3-3,-1-5 3,-1-7 5,2-2-7,-2-8 7,-1-6-3,-2-2-8,1-11 2,-2-5-11,-1-2-3,-3-5-18,2 0-23,0-5-60,3-5-109</inkml:trace>
  <inkml:trace contextRef="#ctx1" brushRef="#br0" timeOffset="152263.7">5831 17074 414,'0'0'-1,"0"0"0,0 0 2,0 0 1,0 0 3,0 0-2,0 0-2,0 0-1,101-36-2,-56 27-3,5-1-1,4 2-2,-1 1-1,-3-3-1,1 3 4,-2-3 1,-3 3 0,-7-2 2,-6 2 1,-4-1 3,-10 3 1,-6 0 3,-3 0 3,-7 4 3,1 0 4,-4 1 2,0-2 2,0 2-2,0-1-3,0-1-3,-4 2-3,-9 0 1,-8 9-2,-5 6-1,0 7-2,0 0-1,2 5-1,-2-2 2,7 1-2,3-1-1,4 0 0,5 2-2,2-1 9,2-1-7,3 0 6,0-3-7,0-5 0,1 0 2,5-2-2,-3-5 6,2 2-7,3-4 1,-1-1-1,6-2 0,-4-3 3,1-2 0,9-2-1,-1-11-6,3-6 5,-3 0-4,-3-2 8,-2-2-2,-3-3-8,-4-1 6,-1 0-6,-3 6 6,-2-1 2,0 9 1,0 1-2,0-1 3,0 7-1,0 2-2,0 4 0,0-2-3,-6 2 1,2 3 0,-2 3 0,2 10 2,2 2-2,2 1-1,5 7 11,5-3-10,4-2 8,2-6-8,6-3 0,1-2-1,1-6-1,0-1 2,2-2-3,-3-1 0,3 0 1,-3-3 0,-3-2 3,1-5-1,0 0 2,-2-2 0,2-5-11,-1-2 9,0-1-5,0-1 7,-2 1 2,-1 0 0,-2 0 1,-3 0-1,-2 3 0,-3 2-1,-2 3 0,-3 3 0,0 4 1,-1 2-3,-1-4 0,0 2-1,-3-2-1,-2 0 2,-8 7-2,-5 0 3,-2 5-2,-6 7 1,3 2-1,2 3 2,3 0-1,3 0 1,6-5-2,1 1 0,4-4 1,2-5-2,1 9 1,1-2-1,0-1 0,0 0 1,3-2-1,0-4 2,0-1 0,0-1 0,-3-2 1,4 0 0,4-5 0,0 0 1,0-7-1,-2 4 0,-3-3 1,3 1 1,-5-1 0,2 2-2,-1 4 1,-1 1-1,-1 4 0,0-1-1,0 1 0,2 0 1,-2 0-2,1 0-1,0 0 0,4 7 2,-1 8 1,1 5 0,2 2-1,0 7-1,2 7 10,2 9-3,1 10 3,1 7 0,0 8-9,-3 6 4,-3 1-3,-1 1 3,-5 2 1,-1-6-3,-10-6 1,-7-4 3,-6-8-4,-6-7 2,-4-7-1,-4-4-1,-1-9 4,3-8 2,2-10-2,2-9-2,5-4-2,3-13-3,3-5 2,1-7-1,3-10 0,5-5-3,8-6-2,3-1 1,3 1-4,17 2 2,4 0 3,11 1-3,6-4 3,6-2-4,6-1 3,5 0 2,-1 1 0,4-1 0,2-1 1,-1-1-5,-1 0-4,-2 1 5,-5 2-3,-5 1 7,-3 3 1,-7 5 1,-6 7-1,-8 6 0,-10 10 0,-7 9-7,-8-2-3,-4 5-2,-14-2-1,-9 1 7,-6 7 4,-9 1 3,-3 10 2,-4 8 3,1 6-2,2 7 3,4 4-2,7 3-1,7 2 7,9 2-9,8 2 6,10 0 0,1-1-8,12-4 6,6-1-7,6-6-1,5-7 0,6-3 0,3-7 0,4-6 2,6-5-3,0-2-1,2-2-1,-2-2-5,0-3-1,-5-1-4,-4-1-12,-6 6-18,-10 1-58,-11 0-98</inkml:trace>
  <inkml:trace contextRef="#ctx1" brushRef="#br0" timeOffset="152824.74">4019 18081 489,'0'0'-5,"0"0"-6,0 0 3,0 0 6,0 0 8,0 0 4,0 0 0,0 0-4,104-29 3,-56 29-1,8-3-3,8-1-2,10-1 0,7 0-1,7 0 1,6 0 1,4-1-1,8 0-3,1-3-4,10-4 1,3 2 4,5-1-2,5-2 2,7-1-4,4 0-1,3-3 5,6 2-4,-1-1 6,-2 5-6,0 2-1,-3 3 1,-5 4 0,-5 1 3,-7 2-3,-5 0 1,-9-2-1,-7 2-4,-9 0 5,-7 0 0,-6 0 2,-9-1-1,-3-4 0,-11 1 1,-9-1 0,-7 4 0,-12 1 1,-11 0 1,-8 0 1,-9 0 3,-5 0-2,0 0 4,0 0 2,3 0 2,-1 0-5,-2 0-3,0-2-3,0 2-2,0-2-1,-2 1 2,-4 1-5,-1-1-3,4 1-9,3 0-24,-6-6-53,3-9-137</inkml:trace>
  <inkml:trace contextRef="#ctx1" brushRef="#br0" timeOffset="153137.75">7914 16499 381,'0'0'16,"0"0"-6,0 0-1,0 0-3,0 0 1,0 0-3,0 0 2,0 0 2,91-5-4,-57 33 1,2 5-3,0 5-1,0 0 0,-3 1-1,-3 3 0,-4-2-1,-5 2 0,-2-4 0,-4-2-3,-4-5 4,-3-1-2,1-5-2,-3-2-2,-2-8-10,3 0-29,1-6-89,4-2-92</inkml:trace>
  <inkml:trace contextRef="#ctx1" brushRef="#br0" timeOffset="153606.78">8215 17478 225,'0'0'3,"0"0"9,0 0 6,0 0 3,0 0 1,0 0-6,0 0-2,0 0-9,0 0 2,16 5 0,-14 0 1,1 0 6,0 5 1,-1 6 0,-2-6-2,1 10-3,-1 0-3,0-1-3,2 1-1,-1-5-1,2-5-1,-1-7 3,4 3-2,3-6 1,3 0 1,7-2-4,-3-8 1,0-4 1,-3-3 0,-3-1 3,-5 3 1,-3 0-1,-1 5 2,-1-4 5,-3-1 4,-2 8 1,-7-3 0,5 5-1,-3 5-6,-6 0-1,6 0-3,-5 3-2,7 2-2,2 0-4,0 4 0,4-1-8,0 1-7,2-4-53,0-2-177,8-4 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6:01:46.3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01 16023 199,'0'0'23,"0"0"4,0 0-1,0 0-1,0 0-4,0 0-6,0 0-1,0 0-5,0 0-2,0 0-2,-13-34-3,12 33-1,1 1 0,-2-2-2,2 2-1,0 0 2,0 0-1,-2 3 3,0 14 4,-1 10-2,-3 13 1,-2 0 1,-4 7-3,-1-1 2,-4 2 1,-1 1-1,0-1-1,0-2 2,0-2-4,0-3 2,7-4-3,-1-4-2,4-4 1,1-11 1,5-5-1,0-3 1,2-3 0,-1-2-1,1 2 0,0-7 1,-2 0 2,2 0-1,0 0 2,0 3-1,0-3-6,0 0-9,0 0-18,0-3-32,0-14-30,6-7-87</inkml:trace>
  <inkml:trace contextRef="#ctx0" brushRef="#br0" timeOffset="432.02">11604 16018 232,'0'0'9,"0"0"4,0 0 6,0 0 0,0 0-4,0 0-2,0 0-7,0 0-2,0 0-1,0-24-1,0 23 1,0 1 2,0-2-2,0 2 1,0 0 1,0 4-2,0 14 3,0 12 0,0 9-1,0 3-1,0 2-3,0 0-1,0 0 0,0-2 1,0-3 0,0-3 1,2-3-2,0-3 2,1-1 0,-2-3-2,-1-1 2,2-7 0,-2 0 0,0 0 2,0-1 0,0 1-2,-5-3 0,4-4-1,-2-1 2,0 3 0,2-9-2,-1 8 0,1-9-1,-2 2-1,3 0-1,0-5 0,-1 0-2,1 0-5,0 0-28,-5 0-54,-2-6-130</inkml:trace>
  <inkml:trace contextRef="#ctx0" brushRef="#br0" timeOffset="1014.05">11031 15969 179,'0'0'14,"0"0"6,0 0 2,0 0 2,0 0-5,0 0-4,0 0-6,0 0 1,0 0-1,0 0 0,-9-3 4,9 3-4,2 0-1,14 0 2,4 0-6,9 0 3,1-4 0,7 1-1,5 0-2,7 1 0,4-2-4,2 1 1,4 0 0,-1 1 0,0 2 1,-3-1-2,0 0-1,-5-2 1,-5 3 1,-4-3 0,-7 2 3,-10 0-2,-3 1-1,-10-2 1,-3 2 2,-1 0 0,-7 0 1,0-2 3,0 2-1,2 0 0,-1 0 1,1 0-1,-1 0-2,1 0 0,-1 0-3,1 0-2,-1 0 2,0 0-3,1 0-3,-2 0-2,3 0-2,4 0-4,-3 0-4,2 0-24,3 4-44,-5-2-135</inkml:trace>
  <inkml:trace contextRef="#ctx0" brushRef="#br0" timeOffset="1843.1">11957 16538 182,'0'0'30,"0"0"2,0 0-2,0 0-6,0 0-10,0 0-9,0 0-3,0 0-1,0 0 3,0 0 2,0 20-1,7 8-2,-4 1 2,2 0-4,0 4 0,2-3 3,0 2-3,2-2 1,-2 0-1,0-2 1,-1-3-2,1 0 2,-4-8 0,0 0-1,0-7 2,-3-5-3,1 0 2,-1-5 0,0 0 2,0 0 1,0 2 5,2-1 0,-2-1-2,0 0-4,0-8-4,-3-12-1,-3-9-1,-1-4 0,0-5-1,0-3 1,-2 1 0,0 0 2,1 3 0,0 1 0,0 7 3,1 1-2,1 6 3,1 7 0,2 5 0,-1 3-2,3 4-1,-3-1 0,3 1-2,1 3-3,-1-2-1,1 2 1,0 0 0,0 0 4,0 12 0,0 7 0,6 6-1,-2-1 2,2 0-2,-2-2 0,1 0 1,-1-5-2,-1-1 2,1 0 2,-3-5-4,2 0 2,-1-1-2,-2-4 0,0-2 2,3 2 0,-3-6 1,0 0 2,0 0-1,0 2 0,1-1 3,-1-1-3,0 0 0,0 0-2,0-10 1,0-9 2,0-4-1,2-4-1,-2 1 1,0-1-1,1 2 3,-1 5 0,0-2-2,0 9 1,0-1-3,0 2 2,0 7 0,0 0 0,0 5 0,-1-2-4,1 2-1,-2 0-1,1 0-1,1 0 1,-3 0-2,3 12-2,0 0-32,6 3-94,1-4-92</inkml:trace>
  <inkml:trace contextRef="#ctx0" brushRef="#br0" timeOffset="2616.14">13583 15806 246,'0'0'18,"0"0"0,0 0 3,0 0 3,0 0-3,0 0-5,0 0-7,0 0-6,0 0-3,-23-28-1,23 28 0,-2 0 0,2 0 2,-1 4-1,1 9 2,0 8 0,0 7 0,1 0-1,2 3 0,-1 3 1,-2 3 1,0 1 0,-3 1 3,-4 1 0,-4 2 2,-1-5-2,0 1 0,-3-5 1,4-3 1,-1-3 0,1-6-1,3-6-1,0-2-2,2-5 0,3-4-3,-1 4 2,1-5-2,-1 0 0,4 2 2,0-5-3,-2 0 1,2 0-2,0 0-4,-1 1-3,1-1-21,0 0-24,6-7-63,5-9-113</inkml:trace>
  <inkml:trace contextRef="#ctx0" brushRef="#br0" timeOffset="3016.17">13651 15799 316,'0'0'10,"0"0"4,0 0 9,0 0 1,0 0 0,0 0-6,0 0-10,0 0-6,0 0-1,0 0-3,30-68 3,-21 68-1,4 5 2,3 5-1,-3 2 0,-1 3 2,0 2-1,-1 3 3,-4 4-2,6 5 3,-6 3-1,2 5-2,-2 4 3,0 1-3,-1 1 2,0 1 0,-3-3 1,1-2-3,-2-3 1,1-5-3,-2-9 2,-1-2 1,2-8 0,-2-5-3,0 0 1,0-2-2,0 0 0,0 2 1,0-1-1,0-6 0,0 0 0,0 0 0,0 0-1,0 1 1,0 1 0,0-1-1,0 1-1,0-1-3,0 1-2,0 0-13,0-1-32,0-1-80,0 0-111</inkml:trace>
  <inkml:trace contextRef="#ctx0" brushRef="#br0" timeOffset="3504.2">13141 15810 208,'0'0'18,"0"0"2,0 0 5,0 0-1,0 0 1,0 0-5,0 0-3,0 0-3,0 0-2,70-37 1,-44 34-3,5 3-2,3 0 0,6-2-3,5-1-2,4 1-1,2 0-1,6-1-1,1 3 1,0-2-1,1 0-1,-4 1 1,0-1 0,-3 0 1,-3-1 1,-4 1-2,-3-1 2,-4-1 1,-8 0 2,-6 0 2,-5 2 2,-7 0 1,-7 1 1,2 1 4,-7 0-2,0-2 0,0 2-2,2 0-4,-1 0-2,0-2-4,1 2-1,0 0-2,-1 0-2,1 0-1,-1 0-2,5 0 0,-2 0-3,8 2-8,2 5-15,-2 0-37,4 5-69,-2 2-92</inkml:trace>
  <inkml:trace contextRef="#ctx0" brushRef="#br0" timeOffset="4255.24">14169 16397 301,'0'0'13,"0"0"9,0 0 5,0 0-1,0 0-5,0 0-7,0 0-5,0 0-1,56-78-3,-47 74-2,2 1 0,-2-1-3,1 1 1,6 3 1,-6 0-2,6 0 0,0 0 0,-3 0-2,3 3 1,0 4 0,-2-2 0,0 2 1,-2 0-1,-6-1 0,0 0-1,1 2-1,-4 2 1,0-1 0,-3 5 2,0 3 0,-5 3 1,-6 5-1,-2-2 0,-6-1-1,-1 3 0,-3-3 1,-2 2-1,1-3 1,2-4-1,0 2 1,2-4 0,4 1 0,0-3 1,4-4-1,1 1 1,4-5-1,-1 3 0,1-2 1,4-3-1,-1 2 0,4-5 1,-3 3 0,0 0 1,0-1 1,0 2-2,3-4 1,0 0 0,0 0 0,0 1 3,0-1-1,0 2 1,0-1 1,0 1 1,0-1 1,0 1-1,0 1-1,5 0-1,3 1 2,2 0-2,-1-2-1,1 1-1,2-1-3,4-1 3,-5 1-3,7-2 1,3 2 0,3-2 0,6 0 0,3 0-2,-3 0 0,1 0 1,1 0 0,-2 0 0,-1 0 0,1 0 0,-2 0 1,-1 1-1,-2 1-1,-6 1 0,-1-1 0,-6 0 1,-2 1 0,2-1 1,-8-2-1,0 3 1,-4-3 1,0 0 2,0 0-1,2 0 2,-1 2-1,1-2 1,-1 0-2,0 0-2,1 0 0,0 0-1,-1 0-2,-1 0-4,3 0-16,-3 0-72,1 0-160</inkml:trace>
  <inkml:trace contextRef="#ctx0" brushRef="#br0" timeOffset="6933.39">12727 16295 60,'0'0'37,"0"0"-4,0 0-5,0 0-3,0 0-3,0 0-6,0 0-3,0 0-2,0 0-1,-43-75-1,41 72-1,2 3-3,-2-2-2,-1 1-2,-2-2 0,1 1 1,-6 1-1,5 1-1,-6 0 1,-1 0 1,1 1-1,-1 2 3,1 0 0,0 0-2,3 2 0,-2-2 0,2 1 0,3 1-1,-1 1-1,0 0-1,0 1 1,2 1 0,0 1 1,1 3-1,0-2 0,0 2 1,3 0 0,-2 0-1,2 0 1,0 1 0,0-3-2,0 7 2,0-8-1,2 5 3,1-2-3,1-4 2,4 6 2,-3-4-3,2 2 1,2-3-1,-3-1-2,3 1 3,-2-4 4,0-2-2,-2 4 3,-1-5 0,6 1-2,-6-1 2,-1 1 1,6-3 0,-2 0 3,4 0-6,0 0 2,-1 0-1,2 0-3,-2 0 2,7 0-2,-7 0 0,7-5-2,-1 5-1,-5-3-1,6-1 2,-9 3 1,-4-1 0,8 0 3,-8 2-4,0-3 0,1 3 4,-5 0-2,3-4 1,-1 1 1,6-4-4,-4 0 3,-2 2-4,2-2 4,-2 2-1,-2 1-1,3-7 1,-2 6-2,1 1 1,-1-6 1,1 5-1,-2 0 2,1-7-3,-1 6 1,0-6 2,3 0 0,-3 6 0,0-6-1,0 6 2,0 0-2,0-6 3,0 7-1,0 0-1,0 0 1,0 5-4,0-2 1,0 2-2,0-6 2,0 2-1,0-1-2,-3 0 1,0 0 0,2 1 0,-5-5 2,1 1-1,1 0 0,0 1 0,-3 0 2,2-1-1,2 5-1,-3-3 1,4 3-2,-2 0 1,-1-3-2,0 3 1,3 0 1,-1 1-2,3 2 0,-2-1-1,-2-1-1,-2 1 0,2-1 1,-7 0 0,5 2-1,-6 0 0,3 0-3,-2 0-1,1 2-16,5 0-63,-1-1-154</inkml:trace>
  <inkml:trace contextRef="#ctx0" brushRef="#br0" timeOffset="10071.57">11054 17328 168,'0'0'11,"0"0"5,0 0 3,0 0-1,0 0-6,0 0-7,0 0-2,0 0-3,0 0 2,-8 3 2,9-1-2,11 1 3,-2-1-1,8 0-1,-2-1 2,3-1-1,-1 0 0,2 0 2,0 0 0,3 0-1,6 0 1,0 0-1,2 0 2,0 0-1,5 0 2,0 0 2,4 0-3,6 0 0,0 0-2,5 0-5,3 2 3,3 0-1,-2-2 0,4 0-5,1 0 4,-1 0-2,0 0 1,-3 0 3,1 0-5,-3 0 4,-1 0-9,-1-2 8,1 0 0,-1 2 2,1 0 7,-1 0-10,1 0 1,-2-1-4,1-1 3,3 0 4,1 2 2,2-5-3,2 5-5,3-3 7,-1 1-1,1 0-6,0 2 10,-3-1-11,-2 1 1,-3-4 3,1 4-9,-5-3 9,0 3 0,-5 0-3,0 0 2,-1 0 0,0 0-2,-4 0 3,3 0 6,-2 3-7,-1-3 0,2 2 0,2 0 0,2-1-4,2-1 8,8 0-4,1 0-7,4 0 9,6 0-3,-1 0 2,5 2 7,-1 0-7,1-1 1,-4-1-4,-3 0-4,-4-5 6,-5 0-7,-4 2 9,-7-2-1,-2 1-1,-5 1-1,-2 3 2,-2-2-1,0-1 1,-2 3 2,-3-4-1,-2 1-1,-2 1 1,-7-1 3,-1 0-1,-5 1 1,0 0 1,0 1-3,-7-1 5,1 2 1,-6 0 0,0 0 3,0-1 0,2 1-1,-2 0 1,2-2-4,0 2 0,-1 0-3,-1-1-4,0 1 1,2-1-1,-2 1-2,0-2 1,0 2-3,0-1-11,0-1-26,0-6-95,0 1-111</inkml:trace>
  <inkml:trace contextRef="#ctx0" brushRef="#br0" timeOffset="10984.62">15467 16048 209,'0'0'6,"0"0"5,0 0 0,0 0-2,0 0-1,0 0-2,0 0-1,0 0 1,0 0-3,0 0 0,-25-35 0,25 35 1,-1-1 0,-1 1 3,1-1-1,-3-1 0,-2-1-1,1 1-2,1 1 2,4 1-1,-1-2 3,1 2 0,-2 0 1,1 0 1,1 0 0,-2 0 2,2 0 3,0 0 1,0 0 0,13-1-2,6-1-2,10-1-1,4-1-1,8-1-2,1 0 1,5-2-3,3 2 0,-1-1-2,-1 2 0,-2 1-1,-6 1-2,-1 2 0,-6 0-2,-5 0-1,-9 0 1,-2 0-3,-8 0 2,-5 2 2,2-1 0,-6-1 1,0 0 0,0 0 0,2 2 0,-1-2 0,1 2-2,0-2-5,4 1-3,-2 0-10,2 2-12,-2-3-12,-4 0-25,0 0-38,0 5-80</inkml:trace>
  <inkml:trace contextRef="#ctx0" brushRef="#br0" timeOffset="11380.65">15320 16308 189,'0'0'10,"0"0"5,0 0 5,0 0 1,0 0-1,0 0-4,0 0-4,105-22 1,-72 19 1,3-1 0,3-1 2,3 1-2,2 0 0,-2-1-2,5 0-2,-2 3-4,-2-3-2,-1 0-2,-1 1-1,-4-1-1,0 2 0,-7 1 0,0 2 0,-8 0-1,-10 0 0,-7 0 0,-5 0 0,0 0 1,0 0 3,1 0 4,1 0 0,0 0 2,-1 0-2,2 0 0,-2-1-1,0 1-3,1 0-2,0 0-2,-1 0-2,-1 0-2,2 0-2,-2 0-5,1 0-13,-1-2-26,2 2-35,-2 0-80</inkml:trace>
  <inkml:trace contextRef="#ctx0" brushRef="#br0" timeOffset="11778.67">16872 15741 225,'0'0'15,"0"0"3,0 0-4,0 0-5,0 0-3,0 0-2,0 0-2,0 0 0,0 0 1,-36 34 0,26-10 4,1 6 0,1 3 0,0 3 1,1 3-3,-2 3 3,2 0 0,0 0 4,-2-1-5,-1 3 2,0-7-1,-2 0 1,-1-5 0,-1 0 0,0-6 0,0-4 1,3-7-3,2-3 0,5-4-3,1-5-2,0 1 0,3-4-1,-1 0-2,1 0-3,0 2-4,0-1-6,0-1-26,8-3-44,8-9-124</inkml:trace>
  <inkml:trace contextRef="#ctx0" brushRef="#br0" timeOffset="12144.69">16933 15782 285,'0'0'20,"0"0"-2,0 0-4,0 0-3,0 0-7,0 0 1,0 0 1,0 0-2,0 0 5,0 0-2,78 62 1,-57-38 1,0 3 2,0 3 0,2-1-1,-3 3 3,0-2-5,-3-1 1,-4 1-2,3-3-1,-5 0-2,-2-3 0,-1 0 1,-2 1 0,-1-2 2,-2-3-2,0-3 2,-3 2-3,0-7 2,0 0 0,0 2-1,0-2 1,0 0-4,0-8 1,3 7-2,-2-7 1,1 1-1,-1 0-1,-1-5-1,0 0 0,0 0 0,0 1-1,2-1-5,-2 2-23,0-2-36,0-5-54,-6-9-128</inkml:trace>
  <inkml:trace contextRef="#ctx0" brushRef="#br0" timeOffset="12775.73">16376 15748 130,'0'0'35,"0"0"0,0 0 0,0 0-3,0 0-4,0 0-3,0 0-4,0 0-2,0 0-1,0 0 0,-4-10-2,4 10 1,0-1-3,0 1-1,0-1-2,0 1-2,0-2-3,0-1 1,1 1-3,10-3 1,6-2 0,2 5-1,8-4 1,4 1-2,3 1-1,5-3-1,5 3-1,9-4 0,2 2 0,6-1 0,-1 1-1,4-2-1,0 2 1,1 0 0,-2 1 1,0 1-1,-3-2 0,0 2 0,-6-1 0,-3 0 1,-5 3-2,-3-1 2,-5 0 0,-5 2 0,-10 0 2,-2 1-1,-8 0 0,-7 0 2,1 0-2,-7 0 2,0-2-1,0 2 3,1 0-2,1 0 1,-1 0 0,1 0-1,-1 0-1,2 0 0,-2 0 0,1-2-2,-1 2 0,1 0 0,-1 0-1,1 0 1,-1 0-1,0 0-1,1 0 0,-1 0-2,4 0-5,2 2-5,2 2-42,-3 2-108,-2-4-81</inkml:trace>
  <inkml:trace contextRef="#ctx0" brushRef="#br0" timeOffset="37596.15">16487 16791 149,'0'0'26,"0"0"4,0 0-2,0 0-6,0 0-3,0 0-8,0 0-3,0 0 0,0 0-3,-27-7 2,27 7-1,0 0 2,1 0-1,16 0 0,7 0 3,11-2-3,2 2 2,7-1-2,3-1-6,7 0 3,3-1-4,6-2 0,1 2 0,1-1-1,2-1-3,-3 0 1,-3 1-2,-6 3-1,-9-1-1,-8 2-3,-12 0 0,-5 0-2,-9 0 4,-8 0 2,3 0 1,-7 0 4,0 0-1,0 0-2,0 0-3,0 0-9,0 0-17,-14 0-27,-6 2-43</inkml:trace>
  <inkml:trace contextRef="#ctx0" brushRef="#br0" timeOffset="37912.16">16301 16990 137,'0'0'4,"0"0"6,0 0 6,0 0 3,0 0-3,0 0-3,85 24-2,-44-22-2,5 1 1,8-3 2,4 0-5,6 0 2,3 0-4,1 0-3,1 0-2,-5 0-2,-5 0-1,-7 0-1,-7 0-2,-9 0-1,-13 0 1,-10 0 1,-7 0 4,-6 0 4,0 0 3,0 0 3,3 0-1,-2 0-1,-1 0 0,2 0-4,-2 0 0,0-3-6,0-4-5,-10-3-13,4 3-40,-6-3-128</inkml:trace>
  <inkml:trace contextRef="#ctx0" brushRef="#br0" timeOffset="39415.25">12927 15108 124,'0'0'23,"0"0"0,0 0 0,0 0-1,0 0-3,78-76 0,-67 69-4,-2 2-1,-6 1-3,0 1-3,-3 3-1,0-1-2,0 1-1,3 0 2,-2-1 1,0 1-3,-1 0-2,0 0 0,0 0 0,-8 5-1,-9 8 0,-4 4 1,1 0 3,0 6-2,-2 0 5,0 8-4,-1 1 4,-1 4-2,-1 1-3,-1 0 2,3-2-3,0-1 0,3 2-2,2-3 1,4-2 0,2-3 1,2 0-2,2-5 0,5 1-2,0-8 1,1 1 0,2 1 2,0-7-1,0 7 0,0-5 0,0-3-1,0 2 0,-3-1 1,2-1 1,-4 0-1,2-3 2,-1-5 2,3 4-3,-3-5 2,-1 0 0,1 1 0,-4-2-1,4 0 0,-4-3-1,-1-9-1,2-2 0,-2 1 0,5-2 2,-1 0 0,2 4-1,0-5 0,1 7 2,0 3-2,2 2 2,-1-1-2,-1 0 1,1 1 0,-1 0-2,2 4 1,-2-1 0,2 1-1,0-3-1,0 3 0,-1 0 1,1-2 0,0 2 0,0-2 1,-2 2 2,2-1 2,0 1 0,0-2 2,-2 0 0,2 1 1,0-1-3,-1 1 2,1 0 0,-2-2 1,2 3 2,-1-3-2,1 2-2,-2 0 1,2-1-2,0 1-2,0-1-3,-1 0 1,1 2-2,0-2 0,0-1 1,0 3-2,0-2 2,0 2 0,-1-2 0,1 2 0,0-1 0,0 1 1,0-2 1,0 2-1,0-1 2,0 1-1,0-1 0,0 1 0,0-3-2,0 3 1,-2-3-1,2 3 0,0-8 0,0 2 0,-1-6 0,1-1 1,0 8 1,-2-6-2,1 6 2,-1 1-1,2-1 1,0 5 0,-1-6-2,-1 2 1,1-1 0,1 0-1,0 5-1,-2 0 1,2 0 0,0-3 0,0 3 2,0-1-2,0 1-1,-1-1 1,1 1-3,0-2 2,0 2-2,0 0 1,-2 0 1,1 2 0,-2 11 0,1 7 0,0 7 0,1 0 2,1 0 0,0 2-1,0-4-1,0-6 1,0 0-1,0-1 1,1-6 0,-1-1 0,2-5 0,-2-2 0,1 1 0,-1-1 1,1 3 0,-1-7 0,0 0 0,0 0 0,3 0 1,-2 3-1,1-3 1,2 5-1,1-2 0,3 1 0,0-1 1,5-3 0,7 0 2,-1 0-4,11 0 0,-4-3-2,1-2 1,1-2-1,-1 4 2,-1-4-1,-2 2 0,-6 0 0,0 2-1,-8 0 2,-6 1-1,2 2 1,-6 0 1,0-1 0,0 1-1,2 0 0,-1 0-1,0-2-2,1 2-1,-1 0-5,2 0-10,-3 0-25,1 0-50,1 0-149</inkml:trace>
  <inkml:trace contextRef="#ctx0" brushRef="#br0" timeOffset="50319.87">1355 3631 0,'0'0'6,"0"0"1,0 0-1,104 19 0,-70-17-1,6-2 0,0 0 1,6 0-2,1 0 2,0 0 0,0 0-1,0-2 1,1 1-1,-2 0 1,1-1 0,3 2 1,2-2 0,0 2-2,-1-1-1,2 1 0,0 0 2,4 0-1,-1 0 0,2 0-1,-1 0-3,2-2 2,2-2 0,2-2 2,2-1-1,2 0 0,-2 2 0,2-2 0,-4 1-1,1 3 0,-3-1-2,2 1 1,2 3-2,-1 0 1,5 0 2,-1 0-3,2 0 0,0 0 1,0 0 0,-1 3 1,2 0 0,-2-3 1,1 0-1,0 0 1,0 0-1,-1 0-1,-2 0 3,-1 0-2,-2 0 2,-2-3-3,0 3 0,0 0-1,1 0 1,0 0 1,2 0-1,5 0 0,3-3 0,0 1 2,6-3-3,0 0 2,1 1-1,3-1 1,-2 0 0,1 2-2,0 1 1,1 0 1,-1 2-1,-1 0 2,0 0-1,-1 0-2,-1 4 1,-2 3-1,1-1 1,-1 3 1,-1-2 0,-2 3-1,-1-3 0,0 0 1,1-4 0,-3-1 0,1 1 2,4-3 0,-1 0 1,5 0-1,1-3 0,-1 1 0,2 0-2,0 1 2,-2 1-2,-1 0-1,0 0 2,-1 0-3,-3 3 2,-7 2-1,1-2 0,-8 2 2,-1-1-1,-2-2 2,-3 1-1,-1-3 2,0 0 1,2 0 1,3 0-2,3-1 0,6-2-3,1 2 0,1-1-1,-2 2-1,3 0 1,-3 0-1,-6 0 0,1 0 0,-6 2 0,1 0 0,-8 4 0,-2-4 2,-6 3-2,-3-4 1,-4 2 2,-5-2-1,2-1-1,-2 0 2,2 0-1,1 0-1,5 0 1,4 0-1,1 0 1,6 0-1,1 0 0,1 0 0,3 0 0,-2 0-1,-1 0 1,-4 0-1,-2 0 2,0 0-1,-5 0 0,-2 0-1,-3 0 2,-3 2-1,0-2 2,-2 0-1,3 0 0,0 0-1,5-2 2,2 1-3,6-2 0,2 2 0,3-1-1,1 0 1,0 1 0,0 1-2,-1 0 2,-5 0 0,-3 0-1,-4 0 2,-4 0-1,-3 0 2,-3 0-1,0 0-1,1 0 2,3 0-3,8 0 2,1 0-1,9 0 0,5-2 0,7 2 0,4 0-1,2 0 1,5 0 0,0 0-1,-1 5 1,1-2 0,-6 0 0,-4 0 0,-5-2-1,-7-1 2,-3 2-1,-3-2 1,-2 0 0,-2 0 0,3-2-2,2-2 1,1 1 0,2 2 0,1-1 1,1 2-2,0-2-1,0 1 2,-4-1 0,1 2 0,-4-3 2,0 2-2,-5-2 1,-1 2-1,-4-3 0,-3 3 0,-3-1 1,-3 0-1,-9 2 1,2-3-1,-2 3-1,2-3 2,4 2-1,-2-2 2,-1 1-2,1-1 0,-6 0-2,1 1 4,-6 0-2,4 1 0,-1-3 2,-2 2 0,0-1 0,-7 3 2,2-3-2,-3 1 4,1 0-2,0 1 1,5-3 1,-7-1-1,2 3 0,-1 0 3,-2-2-5,1 0 4,2-6 0,-1 0-3,2 2 1,-1 0-2,-3 4-3,2 1-2,-3 3-4,0-2-10,0 2-16,0 0-95,0 0-92</inkml:trace>
  <inkml:trace contextRef="#ctx0" brushRef="#br0" timeOffset="56416.22">2277 16250 43,'0'0'13,"0"0"4,0 0 3,0 0-1,0 0-5,0 0-4,0 0-9,0 0-6,0 0 5,-11 4 0,11-2 5,0-2 6,0 1-2,0-1-1,0 2-2,0-2 0,0 2-1,0-1 0,0 1 0,0-2 1,0 2 3,0-2 3,0 0 2,1 0 4,-1 3-3,2-3-2,-2 0 0,0 1-5,0-1 0,0 0-1,0 1-1,2-1-3,-2 0 1,0 2-2,2-2 1,-2 0-2,0 0 0,0 1 0,0-1-1,0 0 1,1 0 0,-1 2-1,0-2 3,2 0-3,-2 2 2,0-2 0,1 0-1,-1 1 3,0-1-1,3 0 2,-3 0 1,0 0 1,0 0-2,0 2 0,0-2 0,0 0-1,0 0 2,0 0-3,0 0 0,0 0-1,3 0 0,-3 0 2,0 0 0,0 0-2,0 0 2,0 0-3,0-2-1,-3-4-1,-8-1-3,0-3 0,-3 4 0,1-2 0,-6 6 0,-1 2 3,-6 0-1,-9 2 2,-2 10 0,0 0-1,1 5 2,-1 2-1,0 1-1,2 2 1,0 1 0,3 3 0,2 0 1,2 0 0,2 3-1,4 3 1,0-4-1,4 1 0,5-2 0,1 0 0,4-3 0,3 1 4,4-4-3,1 2 1,3-2-3,4-1 0,4 1 2,0-2 0,3-2 1,-1-2 1,4-1-3,-1-2 1,4-4-1,1 1 2,-1-3-2,3 1 5,2-5-3,1 1-1,-1-3 2,2 0-3,2 0 4,-2 0-4,-1-3 0,-8 1 0,-7 0-2,1 1 0,-5 1 1,-1 0 1,-1 0 1,-5 0-1,0-2 0,6 2-1,0-2 0,1 2 0,-1 0-4,0 0-2,0 0-11,0 0-9,5-1-24,1-1-28,0 2-57</inkml:trace>
  <inkml:trace contextRef="#ctx0" brushRef="#br0" timeOffset="56905.25">2391 16825 158,'0'0'48,"0"0"-6,0 0-2,0 0-7,0 0-8,0 0-4,0 0-6,0 0-5,0 0-2,0 0-3,-4-22-2,4 20 1,0 2 0,0 0 2,0 12 1,0 8-2,0 6-1,0 2-3,0 1-2,0 1 2,0 2-2,0 1 1,0-1 1,0-2-1,0-2 0,0-1 2,0 1 6,0-1-6,0 0 6,-1-2-2,1-1-4,0-6 6,-2 0-3,2-4-1,0-2 0,0 0-3,0-5 1,0-2 2,0-5 4,0 0 0,0 0-2,0 3-3,0-3 1,0 2 0,0 0 0,0-1 1,0 1-4,0 0-3,0-1-1,0 1 5,0 0-4,0-2-1,0 3-2,0-3-6,0 2-3,0 0-15,0-2-37,0 0-58,0-12-107</inkml:trace>
  <inkml:trace contextRef="#ctx0" brushRef="#br0" timeOffset="57573.29">3058 16666 156,'0'0'23,"0"0"-3,0 0 0,0 0-5,0 0 3,0 0-8,0 0 1,0 0-4,0 0-1,0 0 3,-58-17 2,38 29 0,-2 4 3,3 0-2,2 4-3,6-2-2,2-4-3,3 1-4,2-5 0,4 2-3,0 7 1,0-7-1,0 5 0,4-3 0,0-6 2,-1 0-3,3-2 1,-2-3-1,0 0 2,5 2 2,-4-2 1,-1 0-1,7-2 2,0-1 1,3-4-2,5-5 2,-2-6-2,-2-1 1,-1-1-1,4-5 0,-3 0 0,0 2-1,-1-2 2,-4 3 1,-1 3 1,-4 4 0,0 2 2,-2 5-2,-3-5 1,0 6-2,0-6 3,-5 3-3,-4 0 2,-5-1-1,2 6 2,-5-3 1,5 5 1,-1 0 0,-3 0-6,6 0 0,-1 0-6,5 0-2,-3 0-4,4 0-4,1 0-3,-1 2-10,5-2-30,0 5-59</inkml:trace>
  <inkml:trace contextRef="#ctx0" brushRef="#br0" timeOffset="58132.32">4060 16286 145,'0'0'18,"0"0"5,0 0 5,0 0-2,0 0-5,0 0-3,0 0-4,0 0-4,0 0-1,-8-25-4,1 18-2,3 7-2,-11-4-2,-6 3 2,-1 1 0,-10 5 0,2 5 4,-6 4 0,6 1 3,-4 4 2,1 0 4,0 1-1,2 2-1,1 2 0,3 2-3,-1 1 0,4 2-5,2-2 2,3 1-2,6-2-1,2-3 0,3-6-2,5 2-1,3 1 1,0-1 0,3 3 1,6-3-2,2-2 2,4 0-2,2-3 0,1-1 3,4 1-1,3-2 2,3-2 0,-1 0-2,2-3 1,0 0 0,-2-4-2,-8-3 0,0 0 0,-7 0-1,-6 0-1,1 0 2,-7 0 3,0 0-1,0 0-1,1 0-5,0 0-1,1 0-3,-1 0-7,1 0-7,-1 0-14,1 0-13,4 0-12,0 0-25,6 0-59</inkml:trace>
  <inkml:trace contextRef="#ctx0" brushRef="#br0" timeOffset="58339.33">4021 16803 341,'0'0'3,"0"0"8,0 0 2,0 0 3,0 0-3,0 0-2,0 0-4,91-29-1,-64 53 0,-2 15-2,-3 11 10,-1 4-46,-1-50 0</inkml:trace>
  <inkml:trace contextRef="#ctx0" brushRef="#br0" timeOffset="61379.51">4122 16881 136,'0'0'32,"0"0"-4,0 0-4,0 0-5,0 0-7,0 0-5,0 0-4,0 0 0,0 0-1,0 0-1,-1-87 0,6 79 0,6-4 1,0 4 0,-3 4 2,7-3-3,-6 3 0,0 1 0,2 2-3,-7-1-2,5 2-2,-4 0-1,3 2-3,-1 3 0,-3 3 2,1-1 3,-5 5 4,0 3 2,0 2 2,-1 5-1,-5-3 2,-3-2-1,-1-2-1,0 2 2,-2-2-1,-2 0 0,-1 0-2,-2 0-1,-1 1 1,-3 1 4,-2 0-2,0 0 3,1 0 0,-1 0 0,1 0 1,5-2 0,1-1 1,6-4-1,-2 0 1,6-3-1,-1-2-3,1 2 2,3-5-4,-4 5 0,6-4 4,-2 0-6,2 1 9,-1 1-6,2 2 6,-1-2-7,1 0 2,0-5-1,-2 0 2,2 2 2,0 1 1,3 2 0,3 0-2,5-3 0,7-2 0,5 0-3,10-5-10,2-4 7,4-3-9,1-1 10,2 3 1,1-1-4,-2 3 2,-3 3-2,-3 0-2,-11 3-2,-4 2-1,-8 0 4,-6 0-1,1 0 4,-7 0-1,0 0 2,0 0 0,0 0 2,3 0-1,-2 0-1,1 0 2,-1 0 1,0 0-3,0 0 1,-1 0-1,2 0-1,-2 0-1,2 0-2,-2 0-7,0 0-3,1 0-5,-1 5-20,0 5-37,-7 2-112</inkml:trace>
  <inkml:trace contextRef="#ctx0" brushRef="#br0" timeOffset="61991.54">2091 17650 284,'0'0'8,"0"0"-2,0 0-1,0 0 4,0 0-5,0 0 1,0 0 1,0 0-3,0 0 3,89 7 2,-55-11-2,6 0 2,5 0 0,8 1-2,5-2 0,7 1 0,3 1-3,6-1 1,0 1-3,9-1-1,3-2 6,2-2-1,4 1-1,1-1-1,2 1-5,-2 0 4,-3 1-1,-4 4 3,-3-2-2,-1 3 0,-5-1-2,-5-1-2,-2 1 5,-6 2-1,0 0-1,-9 0 0,-3-2 2,-6-1-1,-5-2 1,-5 3-1,-4 2-2,-9 0 0,-2-3-3,-9 3 3,-6 0-1,1 0-2,-7 0-3,0 0-17,0 0-4,0 0-13,0 0-14,-4 0-21,-15 0-45</inkml:trace>
  <inkml:trace contextRef="#ctx0" brushRef="#br0" timeOffset="62444.57">1972 17892 87,'0'0'7,"0"0"6,0 0 5,0 0-6,0 0-10,0 0 1,0 0-2,0 0 6,0 0 4,43 44-3,-5-35-4,7-1 2,5-4 2,10-2 1,3-2 0,8 0-2,0-2-4,3-4-2,1 0 1,2 2 1,2 0 1,2 1 5,1 2-2,5-5 3,1-2-4,2-2-3,-3 0-1,2 3-3,-2 2 2,-3 1-2,-6 3 1,-4 1 6,-5 0-9,-8 3 4,-3 2-1,-10-3-5,-4 0 4,-6-2 1,-5 0-1,-10 0 3,-1 0 6,-11 0 1,-5 0 2,7 0 7,-8-2-1,-1 0 9,0 2 0,-4 0-1,0-3-3,0 3-17,0-1-15,0 1-11,0-1-20,0-2-9,-4 1-18,-2-8-51</inkml:trace>
  <inkml:trace contextRef="#ctx0" brushRef="#br0" timeOffset="63020.6">5068 16731 19,'0'0'38,"0"0"4,0 0-9,0 0 0,0 0-4,0 0 5,0 0-3,0 0 2,0 0-3,0 0-3,-29-48-4,27 43 1,1 0-7,1-2-5,-2-5-3,2-5-5,0 0-2,3-4-1,6 0 3,-1-1-4,6 2 1,0 0-1,1 3 0,-2 0-1,-1 7 1,0 0-2,-3 6 4,-5 1-2,5 3 2,2 0 3,2 10 0,3 4 5,-3 3-1,1 5-1,-2 0-2,1 3-3,3-2-1,-3-1-4,3-3 2,-1-2-2,-3-7 0,2-3 0,-3-4 1,2-3-2,7 0 1,-4-3 1,6-7 2,-7-4 0,-1-5 3,-5-2-3,-2-2 0,0-2-1,-4-1-4,0 2-1,-2 5 1,-1 7-2,2 2 0,-2 5-7,0-1-18,1 2-32,-1 4-54,0-2-102</inkml:trace>
  <inkml:trace contextRef="#ctx0" brushRef="#br0" timeOffset="63456.62">5167 17016 114,'0'0'29,"0"0"15,0 0 7,0 0-5,0 0-13,0 0-12,0 0-3,0 0-3,0 0 1,-11 3 0,11-3 0,-2 0-3,2 0-3,0 2-1,0-2-3,0 0-1,0-9-5,9-8-2,2-5 0,3 0-1,3 0-3,1-3 2,0 4 0,1 3 3,-6 5 3,0 5-1,-5 4-1,-3 1-1,5 3-1,1 0 2,5 5 1,5 7 1,-3 3 0,-2 3-1,1 1-4,0 1 3,0-1-1,-3-3-1,2 0 0,-7-6-3,-2-5 1,-4-2-2,-3-3 0,0 0 2,6 0 3,1 0-1,0-5 0,2-7 1,-4-3 0,-2-3-2,0 0-9,-3 0-8,0 4-20,0-1-31,1-3-47</inkml:trace>
  <inkml:trace contextRef="#ctx0" brushRef="#br0" timeOffset="63976.65">6516 16545 251,'0'0'14,"0"0"1,0 0-6,0 0 2,36-95-8,-22 73 0,-2-2-1,1 4-2,-4 3 0,-3 2-1,-3 4 0,-2 7-6,-1-4-3,-9 6 2,-11 2 4,-9 0 7,-4 12 10,-3 5 1,-5 6 6,-2 6 2,2 3-3,4 2 3,3 5-7,6-1-5,6-1-5,5 2-6,5-3-1,6-1-1,3-2 0,3-2-1,5-2 1,5-2 1,7-1 0,2-5 1,6-2 1,4-2 1,4-5 1,3-1-1,0-5 1,-1-2 0,-5-2 2,-4-2 0,-4 0 6,-6-2 2,-5-2 1,-1 1 3,-4-3-2,1 1 1,-1-2-1,-1 1-1,-4 1-3,2 2-1,-3 3-4,0-1 0,0 1-5,3-2-3,-3 1-3,3-4-7,-1 0-4,-1 1-26,7-1-46,1 1-15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6:03:45.6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35 4976 148,'0'0'18,"0"0"2,0 0 1,0 0 0,0 0-1,0 0-2,0 0-3,0 0-4,0 0-4,-19-44-4,19 44-2,0 0-1,0-1-1,0 1 0,0 0 0,0 0 1,0 0 0,1 11 1,4 6 0,5 10 0,-1 2 1,5 2-1,-2 4-1,1 3 1,-3 0 2,-1 1 1,-1 0-1,-1 0 2,-1-1-4,2-1 2,-4-1-1,4 0 0,-2-1-1,0-2 1,0-1-2,0-3 0,-1-3 0,1-3 2,-2-4 1,-1-5 2,2 0 0,-2-4-1,-2-5 0,0 5 0,1-6-1,0 1-1,0 2-1,-2-7 0,0 0-2,0 0 2,0 1 0,2 1-1,-2 0 3,0-2-2,1 3-1,-1-3 1,0 2 1,1 0 1,-1-1 1,0 1 0,0 0-1,1-2 0,-1 3 1,0-3-4,0 2 2,2-2-3,-2 2 0,5-1 2,5 1-1,7 0 1,9-1 0,4-1 0,7 0-2,3-1 2,6-3-1,1-1 0,6 2 2,1-2-1,-1 1 0,0-1-1,-2-2 1,0 2-2,-2 0 1,-1 0 1,0 0-1,-2-2 1,3 1-1,-1-1 0,4 0 0,4 0 0,5-1 0,4-1 0,7 1 0,6 0 1,4-2-1,1 1 0,4 2 0,0 3 0,-4-1-1,-1 1 0,-3 4 0,-3-3 0,-2 3 1,-4 0-1,-5 0-1,-3 0 1,-3 0 0,-2 0 1,-4 3 0,-1-3 0,-1 4 0,-1-1 1,4 0-1,-1 0 1,1 1-1,1-2 0,-2 1 2,0 2-2,-4-3 0,1 3 0,-9-2 0,0 0 1,-4 0-1,-7 0 1,-10-2 0,2-1 0,-6 2 0,-3-2 3,1 0-1,-8 0 2,1 0-1,-7 0 2,5 0-3,-1 0 1,1 0-1,3-3 0,-5 2 0,3-1-2,1-2 0,-4 1 1,4-4 1,-1 2 2,-2-5 0,2-4 0,-3-3-2,0-7 0,-3-3 0,0 2-1,-6-3 1,-3 1-2,-2-2 0,4 0-2,-5 0 2,1 2-2,2 0 0,3 0-1,2-1-2,3 2 2,1 4-1,0 5 2,0 0 1,5 0 1,-2 1-1,3-5 0,0 1 0,-1 0-1,-1 0 2,1-4 0,-1 0 0,1 0-1,-1-2 1,-1 2-2,4 1 2,-3 1-1,-1 8 0,2-1 0,-1-1 0,-1 6 0,4-5 0,-4 5 0,-2 6 0,2-6 3,-2 6-2,1 0-1,-1-1 1,-1 5-2,0-6 1,0 0 0,0-7 0,-1 3 0,-5 1 0,-4-4 0,4 6 0,-4-5 0,-3 4-1,0-2 0,-5-1-1,0 3 0,-2 1 2,-2 1 0,-4 0 0,0 1 1,-6 0-1,-5 3 0,-4-1 0,-4 3 0,-5 0 0,-2 0 1,-7 0-1,1 0-1,-6 0 0,-1 0-3,-2 4 2,-1-3-1,1 2 1,0 1 4,1-3-5,3 1 2,1 0 1,-1-2-1,-3 3 2,-3-2-1,-2-1 0,-1 1 1,-6 2-1,0 1 0,-3-1 0,-1 1 0,2 1 0,0 0 1,1 0-2,4 0 2,4 0-2,3-1 2,9-1-1,8 0 0,5-3 2,7 0-2,4 0 3,3 0-1,2-3 1,1-2-2,-1 1 0,-2-1 0,-3 2 1,-1 1-1,-2-1-1,-1 1-1,-4 2-1,1 0-1,-3 2 2,0 5-2,0 1-1,1 1 2,2-1-1,3 1 2,4-4 1,5 1 0,4 0-1,1-3 1,1 0 0,1 1 0,-2-3 0,1 1 1,1-2 1,-1 1-1,0-1 0,6 0-1,-1 0 0,5 0 0,1 2 2,0-2-1,4 0-2,2 1 1,7-1 0,-4 0-3,-2 0 2,0 0-1,0 0-2,6 0 2,0 0 1,0 0-1,0 0 1,-1 0 1,-1 0 1,1 0 0,0 0-1,1 0 1,-3 0 0,3 0-1,0 0 0,0 0 0,-2 0-3,2 0-2,0 0 2,0 8 1,5 4 2,6 7 0,5 7-1,3 1 1,0 5-2,2 0 2,1 5-1,2-1 1,-2 4 0,1-2-1,-3-2 1,-2 0-1,-2 1 4,-5-3-3,-2 3 4,-1-2-3,-2-1-1,-1-3 0,-2 1-1,1-2 1,3-1-2,0-3-4,2 3-19,3 0-68,4-4-125</inkml:trace>
  <inkml:trace contextRef="#ctx0" brushRef="#br0" timeOffset="712.04">3860 4855 89,'0'0'15,"0"0"1,0 0 5,0 0 3,0 0-1,0 0 2,0 0-5,0 0-2,0 0-7,-5-63-4,5 59-5,0-1-5,0 5-1,0 0 1,8 2 3,2 8-1,2 6 1,4 6 1,-2 2-2,4 4 2,-1 4 2,-1 3-2,4 1 0,-4 3 0,1-2-1,-2 3 1,-1-3 3,-4 6 1,-2-4-1,0 0 0,-2-1-2,-2-4-2,-2-2 1,2-3 0,-1-1 1,-3-9-1,2 1 0,-2-6 1,0-8 1,1 6 0,-1-7-2,0 2 2,0 0-1,0-7 0,0 0 1,0 3-2,0 2-1,0-1 0,2 3-1,-2-7 1,0 0-2,0 0 0,0 1-4,2 1-11,-2-2-41,7 0-126</inkml:trace>
  <inkml:trace contextRef="#ctx0" brushRef="#br0" timeOffset="1278.07">4829 4778 69,'0'0'30,"0"0"-4,0 0 0,0 0-1,0 0-1,0 0-2,0 0-3,0 0-2,0 0-7,0 0-4,-17-46-5,17 46-3,0 0-2,0 0 1,0 0 2,0 0 1,0 13 1,0 8 0,4 8 3,2 5 3,1 7-1,0 0-1,2 3-1,0 1-4,0-4 1,0-1-1,0-2 1,0 0 5,1-1-2,-3-3 1,0 0-1,-1-1-4,1-3 0,-1 1 1,-2-2-2,-2-2 2,2 0 0,-2 1 0,-1-1 1,1-1-1,0-1 1,-2-9 0,2 2 1,1-1 0,1-2-2,0 0 2,2-2-2,-3-6-1,-1-3 1,1 1 1,-2-2 3,3 0 2,-3-1-1,2 1 1,-3-3-4,0 0 1,0 0-2,2 0-9,4 0-23,2-5-129</inkml:trace>
  <inkml:trace contextRef="#ctx0" brushRef="#br0" timeOffset="6481.37">3487 5688 4,'0'0'19,"0"0"0,0 0 1,0 0-2,0 0-3,0 0-2,0 0-2,0 0-1,0 0-1,-7-15-2,6 13 0,1 1 1,-2-1-2,2 0-2,-1 2 1,1-3-1,-2 3-3,2 0 2,-1-2 1,1 2 3,0-2 1,0 2 2,-2-1-1,2 1-2,0-2 2,0 2-1,0-1 1,0 1-1,-1 0 1,1-2-2,0 2 0,0 0 1,0-2-1,0 2 0,0 0-1,0-1-2,0 1 1,0 0-3,0 0 1,0 0-2,-2 0-1,2 0-1,0 0 0,0 0-2,0 0 0,0 0 0,0 0 2,0 0 1,0 3 0,0 7 1,6 5 1,1 2-2,5 0 1,-2 0-1,3-2 0,1 1 0,0-3 0,3 1 0,0 1 0,1 0 3,1 1 0,-1 1 1,-1-1-4,0-3 0,-2 1 1,0 0-2,-1-1 4,-2 1-5,2 1 2,-2 0 0,1 0 2,3 3-2,-2 1 0,2 1 0,0-1 0,3 3 0,1 0 1,-1 1-2,3 1 1,-1-1 0,-1 1-2,1 0 2,3 1 0,-2-1-1,-3 1 1,2-3 0,0 3 0,-4-3 0,0 2 0,-1 0 0,-2-2 1,0 2 1,0 1-1,-1-1 0,2 0 1,-1-2-1,2 0 2,0-1-3,4-1 0,-2-1 0,6-3-1,-2-1 2,-1 1-1,0-3 0,-2 1 1,-2-1-1,0 1-1,-3-1 1,0 3 0,-3-3 0,2 1 0,-5 1 0,3 0 0,-2 2-1,1 3 2,-1 0-1,1 0 0,0-1 0,-1-2 0,0 0 0,-1 0-1,1-4 1,-4-1 0,1 0 0,0 0 1,0-4 0,1 5 0,-3-5-1,-2-4 1,2 3-1,-2-2 0,0 0 0,3 2 0,-4-1 1,3-1 0,-2 3-1,4 0 3,-2-3-2,1 4 0,3-1 0,-4-1 0,5 3-1,0 2 2,-3-7 1,4 5-3,-5-3 5,-2-4-5,2 4 0,-2-4 1,1 0 0,-1 2 0,-3-5 0,3 3 0,-1 0 1,0 0-1,2 0-1,-2 0 0,1 0 2,0 0-1,0 2-1,-2-2 2,2 1-2,-2-1-1,2 2 2,-3-5-1,1 3 0,2-1 2,-1 1-2,1 1 1,-3-4 0,0 0-1,0 0 0,1 1 1,-1-1-1,2 2 1,-2-2-1,1 1 0,-1-1 0,2 1 0,-2-1 0,0 0 1,1 3-2,-1-3 1,0 0 0,1 0 0,-1 0 1,0 0 2,2 0 1,-2 3 2,0-3-4,0 0 0,0-3-2,-6-5-1,-3-6 1,-2 1-2,-1-6 1,1-1-1,-4 2-2,4 1 4,-2-3-1,0 2 3,1-2-2,-2 3-1,2-1 1,-2 1-1,4 0 2,-2 2 0,2 5 0,1 0-1,5 1 0,-2 1 0,-1 1 0,4 2 2,2 2-2,-2-1 0,1 1 0,-1-2-3,2 3 3,1 2 0,-2-2 0,2 2 1,0-1-1,-1-1 0,1 2 0,-2-2 0,2 2 0,-1-1 2,1 1-4,0-1 1,0 1-3,0-3-1,0 3 3,0 0 0,0 0 2,0 0-2,0 0 2,0 4 3,3 4-3,4 5 0,-2-4 0,2 3-1,1 2 1,1-1 0,-1 4 0,3 0 0,-2-2 1,-1 1-4,2 3 5,-1-2-4,1 0 2,1 0 4,-2 3-2,0-3-1,0 1 2,1 1-6,-4-7 3,-1 0 0,3-1 1,-3-2-1,3 4 0,-4-6-1,2 1 1,0 0 0,-2 1 0,3-1 1,-6-4-1,2 0 0,-3-4 0,2 4 0,-1 1 0,1-2 2,1 2-2,-3-5 0,0 0 1,0 0-1,0 0 0,1 0 1,-1 3 0,0-3-1,2 0 1,-2 0-2,0 2 3,0-2-1,1 0 3,-1 2-3,0-2 1,0 0-2,0 1 1,0-1 1,0 0-2,0 0 2,-4 2-3,-7-1 1,-6 2-3,-4 2 2,3-1 1,-2 2 1,1 2-2,-1-1 2,0 3-2,1-2-1,2 2 3,3-4-2,0 0 2,5-3 0,1-1-1,-4 1 0,8-1 0,-6 1-1,5-1 2,0-1 2,0 0-5,5-1 2,-1 0-1,1 0-2,-2 0-5,1 3-7,-1-3-15,0 0-22,2 0-56,0 0-75</inkml:trace>
  <inkml:trace contextRef="#ctx0" brushRef="#br0" timeOffset="7454.42">4583 6885 120,'0'0'18,"0"0"2,0 0 2,0 0 0,0 0-3,0 0-2,0 0-6,0 0-3,0 0-5,-5-12-1,5 11-2,0-1 0,0 2 2,0-2-2,0 2 1,2 0 0,7 0 0,2 7 0,0 0 2,0 1-1,-1 2 0,1 1 1,4 5-2,-3-3-1,2 3 1,-2-2 3,1 3 0,1 0 1,1-1 0,-2 1-3,-1 0 1,0 0 0,0-2-1,-1 2 2,0-3-2,-4-3 0,0 0-1,2 2 3,-2-2-3,2 1 3,-2-1-2,-2-5-2,-2-3 2,2 5-2,-2-5 0,0 0 1,0 1 1,-3-4-1,0 0 0,0 0-1,1 1 2,0 1-1,1 0 3,0-2-2,-2 1 2,1-1-1,-1 2 1,1-1-1,-1-1-1,0 2-2,0 1 0,-4 4-2,-12 4 0,-10 2-1,-4 6 1,-8-1-1,-8 3 3,-2 2 0,-3 0 0,2-3-2,4-2 1,1-1 2,4-2 1,6-3 0,4-2 0,8-3-1,4-3 1,7-1-1,5-1-1,2-1 0,4-1-7,-2 0-2,2 0-5,8-1-14,9-11-31,4-4-127</inkml:trace>
  <inkml:trace contextRef="#ctx0" brushRef="#br0" timeOffset="8734.49">4405 5474 37,'0'0'17,"0"0"-3,0 0-3,0 0-3,0 0-3,0 0-2,0 0 1,0 0 1,0 0-1,0 0 5,13-24-1,-13 24 3,0-1-2,0 1-2,2 0 1,-1-2-3,-1 2-2,2 0-2,-2 0 1,0 0-2,0 3 3,0 11-2,-2 6 1,-4 7 0,2 0-2,0 2 0,-2 0 0,0 3-2,-2 3 5,-1-1 0,-3 5 1,-4 0-1,-5 2 3,-4 2-1,-2 1-3,-2 0 4,0 1-4,1-1-1,-1 2 1,2-3 0,1 3 0,3 0-1,1 3 0,3-6-1,2 1 2,4-2 0,-3 0 1,3-2-1,-1 0 3,-2-3 1,1 1-1,0-3-1,1-3-1,1-2 0,-1 1 1,1-1 1,0 1 0,-2-2-1,2 1 0,2-3-1,1 1-2,2 1 2,0-3-2,2 3 0,0 1 1,2-4-1,-2 1 1,0-1-1,-2 1 0,0-3 3,0 0-1,-2-1 2,1-2-1,-1 0-1,-3-3-1,1 1 1,-1-2-1,-1 0 1,1-3-1,1-4 1,2 0 0,4-4-3,3-3 0,0 2-2,-1-2 2,1 0 0,0 0 2,2 1-2,1-4 0,-2 0 0,2 0 0,0 2 0,-1-1 4,1 1-1,-1-1 3,1 1-1,-2-2-3,2 0 1,-1 2 0,-1-2-3,-2 0 1,-5-7-2,1-5-4,-1-4 0,3-3 1,-1-1-1,4-1 6,-1-1-2,4-1 0,-3-1 2,0 2-2,1 6 5,-2 0 0,1 6 2,0 0-1,0 0-2,1 5 2,0 1-4,2 4 0,-1-1-1,1 1-2,0-2-4,0 0-1,0 2-1,0-1 1,0 1 2,0 0 2,0 10 2,1 9 1,3 6 1,-2 1 0,-1 3 1,-1 1-2,0-1 0,-1-1 0,-3 0 0,1-5-3,-1-5 3,3-1 0,0-6 0,1-5 1,0 0 1,0-6-5,0 5 4,0 0 1,0 1-2,0 1 5,0-7-3,0 0 1,0 0-1,0 1 0,0-1 0,1 0 1,12 0-1,2 0 0,5-7 0,-1 0 0,1 0-1,0-1 1,-6 1 1,1 4-3,-9-2 0,0 3 1,-3 1 0,-3 1 2,0-1 2,0 1-2,3 0 1,-2-2-3,1 2-2,3-3-4,-1 0-4,5-5-13,4-6-28,6-1-89</inkml:trace>
  <inkml:trace contextRef="#ctx0" brushRef="#br0" timeOffset="11462.65">5475 5453 57,'0'0'19,"0"0"-3,0 0-4,0 0-4,0 0 0,0 0-2,0 0 0,0 0 0,0 0-2,-11-15 1,8 13-3,3 2 1,0-1 1,0 1 0,0-2 1,0 2 1,0-1 2,0 1 0,0-2-1,0 2 1,-2-1-1,2 1-1,0-2 0,0 2-1,0-2-2,0 2 0,0 0-3,0 0 0,0 0-1,0 0-2,0 0 2,0 0 2,0 0-1,0 4 4,0 8-3,0 6 1,0 5 1,0-2-2,2 1 1,1-2 1,1 4-2,-1 0 0,1 0-1,0 0-1,2 1 1,0 4 0,1-3 1,-1 2 1,-2 1-1,2-1 5,-3 4-1,0-1 0,-1-2-1,-2-2 0,1-2-3,-1 0 2,0-8-1,2 0-3,-2 0 2,2 2 0,1 3-1,-1-2 0,3 0 1,0 0-2,1 2 1,-2 0 0,3 2 0,-1 1 1,-2-3-1,-1 2-1,3-2 2,-3 2 0,0-1-1,1-8 3,-3 5-3,1-3 1,1 2-1,0 3 0,-1 0 0,3-1 2,-1 0-2,0-1 3,4-3-1,-1 0-1,0-2 0,1-1 1,3 1-4,-5-5 4,0 4-2,-1 1 0,0 0 1,0 0 0,0 2-1,-1 0 1,0 1 0,2 6 0,0 0 2,1 0-3,-1-1 1,1 0-1,2 1 0,-1-2 1,1-2-1,-1 1 2,-1-3-2,0-2 1,0-3 1,-1-1-1,-3-5 1,0 3 0,1-3 2,-2-2-3,2 4 1,-3-5 0,1 6-1,1 0 2,-1-1-3,0-1 0,1 4 0,-2-4 0,2 4 1,-1-2 1,0 0-1,2-1 0,0 1 0,-2-1-1,0-4 1,1 2 0,-2-1-1,1-2 3,-1 1-2,-1-2-1,1 2 1,1 0 1,0-1-2,-2-4 1,0 5-1,1-1-1,1 1 1,-1-1 0,-1-4 1,2 5-1,-2 0 0,3-1 0,-1 4 0,1-4 2,-2 1-2,1-1 0,-2-4 1,0 0-1,0 0 0,1 2 1,1-1-1,-2 1 0,1 0 0,-1-2 1,2 2-2,-2-1 1,1 1 0,-1 0 0,2-1 0,-2 1 1,0-1 0,0 0 2,3 2-3,-3-3 1,1 3 0,-1-2 0,0 0 1,2 1 1,-2 0-2,0-2 1,1 1 2,-1-1-2,0 2 1,1-2-2,-1 0 2,0 0-2,0 0 2,0 2 0,2-2-1,-2 0 0,0 3-1,0-3-1,0 0 1,0 0 1,0 0 0,0 0-2,0 0-2,0 0 0,0 0 0,0 0 0,0 0 0,0 0-4,0-5-4,-4 2-10,-2-6-11,-3 1-16,1 3-13,-6-2-16,4 4 1</inkml:trace>
  <inkml:trace contextRef="#ctx0" brushRef="#br0" timeOffset="11992.68">5421 7149 97,'0'0'31,"0"0"-5,0 0-3,0 0-4,0 0-1,0 0-6,0 0-4,0 0-4,0 0-4,0 0 0,-10-12 0,10 12 2,0 0 4,0 0 3,8 0 1,3 7 0,8 1 0,0 3-1,0-2-3,1 3 1,0-1-1,1 0-3,0 1 2,1 0-2,-2-2 0,1 3 0,0-3-2,-2 1 3,-2-3-3,-5 1 0,0-1 0,-3-4-1,-1 0 3,1 0-1,-5-2-1,1 1 1,-5-3 3,0 0 1,0 0 1,2 2 1,-1-2 1,1 0 1,-2 2 1,3-2-1,-2 0-1,1 1-1,-1-1-4,1 0-1,-1 0-2,6 0-1,0-6 0,5-3 0,2-3-3,1-3 3,2-1-3,1-2 1,2-2 0,1-1-4,0 0 2,-1-1 0,-1 2 2,0 1-1,-5 5 3,-4 4 0,-3 2 3,-4 4 0,0 2 0,-3 2 2,0-2-3,0 2 3,3-1-3,-3-1 0,0 1 1,1 0-2,-1-2-2,0 3-2,2-3-3,-2 3-11,1-2-10,-1 2-33,7-3-100</inkml:trace>
  <inkml:trace contextRef="#ctx0" brushRef="#br0" timeOffset="13361.76">2968 7616 14,'0'0'0,"0"0"2,0 0 0,0 0 0,0 0 0,-78 0-2,74 2 1,-2 0 1,2-1 4,4-1 4,-2 0-3,2 0 0,-1 0-1,-1 0-1,1 2-1,-1-1 1,2 0 0,-1 2 1,1 2 2,0 2 2,0 2 3,1-1 0,7-1 1,6 0 2,2-1-2,10 0 2,3-3 1,6 0-2,4-3 0,5 0-3,4 0 1,6-3 2,4-2-3,4-2 2,6-2-2,4 1-4,1 0-1,6-3-2,-1 1 0,4 0-2,2-2 0,3 0 0,1-3-2,4 1 1,4 1-1,1-3 1,1 2-1,2 2-1,-2-1 0,1 2 1,-4 3 0,-4-2-1,-3 0 1,-7 1-1,-6 2 1,-3 0 2,-3 0-3,-4 1 0,-5 1 0,-2-2 0,-2 3 1,-1-2-1,-1-2 0,2 2 1,2-2 0,2 1 1,-2-1-2,4 2 0,-3 0 0,0 2-1,-3 0 1,0 1 0,-4 1 0,-2-1 1,-3-1-1,-4 1 2,-5-1-1,-1 1-1,-4 0 0,-3 0 0,0-1 0,0 1 0,0 1-1,-1 0-1,0 0 2,-1-1 0,-3 3 2,-6-3-2,-3 3 0,-4-1-2,-8 1 2,3 0 2,-7 0 1,0 0 3,0 0 3,2 0 0,-1 0 0,1 0-3,-1 0-3,1 0-1,-1 0-3,1 0-1,-1 0 0,-1 0 0,3 0-1,-1 0 4,3 0-1,2 7 0,0 4 2,5 7-4,-3-1 2,-3 6 2,2 3 0,-1 1 0,0 5-1,-2 0 0,1 1 2,-3 0-1,1-1 1,-1 2 2,2-2-3,0-2 0,1 2-1,0-2 1,-1 1 2,4 1 1,-2 2-1,-1-2-1,0-2 0,0-1-1,-2-1 1,-1-5-1,0 1 2,-2-8-1,-1 1-1,1-6 2,-1 1-4,0 0 1,0-6-1,0 5-3,0-6 1,0 0-3,0 1-6,0-6-10,-1 3-23,-2 0-44,-9 2-129</inkml:trace>
  <inkml:trace contextRef="#ctx0" brushRef="#br0" timeOffset="15221.87">2954 7863 54,'0'0'20,"0"0"0,0 0 0,0 0-1,0 0-2,0 0-2,0 0-1,0 0 0,0 0 0,0 0 1,-28-23 3,28 22 1,0-2 2,-1 3-1,1-3 0,0 2-3,0 0-2,0-1-7,0 1 0,0 0-6,0-2-4,0 3 4,0 0-4,0 0 7,1 12-3,7 5 2,4 9 0,1 2-3,2 0 1,1 2-2,-1 1 0,0 2 0,-3 1 1,1 2-1,-4 4-1,-2 3 2,0 1-1,-2 5 1,0 1 2,-2-1-3,1-1 1,-1-2 3,-1-3-4,0-2 1,2-7 1,-2-2 1,0-9-2,-1-3 2,-1-8-2,0-7 2,1 7 1,-1-7-1,0 0 2,1 2-2,-1-7 2,0 0-3,0 0 2,0 0-1,2 3 0,-2-3-2,0 2 1,0 0-1,0-1-2,0 1 1,0 0 2,0-1-1,2 1-1,-2 0 1,4 1-2,-1 1 1,5 1 1,0 0 1,1-3-1,1 1 2,3-3-2,6 0 1,1 0-1,9 0 0,1-2 1,3-1-1,5-2 1,4 1 0,3-1-3,5 0 1,3 0-1,4-2 2,6-1 0,3 1 0,0-3 1,2 1-1,2 1-2,0 1 2,-1 2-2,-4 0 0,-3 3 2,-3-1-2,-4 1 0,-2 0 1,-5-1-2,0 2 1,-5-2 2,2-2-2,0 1 3,3-1-1,-1-1 0,2 0 0,-1 0 0,1 2-1,0-1 2,-1 2 0,1 1-2,0 1 1,1 1 0,-3 0 1,0 0 1,-1 0-2,-1-2 0,2 1 1,-2-2-1,3 0-1,-3-2 1,3 1-1,-2-1 0,3 0 1,1 2-2,0-2 2,1-2-1,3 2 0,-3 1 0,1 1 0,-2 1-1,2 2 0,-4 0 1,0 0 0,-5 0 1,-3 0-1,-6 0 0,-2 0-4,-4 0 2,-2 0-1,-2 2 1,1 0 1,-1-1 0,1 1-1,0 0 0,0-2 0,3 0 0,1 3-2,-2-3 0,1 2 0,-1-2 0,-2 0-1,-6 0 2,-1 2-2,-6-1-2,1 1-2,-2 1-3,-2 1 0,1-1 0,-8-3 4,3 4 0,-5-4 2,4 1 1,1 1-2,5-1 4,0 3-2,-5-4 3,5 0 1,-3 0-2,3 0 3,2 0 0,-8 0 0,8 0 0,-8 0-1,0-2-1,1 0 0,-5 2-1,0 0 4,0 0 1,1 0-2,1 0 0,-1 0-2,1 0 1,0 0 1,0 0 0,-1-1 0,3-2 0,1-1 0,-2 1 0,3 3 0,-6 0 1,0-2 1,0 2 0,1 0 1,1-2 0,-1 2-1,1-1 0,-1 1-1,1-2-1,0 2 0,-1-2-1,1 2 1,-2-1 0,3 1-1,-2 0-1,1-2 0,4 0-1,-2-1 1,6-1 1,-1-1 0,-1 0 1,3 0-2,-3-1 2,0-1-1,-4 5 1,0-2 0,-4 4 0,0-1 3,0 1 0,2 0 3,-2 0-3,3 0 2,-2 0-4,2 0-1,-3 0-1,1 0 2,-1-2-1,2 2 1,-2 0-1,1 0-1,-1 0 0,0-2 0,3 0 2,1-3-1,-2 2 1,2 1 0,-1-1 2,-3 3-1,0-2 1,0 2 0,2-6-3,-2 0 0,0 0 0,0-5 0,0 7 1,0-7 1,0 2 2,-2-3 0,-2-3-2,1 5 2,1-9-2,-1 2 0,2-2 0,-2-6-1,3-2 0,-1 4-1,-1-3 1,-2-1 0,3 2 0,-2-4-1,0 4 1,1 1-1,-3-1 2,3 3 0,-1 5-2,-1 0 2,2 5-2,-1 0 0,-1-1-1,2 1 0,1 0 1,0 7-2,1 0-4,-2-2-2,2 2-7,0-1-26,0-5-54,0 1-104</inkml:trace>
  <inkml:trace contextRef="#ctx0" brushRef="#br0" timeOffset="24094.37">3483 8374 5,'0'0'17,"0"0"0,0 0 1,0 0-2,0 0-2,0 0-2,0 0-3,0 0 0,0 0-3,1-10-3,-1 7 0,0 3-2,0 0-1,0 0 2,0-3-2,0 3-2,0-1 2,0 1 2,0-1 1,0 1 0,0-2 1,0 2 1,0 0-2,0-2-1,0 2 2,0 0 1,0 0 0,0 0 0,0-1 3,0 1-5,0 0 2,0 0-3,0-2 1,0 2-1,0 0 0,0 0 0,0 0-1,0 0-2,0 0 1,0 0 1,0 0 0,0 0-1,0 0 1,0 0-2,0 0 2,0 0 0,0 0 0,0 0 1,0 0-1,0 0 0,0 0 3,0 0-1,0 0 3,0 0 1,0 0 0,0-2 0,0 2-2,0 0 0,-1 0-2,1 0 1,0 0-2,-2 0-1,2 0-1,0 0 0,-1 0 1,-2 2-1,-3 6 0,2 1 0,-3 6 0,1-1 0,3-3 0,0 7 0,-1-2 0,4 3 2,-2-1-1,2 0 0,0 3 0,0 1 0,0 5 0,0-3 1,2 2-2,2-2 1,-1 1-1,0-1 0,1 2 0,-1-1 0,0 1-1,3 3 1,-5 2 1,2 1 0,-1 0-1,-2 1 0,1-2 0,-1 1 0,0 0 0,0-1 0,0-1 1,0-3-1,0 0 3,2-1-3,-1 2 3,2-1-1,0 2 2,-2-2-2,2-1-2,1-2 1,-2 0-2,-1-2 2,1 0 1,-1 2-1,-1-2 0,0 1 0,0-1 0,0 1 1,0-6 0,0 1-1,0 0 1,0-6-1,0 7 2,0-9-3,0-5 0,0 5 0,0-3 1,0-2 0,2 5 0,-1-6 0,-1 1-1,1 5 0,1-5 3,-2 0-3,1 5 1,-1-4 0,0 0-2,0 7 2,0-8-1,0 5 0,0 2 0,0-9 0,0 4 0,0-7 1,-1 5-1,-1 0 1,1-1-2,0 1 1,1-5 1,-3 3-1,1 2 2,-2 2-2,-2 0 0,-2 0-2,-4 1 2,-4-3 0,3 2 0,-4-5 3,0 1 0,5-3 1,-7 0 0,-1-3-1,4-4-2,-5-5-1,4-3 0,1-2 0,2-2 0,1 0 1,0-1-1,3 2 1,5 6 0,-2-2 1,3 6-1,1 3 0,-1-3 0,2 3-1,1 0 0,-1 3-1,2 2 1,-2 0 1,2 0-2,0 0 2,-1-2-2,1 1 0,-1-1 1,1 0-1,0 2 1,0-3-2,0 3 2,0-2-1,0 2-1,0-2 1,0 2-2,0 0 2,0 0 1,0 0 0,4 7 0,4 5 0,1 2 0,2 0 0,-2 0 0,0-1 0,2 1 0,-1-2 0,1 0 0,-2-3 1,1 0-1,2-2-1,-4 0 1,3 1 0,4-3 1,-7-1-1,-1 1 0,4-5 2,-6 3-2,-1-3 1,0 2 0,-4-2 0,0 0 1,0 0 1,2 0 1,-1 2 1,1-2 0,4 0-2,-1 0-1,4-4 1,2-8-3,0 2 0,-1-5 0,3-1 0,0 0-3,0-2 3,1-2 3,-1 2-3,0 0-3,-4 4 3,-5 6 0,1 1-1,-2 4 1,0-1-2,0 1 1,-3 3 0,0-2-1,0 2 2,1-2-1,-1 1-1,1-1-2,-1 0-1,3 2-3,-3 0-4,0 0-10,7-3-20,-2 1-53</inkml:trace>
  <inkml:trace contextRef="#ctx0" brushRef="#br0" timeOffset="25948.48">5891 8246 39,'0'0'8,"0"0"2,0 0 3,0 0 3,0 0 1,0 0-3,0 0-2,0 0-4,0 0-1,6-20-2,-6 20 0,0 0-2,0-2 0,-1 2-2,-1 0 0,1 0 2,-1 0-3,0 0 2,0 0 1,1 0 1,-2 0 2,3 0-2,-2 0 2,-3 0-1,-1 0 0,-3 2-2,-1 3 0,2 0-2,0-1 0,-2 2 0,-2 2 1,5-2-2,-6 2 1,5 0 1,0-1 0,-3 3 1,-2 0 0,2 2-1,-6 1-1,-1 3 0,-1 1 0,-3 0 0,-2 3 0,2 2 1,-3 1-1,-1 2 0,-1 2 0,2 2 0,-2-1 1,-2 0-2,1-1 1,-4 1 0,-2 1 0,-4 2-1,-3 1-1,-2 4 1,-1 0 0,-1 3 0,-3 2 2,-3 0 2,1 2-2,0-4 4,1-2-1,4-1-1,1-1 1,3-3 1,4-2-2,-1-1-1,5 0-1,3-2 0,2-3-1,3 1-1,-1-3 2,2 0-2,-1 0-1,2 0 1,0-2-1,-2 2 2,1-2 0,1-1-1,0-1 1,2-2 0,3-3 1,4-3-1,3-2-1,5-4 1,2-1-1,2 1 1,2-4-1,-1 0 0,1 0 0,-2 1 0,1-1 1,1 2 1,-1 0-1,-2-2 0,3 1-1,-2 1 0,-1 3 1,-2-1-1,2-1 1,1 2 0,2-5 0,-1 0 3,1 0 2,-2 2-3,0-2 2,1 0-3,0 0-3,0 0 2,-1 3-1,1-3-1,1 0 2,-2-3-1,0-4 0,2-5-1,0-8 0,0 1 0,2-3 0,4 1-2,1 0 1,3 0-3,2 0 3,0 1 0,2 1-1,1 0 2,-1 1 1,-2 1-1,-4 6 1,1 0-1,-5 4 1,-1 4 1,-1 0-1,-2 3 0,0-2 0,0 2-2,2-1-1,-2-1 1,2 2-3,-2 0 3,1-3-2,-1 3 3,0 0 0,2 0 0,-2 0 2,0 0-2,0 3 1,-3 5 0,-3 6-1,-1-1 0,-5 5-1,1 1 4,-4-2-4,2 3 2,-4-1 0,-1 0 0,1 3 0,1-3 0,-1 2 2,4-1-1,-1-1-1,5-6 0,0 1 1,6-6-1,0-3 0,1 2 1,2-7-1,-3 0 0,3 0 1,0 5 0,0 2 2,0-2 0,0 5 0,5-6-1,1-1 0,1 1 0,4-3 0,4-1 0,3 0-1,8 0 0,0-3-1,1-4 0,3-3 2,0 1-1,3-1-1,-1-2 1,1 4-1,-1-1-1,-3 2-2,-3 3 0,-9 0-3,-6 2 0,-5 2 0,-6 0 2,0 0 1,0 0 5,2 0 0,-2 0 0,3 0 1,-3 0-2,1 0-1,-1 0 1,0 0 0,0 0-2,0 0-11,0-5-38,7-3-127</inkml:trace>
  <inkml:trace contextRef="#ctx0" brushRef="#br0" timeOffset="27510.57">4577 8144 43,'0'0'12,"0"0"-1,0 0-1,0 0-1,0 0-5,0 0 0,0 0-3,0 0 4,0 0-3,0 0 3,-4-12 1,9 11-1,0-1-3,8 1 1,-7 1-2,6 0 0,5 0 0,-4 4-1,6 4 0,-5 1 0,-2 2 1,2 2-1,-1 1 2,0 3-2,3 0 1,0 1-1,1 1 1,3 1-1,-1 2 2,3-2-4,1-1 2,-1-1 2,3 3 1,3-4 0,3 3 0,1 1-2,4 0-1,1 4 0,-1-1 0,-1 1 2,1 1-2,0 1 3,2-2-3,-2-1 0,2 0 0,-1-3 1,-1 3 0,2-4-1,-2 1 0,-1-1-1,-3-1 1,2 0-1,-2 0 1,0-1 0,-2 1 1,-1-4-2,0 2 1,-4-3 0,1 1 0,-3 2 0,-4 0 0,1-2 0,-4-1 1,0-1-1,-3 0 0,-3-3 0,-1-1 1,-2 4 0,-1-6 1,2 5 1,-1 0 0,2 3 0,2-1 2,0 1-1,1 0 1,0 0 0,1 2-2,6 0 0,-1 1 1,5-1 4,0-2-4,1-1 1,0 0-3,-2-4 0,3 0-1,-3-2 0,-3 1 0,-1-1 0,-6-2-1,1 0 0,-1 0 0,-3-1 0,5 1 0,-7-2 1,-4 0 2,3 0-1,-1-1 2,-2-2-2,0 3 2,-3-4-2,0 0 0,0 0 1,2 1 0,-1-1 1,1 2-2,-1-2-1,1 0-1,-2 0 1,1 3-1,-1-3 2,1 1-1,-1-1 0,0 0 1,2 1 1,-2-1-2,0 0-1,1 2-2,-1-2-7,2 0-18,-2 0-51</inkml:trace>
  <inkml:trace contextRef="#ctx0" brushRef="#br0" timeOffset="28066.6">6187 9093 16,'0'0'27,"0"0"0,0 0 0,0 0-8,0 0-6,0 0-6,0 0-1,0 0-3,0 0 3,0 0 0,26-49 0,-16 49-1,2 0 0,0 0-2,5 0-2,-2 5 2,7 2-3,-5 2 1,-1 1 1,0 0-1,-3 2 3,-1-2-2,2 0 2,-2 1 1,0 0-1,2-1 1,0 1 0,0 0 1,2-3-3,-1 2 3,-2-5-2,-2 2-2,2-2 1,-1 0-2,-1 2-1,-2-3 0,-5-3 1,2 6-3,-3-5 2,0 1-2,0 1 4,-3 1-1,0 0 1,-2 3 0,-8 4 1,-3 0-2,-3 0 1,-2 2 1,-2 0-2,-4 1-1,-5 2 0,-8 7-3,-3 3 2,-6 4-1,-6 3-2,-5 1 1,-3 1 1,1-2 0,2-3 2,7-6 2,5-4 0,8-4 0,6-3 1,11-7-1,8-2 0,8-3-2,4-2-1,-2 0-1,2 0-1,0 0 0,0 0-4,0 0-9,0-4-30,9 0-105</inkml:trace>
  <inkml:trace contextRef="#ctx0" brushRef="#br0" timeOffset="29353.67">2902 10101 147,'0'0'16,"0"0"-2,0 0-1,0 0-3,0 0-4,0 0-1,0 0-4,0 0 0,0 0 0,0 0-1,-12 0 4,12 0-3,0 0 2,7 2 1,7 5-1,4-2 5,1 2-1,1-4 1,4 0 2,4 0 2,3-3 2,3 0 1,6 0 1,6-6 0,4-1-2,7-3-3,4 1-1,4-1-4,2 0 0,0 0-2,1 1-2,-2-1-2,2 3 1,-4-1-1,-2 2 0,-2 0 1,0 0-2,-2 0 2,-1-2-2,-2-1 1,2-2 1,1 1 0,0-2 0,0-1 3,5-3-2,2 1 2,3-2 0,6-1 1,0 1-4,4 1 2,0 0-3,0 4 1,0 0-1,-4 4 0,-3 3-1,-4 0 1,-5 3-2,-1 2 1,-6-3 0,-1 3 0,-1 0 1,1-2-2,-4 0 2,2-3 0,0 0 0,-2 0 0,-1-2-1,0-3 4,-2 3-3,1-3 1,-3 1 1,1 1-3,-4-1 3,1 1 0,-2-2 1,1 2-1,1-2 1,1 1 0,3 0 0,1 0-2,3 1 1,1 2 1,4-2-1,1 3-1,6-2 0,1 0-1,-2 1 1,4-1-1,-2 2 0,-3 1 0,-2-3 1,-4 1-1,-4 2 0,-5-3 0,-5 2 0,-5 0 1,-3 2 1,-11 3-1,-2-4-1,-9 3 1,-4-1-1,3 1 1,-5 0 2,-1-2 2,1 3 1,-5 0 3,0 0 0,0 0 0,1 0-1,1 0-2,-1 0-3,2 0 1,-3 0-4,3 0 2,-3-2-1,1 2-1,-1 0 0,2 0-1,-2 0 0,1 0-1,-1 0-1,2 0 1,-2 0 1,1 0 1,0 0-1,1 0 1,-1 0-1,4 0 0,2 7-1,4 5 1,1 7-1,-1 3 2,-2 5 0,0 1 0,0 6 0,-1 3 0,-3 7 2,-1 2-4,-3 3 4,1 6-4,-2 0-1,0 5 2,0 1-1,0 0 2,0-1-1,0-2 2,0-2-3,3-3 2,4-4 2,0-3-1,-2 0 2,0-6-1,0-1-2,-2-3 0,0-2 0,0-2 0,-3-4 0,0-6 0,0-3-2,0-6 1,0 2-4,0 2-4,0-5-7,-3 8-12,-2-6-23,-1 3-33,-5 3-98</inkml:trace>
  <inkml:trace contextRef="#ctx0" brushRef="#br0" timeOffset="30746.75">2981 10343 25,'0'0'16,"0"0"3,0 0 2,0 0 3,0 0 0,0 0-3,0 0-3,0 0-9,0 0-3,-45-27-6,44 27 0,0 0 0,-1 0 3,2 10 0,0 9 1,0 5-2,0 2 1,0 2 1,0 5 0,3 1 2,1 4 0,1 3 0,3 1 1,2 2-1,2 0-2,5 3 1,0 0 0,3 4-2,1 4 1,-1-1-3,-1 4-1,0 0 1,-4 0-1,-4 0 1,-2-1 2,-3-3-3,-5-3 2,-1-2-1,0-6 3,-1-5 0,-4-5 1,1-4 2,1-8 0,0-12-1,3-3 1,0-1 1,0 0 0,-2-1 2,2 2-1,0-6-2,-1 0-1,1 0-1,0 2 0,0-1 0,0 1-2,0-1-2,0 1 3,0-1-1,0 4 0,6 1 2,1 0 0,6 0-2,3-1-1,3-2 1,6-2-2,-1-1 1,4 0-1,0 0 1,6 0 1,-1-4-1,6-1-1,-2 0 1,4 0-1,4 0 1,0 0 0,5-1-1,1 2-1,5-3 0,1 2-1,2-2 1,0 4-2,2-1-2,0 4 1,-2 0-1,-1 0 2,-5 1-1,-2 2-2,-2-1 3,0 1 0,-1-1 2,-1-2 0,1 0 2,1 0-1,2-7 1,3-3 4,3-4 0,5 1-2,2-4 1,5 0-1,1-2 1,2 3-3,2 0 1,-2 0 0,-2 1-2,0 3-5,-7 5-1,-7 2-2,-7 3 0,-5 2 0,-4 0 1,-4 4 2,-2 0 2,-4-1 0,2 0 2,-4-3 0,3 0 2,-1 0-1,5 0 0,4-5 0,1 0 2,7-5-5,3 1 2,2 0 0,3 1 2,3-4-1,0 3 0,2 1-1,1-2 1,1 0-1,1 3 1,0 0 1,2 2 1,0-1 0,2 0-1,0 0 1,0 0-2,0 1 0,-3 1 0,1-1-1,-3 2-2,-4 2-1,-4-2 1,-6 3-1,-6-2-2,-6 2 1,-11 0-1,-4 0 3,-7 0-2,-9 0 3,3 0 2,-4 0 3,3 0-2,-1 0 3,4 0-1,-5 0 0,3-3 0,1 1-2,0-2 2,-1 1-1,0 0 0,0 0 1,-4 1-2,4-2-1,-3 2 1,0 1-4,-1 0 5,-4 1 0,0-2 0,3 0 0,0-3-3,1 3-1,5-4 1,-5-1-2,2 0-3,-2 2 4,1-4-3,-2 6 3,0-2 1,1 2 1,-4 3-2,1-4-2,0 1-3,1-2-5,1 3-7,-3 2-13,0-8-17,0-3-62,0-10-91</inkml:trace>
  <inkml:trace contextRef="#ctx0" brushRef="#br0" timeOffset="31311.79">4527 9994 70,'0'0'16,"0"0"-3,0 0-4,0 0 1,0 0-5,0 0-3,0 0-2,0 0-3,0 0 0,0 0 2,-29-4 0,29 4 2,0 0-2,-2 0 2,1 0 0,-2 0 0,2 2 3,-1-1 0,-2 3-2,-1-1 1,3 0-1,-6 2-4,5-2 1,-7 1-3,3 1-7,-2 0-5,-3 2-5,4-2-5,-5 2 2,0 1 4,4-3 10</inkml:trace>
  <inkml:trace contextRef="#ctx0" brushRef="#br0" timeOffset="31762.81">4307 10081 4,'0'0'8,"0"0"2,0 0-1,0 0 8,0 0 2,0 0 3,0 0 2,0 0-5,0 0 0,0 0-3,-80 0 0,80 0 1,-1 0-4,1 0 0,-2 0 0,1-2-1,-1 0-1,2 1 6,-2-1-3,2 0 0,-1 2-1,1-3-3,-2 3-3,2 0 1,-1 0-3,1-2 0,-2 2-3,2-2-1,-1 2-1,1 0-1,0 0 1,0 0 0,0 11 0,0 7 0,4 8 1,4 6-1,0 6 1,1 5 0,2 5-1,-1 2-1,0 5 1,3-1 4,-1 4-4,0-1 3,2 2-2,-2-1-1,0-3-1,-2-1 0,-1 1 1,1-3 0,-1 0 0,-3-3 0,0 0 0,1 1 2,-4 1-1,-2-1 2,-1-2-2,0-1-1,0-1 2,0-5-2,0-4 1,0-3-2,0-11 1,0-3-2,0-8 0,0 1 2,0-2-2,0-6 4,0 0-1,0-5-1,0 0 0,0 0 0,0 2 0,3 0 0,-3-1-3,0 1 0,0-1-7,0 0-10,4 5-22,-1-2-43,8-4-93</inkml:trace>
  <inkml:trace contextRef="#ctx0" brushRef="#br0" timeOffset="32761.87">5257 10074 29,'0'0'18,"0"0"-3,0 0 1,0 0-1,0 0 2,0 0-1,0 0 2,0 0 0,0 0 0,-28-31-2,24 28 2,-1 0 2,1 0-2,2 1-1,2 2-1,-5-3-6,1 2-2,-1-2-2,2 1-1,3 2-3,-1-1 2,1 1-2,-2 0 2,1-2 0,-2 2-1,2-1 1,0 1 0,-1 0-2,2-2-1,-1 2 0,1 0-1,-2-2 3,2 2-2,0-1 0,0-1-1,0 1 0,0 0 0,0-1 0,0 1-1,0-1-3,0 0 2,0 1-4,0-1 3,0-2 0,0 0 2,2-1 1,2-2 0,0 3 0,-1 1 3,1-5 1,-1 6 1,0-1 2,0-1 1,-3 4 1,0 0-2,0 0-1,2 0-3,-1-3-3,1 3 0,-2-2-1,1 2 0,0 0 0,3 0 1,4 7 1,2 8 0,2 6 0,1 5 0,0 4-1,2 9-1,0 3 0,-1 8 0,1 5 1,-2 1 1,-2 1-2,-2 2 2,1-1 2,-3 0 0,-1-3 1,0-3-1,-2-1-3,2-4 0,-1-3 0,2-3 2,-1-4-1,-2 0 1,3-2-1,-1-3 2,0 5-3,0-3 1,-1 0 0,0 0 0,2-1 4,-3 3-3,0 1 1,-1-3 0,0-1-3,-1 1 0,-1-3-2,2-2 1,-1-1 1,2-4 0,-3-6 1,2-1-1,0 0 0,-2-7-1,2 5 1,0-5 1,-3-6 2,1 1-1,-1 0-1,2 0-1,-2-1 0,2 3 1,-2-7 0,0 0 1,0 0 0,0 1-2,1 1 1,-1 0 0,0-1 0,0 1 0,2-2 3,-2 1-3,0-1 0,1 1-1,-1-1-3,0 0 1,0 3 1,0-3-1,2 0-4,-2 0-4,0 0-13,0 0-26,0 3-40,6-3-121</inkml:trace>
  <inkml:trace contextRef="#ctx0" brushRef="#br0" timeOffset="36410.08">6703 6411 59,'0'0'20,"0"0"4,0 0 2,0 0 0,0 0-2,0 0-4,0 0-6,0 0-1,0 0-4,0 0-2,-27-22-2,26 20-1,0 2-1,1-1 0,-2 1-1,2-2 0,0 2 1,0 0-1,3 0 1,13 0 1,6 0-2,8 0 3,-1 0 1,3 0 0,1 0 1,5-5-1,-1 1 1,1-1-3,0-2 1,0 1 1,-3-1-3,-2 4 2,-1-2-2,-1 2 2,-4 0-2,-1 0 0,-7 0 0,-2 1 0,-5 1-1,-7 1 1,1 0 1,-6 0 0,5-2 2,-1 2-1,1-1 2,1 1-2,-6 0 1,0 0 0,0-2-3,2 2-1,-1 0 1,1 0-3,-1-1-1,5 0 1,0-1-2,3-3 0,1 2 0,-7 2-6,2-1-7,-5 2-22,0-1-65,0 1-103</inkml:trace>
  <inkml:trace contextRef="#ctx0" brushRef="#br0" timeOffset="37127.12">6812 6163 168,'0'0'6,"0"0"-3,0 0 1,0 0 4,0 0 3,0 0 3,0 0 0,0 0-1,0 0-5,0-36-4,0 34-3,0 2-3,0-1-1,0 1 1,-1 0 1,-10 10 1,-7 10 0,-9 7 0,-5 5 0,-4 4 0,-3 0 0,0-1-1,1-5 2,3-1-2,5-9 2,5-1 1,7-7 1,9-4 1,5-5 0,4-3-1,-2 0 0,2 0-2,-2 1-1,1-1 1,0 3-2,-1-3 2,2 0 0,-1 0-1,1 2 1,0-2 2,0 3-2,1 0 0,9 3 2,6 0-2,0-1-1,6 4 1,-3-2 1,1 2-1,1 2 1,3 1 0,-2 2 0,5 0 1,0-1-1,5-1-1,0 0-1,0 0 0,-2-3 1,-2-1-1,-8-3 0,-4-1 2,-5-1-5,-6-3 1,0 2 1,-5-2-2,0 0 1,0 0 2,2 1 0,-1-1 0,1 0 5,-2 2-2,0-2 2,1 0 1,-1 2 1,0-2-2,2 0 1,-2 0 1,0-4-1,0-7 1,0-1 0,-5-2 0,1-3-1,-2 2-3,-1-7-1,-3 4-2,1 0-2,-1-2 0,-3-1-2,-1 2 2,2-3 1,1-1 1,0 2-1,3-3 0,2-2 1,2 0-2,2-1 2,1 2 2,1 6-1,0 0 0,0 9 0,0 3 1,0 2 2,0 5 0,0-2 0,0 2 2,0-1-3,0-1-2,0 1 0,0-1-4,0 0-1,0 1-2,0 0-6,0-2-2,0 0-6,10-1-26,9 0-147</inkml:trace>
  <inkml:trace contextRef="#ctx0" brushRef="#br0" timeOffset="38251.18">7761 5905 278,'0'0'-3,"0"0"-1,0 0-1,0 0-1,0 0 5,0 0 1,0 0 3,0 0 6,0 0-3,0 0 2,-15 97-1,15-63-1,0 2-1,3-2 1,3-3-3,1-4-1,1-5 3,-1-8-1,-4-6 4,0-3 1,-3-5-1,0 0 3,0 0 1,1 2 1,0-1 0,1-1-3,-1 0-2,2 0-3,3-9-2,3-10 1,-1-5-2,3-3-1,1-3 1,2-2-1,4-2 2,0 2 0,2 0-1,0 2-2,-2 5 1,-1 3-2,2 3-1,-4 2 2,-3 7-3,1 1 3,-6 4 0,-3 2-2,1 1 2,-5 2-1,0-2 0,4 2-1,2 0 1,1 0-4,1 2 4,-4 5-1,0 0 3,-3-2-4,1-2 1,-2 2 0,0 2 1,0-2 0,0 7 0,0-7 1,-2 4-1,-2-2 1,-1-1 1,-1 1 0,-2-4 0,0 3-1,4-3 1,-4 0 3,5 1-4,0-1 2,1 0-2,2-3 0,-2 0 0,2 0 1,0 1 0,0-1 0,0 1 2,0-1-5,0 2 6,0-2-3,0 0 1,6 0 2,7 0-3,7 0 0,5-7 0,-6-3 0,-2 1-1,-3 1 1,-2 0 0,0 1-1,0-2 1,2-1-1,3-2-3,-1 0 3,-3 5-2,-2-1 3,-2 3 0,-5 1 0,1 3 0,-5 1 2,0-2-1,0 2-1,2 0 0,0-1-2,-1 1-1,-1 0-2,0 0 2,-5 4 1,-11 10 3,-10 8-2,-7 2 0,-4 3-2,-3 2-3,0-3 2,2-4 1,6-3 0,5-6 2,9-4 2,8-4-1,1-3 1,5-1-1,-3-1 2,-3 0-2,4 0 2,0 0 0,2 0 1,4 0-1,-3 0-2,3 0 1,-1 0-2,-1 0 0,1 0 0,-1 0 0,1 0-1,-2 0 0,3 0 1,0 0 1,0 0 2,0 0-2,0 0 1,0 0 0,14 0 0,2 4-2,7 1 3,-1 3-2,-3 1 0,2 3 0,0 3-2,-4 0 0,1 5 1,-3 2 0,0 0 1,-2 0-1,-3 0-1,0-2 1,-6-4 0,1-8 1,-2 1 1,-2-4-2,1 0 1,-1-1 0,-1-4-1,0 0 0,0 0 1,1 2-1,-1-1-1,2 0-1,-2 1-5,0-2-3,3 1-6,-3-1-17,1 2-29,-1-2-52,1 0-91</inkml:trace>
  <inkml:trace contextRef="#ctx0" brushRef="#br0" timeOffset="38541.2">8306 6200 246,'0'0'-1,"0"0"0,0 0 2,0 0 2,0 0 3,0 0 4,0 0-2,0 0 5,0 0-3,61 75 1,-55-52 0,-1 3-2,0 0-1,-1 1 0,-1 0 0,-2-3-2,1-5 1,-2-2-3,0-6 1,3 2 1,-3-1-2,0-6 1,1 0-1,-1-6 1,0 0-3,0 0 2,0 2-2,2-1-2,-2 1-1,2 2-4,0 1-4,-2-2-8,8 5-36,-3-4-155</inkml:trace>
  <inkml:trace contextRef="#ctx0" brushRef="#br0" timeOffset="39472.25">7136 8894 201,'0'0'6,"0"0"1,0 0 1,0 0 3,0 0-2,0 0 2,0 0-2,0 0 0,0 0-2,0 0-3,-10-10-1,10 8-1,0 2 0,0 0 2,0 0 2,0 0 1,2 0 1,9 0 2,5 0 1,7 0-2,0 0 0,3 0-2,2 0-1,6 0-1,6 0-2,5 0 1,5-1-2,5-1 0,6-1-1,1-1-1,3-1 0,-3 2 0,-1-1 0,-5 4 0,-5 0 0,-9-3-1,-6 3 1,-13 0-1,-3 0 0,-10 0 0,-6 0 1,3 0 1,-7 0 1,0 0 2,0 0 0,1 0 3,0 0 1,1 0 0,-1 0-1,2 0-3,-3 0-4,1 0-1,-1 0-5,2 0-1,-2 0-14,0 0-24,0-4-51,-14-1-114</inkml:trace>
  <inkml:trace contextRef="#ctx0" brushRef="#br0" timeOffset="40235.3">7574 8644 168,'0'0'12,"0"0"2,0 0-1,0 0-4,0 0-3,0 0-6,0 0-1,0 0 0,0 0 2,-94-24 2,64 33 0,-2 3 3,2 1 1,-1 1 0,3-1-1,2 1-1,3 1-2,2 1 1,1 1-2,1-1-1,5 1-1,-2-2 3,1 0-1,6-3 0,0-2 2,3-2-1,0 0 2,2 0-1,1-5-1,1 2 1,2-5-3,-2 0 0,2 2 1,0 3 1,2 4-1,3 1 0,0-5 1,6 7-1,-4-7 0,4 5-1,1-3 2,-1 0-2,1 1 0,-2-1-1,3 1 1,-3 1 0,2-1 1,-1-1 0,1-1 0,-2-1 1,1 2-1,-2-2 0,1 0 1,1-1-2,-4 0-1,2 0 1,-5-1-1,3 1 2,-4-1 0,1 0 2,4 1-1,-5-1 1,1-1-1,4 3 2,0 0 1,0-3-1,7 3 2,1 0 0,2-3-1,8 1-3,-3-3 2,1 1-4,-8-1 1,3 1-1,-8 1-1,2-1 0,0 1-1,-7 0 1,4 1 0,-6-1 1,2-2 2,0 3 0,-6-3 2,0 0 3,0 0 2,1 0 0,5 0 1,-1 0-4,0-3-3,0-4-2,-1-5-2,-4-5 1,0-3 0,-12-4-2,-2 0 1,-5 1 0,-4-1-1,0-1 3,-2 1 0,1-1 0,-1 1 2,4 2-1,0-1 0,3 3-1,6 1 0,2 6-1,2 1 2,4 3-3,1 4 0,2 2 2,1 3-4,-2 0 0,2 0 0,0-2-3,-1 0-5,1 1-4,0 1-9,0 0-18,0 0-37,3 0-139</inkml:trace>
  <inkml:trace contextRef="#ctx0" brushRef="#br0" timeOffset="41054.34">8448 8654 281,'0'0'12,"0"0"-2,0 0 0,0 0-6,0 0 0,0 0-2,0 0 1,0 0 1,0 0-3,-28 19 2,24 1 1,-1 4 1,0 2-2,2-1 3,0 1-3,2-2 0,1-6 2,0 3-2,0-4 2,0-2 0,0 4 1,0-9 0,0-3-2,0-1 3,0-2-2,0 3-2,0-2 2,0 1-3,0-6 1,0 0 2,0 0 2,0 2 2,0 0 1,0-1 1,0-1-4,0 0-3,7-6-3,4-9-1,5-7 2,3-4 0,1-3 0,1 0-1,0-1 0,2 3-1,-2 2 1,0 3-1,-1 5 1,-6 5-1,-3 4 0,-2 3 0,-6 1-1,1 4 0,-4 0-1,0-3 1,0 3-3,1 0 3,1 0-2,-1 0 2,1 0 0,-1 0-2,1 0 2,-1 0-1,2 0-1,-2 0-1,1 0-1,-1 0-2,1 0 0,-2 3 0,0 6 0,-10 8 2,-8 2 1,-9 1 3,-3-1-2,-1 2 2,-2-1 1,1-1 0,3-4 1,3 0 2,12-6-2,4-4 0,2 0 0,5-5-1,-2 2 0,3 1 1,2-3-2,-3 0 1,3 0-1,0 2 1,-1-2 0,1 1 1,0-1 0,0 4 1,0 0-1,10 2 2,0 1-2,2 1 0,5 3 0,-1-2 0,-2 2 0,2-1-2,0 2 1,0 2 0,3 0 0,0 1 3,1 2-3,-1-2-2,1 2 2,-3-3-2,1 1 0,-7-3 1,-1-2-5,-4-3 0,-3-2-2,0 4-3,-2-5 1,-1 1-3,2 1 0,-2-6-9,0 0-15,0 0-37,0 1-98</inkml:trace>
  <inkml:trace contextRef="#ctx0" brushRef="#br0" timeOffset="41646.38">8799 9058 239,'0'0'1,"0"0"3,0 0 1,0 0 5,78-56 0,-66 48 1,2 2 0,-2 0-3,-2 2-1,6-1-4,-6 4 1,1-1-3,-1 2-1,-5 0 0,1 0 0,-4 0 0,4 0 0,-3 0 0,1 3-1,-4-3 0,2 3 1,-1 2-2,1 4 2,-1 1-1,-1 1 0,1 2 1,-1-1-1,0 1 0,0 1 0,0 5-1,0-4 2,0 5 2,0 0-1,-4 0-2,-4 5-1,-4-1 0,-2 2-1,-4-4 3,1 0-1,-3-3 1,0-1 0,2-3 0,1-3 1,5-2 0,1-3 1,4-3 3,4-2-4,0 0 1,3-2 1,-3 3-2,0 1 1,0-1 0,1 2 1,2-5 0,0 0 2,0 2-2,0 3 3,5 0 0,4 2 1,1-7 1,8 0 0,3 0-1,7 0 0,3-5 0,4 0-2,3-2 1,9-2-1,-1 1-2,2 3-1,0 1 0,-2-1-2,-4 4 0,-6 1-4,-4 0 0,-10 0-1,-5 1-2,-7 1 3,-6-2 1,2 3 1,-6-3 3,0 0 0,0 0 0,3 1 4,-2-1 0,1 1-2,-1-1-1,0 2-3,-1-2-6,2 0-6,5 0-17,4 0-175</inkml:trace>
  <inkml:trace contextRef="#ctx0" brushRef="#br0" timeOffset="55015.14">3892 12896 144,'0'0'21,"0"0"-2,0 0 2,0 0-4,0 0-5,0 0-5,0 0-4,0 0-5,0 0 1,-17 0 1,17 19 3,0 10 0,0 5 3,0 3 1,0 3 0,0 4 0,0 0 0,0-2 0,0-1-1,0-1-1,0-6 1,3-3-3,0-4 1,-2-7-2,-1-2 1,2-6 1,-2-2 1,0 2-1,0-7 1,0 2-2,0-7-1,0 0-1,0 0-1,0 1-4,0 1-2,0 0-4,0-2-13,1 0-55,10 0-111</inkml:trace>
  <inkml:trace contextRef="#ctx0" brushRef="#br0" timeOffset="55655.18">4284 12910 150,'0'0'7,"0"0"1,0 0 0,0 0 0,0 0-1,0 0-1,0 0-1,0 0-2,0 0 2,-18 15 2,9-1-1,-2 5 1,-2 1-1,-7 4-1,-7 3-4,-5 6-1,-9 4 0,-8 2-2,-3 1 2,-6-1 2,2-5 1,2-5 6,6-4 1,5-8 2,9-5 2,10-5-1,11-5-3,-1-2 0,8 0-6,-1 0 0,2 0-2,5 0-1,0 0 1,3-12 1,8-3-2,6-4 0,2 2 1,1 5-4,0-2 2,-7 7-2,3 1 1,-7 4-1,-5 0-1,6-1 1,-3 3 1,-2-2 0,1 2-1,-6 0 1,0-1 1,0 1 1,1 0-1,1 0 2,-1 0-2,0 0 1,1 0-1,-1 0 3,1 0-2,3 0 1,1 0-1,4 3 0,4 6 0,1-1 1,5 7 1,-2-1 0,4 3 1,1-2-1,-1 2 1,5 0-1,-1 0-1,1-1 1,-2 1-3,-4 1 0,-3 1-3,-2-2 2,-5 2-1,-3-7 1,-4 3-2,0-7 2,-2-4 1,-2 9 0,0-7 1,0 4 1,0 1-1,0-7 0,0 2-1,0-6 0,-2 5 0,1 0-1,-2-1 0,3 1-2,0 0-3,0 5-7,0-2-35,6 6-69</inkml:trace>
  <inkml:trace contextRef="#ctx0" brushRef="#br0" timeOffset="56064.2">4432 13346 123,'0'0'21,"0"0"3,0 0-5,0 0-5,0 0-6,0 0-1,0 0-1,0 0 1,0 0 2,23 15-1,-14 3-1,0 5-1,0 3-4,1 3 2,2 5-2,-2-2 2,3 5 0,-3 0 0,-1 2 1,-2 0-3,0 1 0,-4-1 2,-3 0 1,0-2 0,0-1 1,-5-5 2,-2-4 3,2-1-1,-3-5 3,2-5 0,-1-3-5,3-5-1,1-3-3,2-2 0,1-3-1,-2 0 0,2 0-1,0 2 0,-1 1-2,1-3 0,0 0 0,0 0-2,-2 2-1,2-2 0,0 2-2,0-2-2,0 0-1,-1 1-23,1-1-34,0 0-75</inkml:trace>
  <inkml:trace contextRef="#ctx0" brushRef="#br0" timeOffset="56610.23">4793 13020 182,'0'0'25,"0"0"-1,0 0-3,0 0-6,0 0-4,0 0-8,0 0 0,0 0-2,0 0 0,0 0 5,8-6-3,10 13 3,6 7 2,2 1-2,5 3 5,-1 3 0,6 3 1,0-2 2,3 5-6,-1-4 0,-2 3-4,-1-3 0,-2 2-1,-1-4-2,-6-1 2,1-1-1,-4-4-2,-3-1 2,-3-3-1,-6-2 3,1-2-3,-4-3 0,-2 1 0,2 1-1,-4-5 1,0 2 0,-4-3 1,0 0-1,0 0 0,2 2 0,-1 0 0,0-2-1,-1 1 0,2-1-2,-2 2-2,1-2-1,-1 1-2,0-1-17,2 0-40,-2 0-147</inkml:trace>
  <inkml:trace contextRef="#ctx0" brushRef="#br0" timeOffset="57010.26">5297 13015 34,'0'0'16,"0"0"8,0 0 3,0 0 0,0 0-6,0 0-8,0 0-5,0 0-3,0 0-3,-23-3 2,12 16 1,-5 8-1,-2 3 1,-3 7-1,-4 1-1,-2 4 0,-4 2-1,3-4 0,-3 0 3,1-4 2,2-3 3,3-2 1,1-3 1,4-2 1,5-3-1,4-5-3,4 0-2,2-5-1,4-2-4,-1 0 2,2 0-1,0 0 0,0 2 0,0 2-2,0-4 1,0-2 0,2 2-1,-2-5 3,0 0 0,0 0-3,1 2 3,-1-2-2,2 2 1,-2-2-2,1 0-2,-1 1-6,2-1-11,1 0-42,2-1-134</inkml:trace>
  <inkml:trace contextRef="#ctx0" brushRef="#br0" timeOffset="57722.3">4543 12750 76,'0'0'17,"0"0"0,0 0-1,0 0 1,0 0-4,0 0-4,0 0-5,0 0 0,0 0-3,0 0 0,-8-16 0,8 15-1,0 1 0,0 0-1,0 0 1,3 10 0,5 9 1,3 8 2,-4 2 0,1 6 1,-2 5-2,2 1 2,-1 0-2,2-1 0,0-2 1,3 0-1,0 1 0,2-4 0,3 5 0,1-2-2,0 2 1,-1-1-1,-1-2-1,0 2 0,-4-4 1,-1 4 0,-4-3 0,-2-1 1,-2 0 0,-1-4 2,-2-2 1,2-2 1,-2-9 0,1 0-1,-1-5 1,2-2 0,-2 3-2,2-3 0,0-2-1,-2-4 0,1 2-2,-1-2 0,2-2 0,-2 2-1,1 0-1,-1-5-2,0 0-1,0 0-6,0 7-10,0-2-39</inkml:trace>
  <inkml:trace contextRef="#ctx0" brushRef="#br0" timeOffset="58351.33">3119 12796 145,'0'0'13,"0"0"2,0 0 0,0 0-1,0 0-1,0 0-1,0 0-2,0 0-3,0 0-4,-14-33-2,14 32-2,-2-1-1,2 2-4,0-1 2,0 1 1,0 1 0,0 18 5,7 9-1,2 13 1,2 7 2,1 5-2,-2 4 0,4 4 2,-1 0-1,0 1 0,-2-3-2,3 1-1,-1-5-1,0-1 1,0-3 0,0-2-1,-2-5 1,0-6 0,-1-4-2,0-5 2,-3-10 0,-2-4 2,-1-5-2,-3-5 1,2 4 1,-1-5 1,-2 1-1,3 6 1,-3-5 1,0-1-2,0 2 2,0-2-2,0 0-2,0 0 1,0 0-2,0 0 2,0 0-1,0-1-1,5 6 1,-2-8-3,4 5-3,1-1-7,4-2-39,6-1-125</inkml:trace>
  <inkml:trace contextRef="#ctx0" brushRef="#br0" timeOffset="62917.59">5827 12739 12,'0'0'17,"0"0"2,0 0 0,0 0 1,0 0-2,0 0 0,0 0 0,0 0-4,0 0 1,0-33-6,0 31-4,0 0-1,0 1-4,0 1 0,0 0 2,0 0 0,0 0 1,0 13 0,5 9-5,1 5 2,-1 4 0,2 2 0,-1 4 2,-1 2-4,1 4 1,-2-1 0,1 2 2,-1 1-1,-1 1 0,0 1 1,2 0 1,-2 0 1,2-2-1,-1 1 1,0-3 2,1-3-3,-1 1 3,2-7-2,-4-1-3,2-2 1,-2-11 2,-2 0-1,0 1 3,0-4 0,-1-1 0,-4-3 2,0-3-1,-1-3 3,0 2-2,4-5 1,-1 0 1,3-4-2,-2 0-1,2 0-2,-1 1-1,-1 1-2,2-1-2,-1-1-4,1 0-10,-2 0-24,2 0-61</inkml:trace>
  <inkml:trace contextRef="#ctx0" brushRef="#br0" timeOffset="63892.65">6231 12806 136,'0'0'15,"0"0"-3,0 0-4,0 0-3,0 0 1,0 0 1,0 0 3,0 0-1,0 0-1,-4 82-2,4-50 0,1-1-2,4 3-1,0-4 0,0-1-2,-1-1 1,1-1 1,-2 0 1,1 1 3,-3 0 0,1 2 2,-2-3-1,0 2-1,0-5 0,0-7 2,0 0-2,0-4-1,-2-8-1,2 2-3,0-7 2,-1 0 0,1 0-1,0 1 4,0 1-1,0-1 0,0 1 5,0-1-7,0 0 1,0 1-1,0 0-1,0-2-3,0 1 1,0-1-1,0 0-1,0 2-3,0-2-1,0 0-2,0 0-6,1-3-1,6-5-5,4-3-3,0 3-6,-2-3 1,-2-2 2,0 1 5,-1-5 7,1-5 4,-1 2 2,0-1 4,1 0 1,3 1 1,0 0 1,1 3 0,4 0 1,0 0-1,2 1 1,0-1 2,1 2 1,1-1 2,0-2 2,4 1 3,-3-2 1,1 0-3,-4 2 0,1 2-2,-6 5-1,-5 3-2,-4 5 2,-3 2-2,0-2 0,0 2 0,2 0-1,0-1 1,-1 1-1,-1 0 0,0 0 0,2 0 2,-2 0-3,0 0 2,-7 5-2,-3 7-3,-2 3 2,-4 0 0,0-1 1,-4-1-1,-1 1-1,-5 1 0,4-2 0,-5 1 2,3-2 1,3 1 1,4-6 0,3-2-1,5 0 1,5-3-3,0 1-1,4-3 0,-2 0 0,2 0 1,-1 2-1,1-2 0,-2 1 2,2-1 1,0 2 0,0-2 2,0 2-2,10 3 2,4 3-2,6 1 0,-2 3-1,0 3 1,2 2 0,0 1 1,1 1-1,0 0 0,1-1 1,0 0-4,0 1 0,2-2-3,-4-3 3,-7-4-2,0-3 1,-4-1-1,-6-4-1,1 1 2,-4-3-1,0 0-2,0 4-4,0-2-8,-4 4-18,-2 0-33,0-4-56</inkml:trace>
  <inkml:trace contextRef="#ctx0" brushRef="#br0" timeOffset="64394.68">6759 13223 218,'0'0'15,"0"0"9,0 0-3,0 0-1,0 0-6,81-65-6,-72 62-6,2 2-3,6 1 0,-3 0 0,4 4 1,-3 7-2,-4 0 2,-3-1 0,-1 0-2,1 2 1,-3-2 0,1 2 0,-3-3 1,-3 2 0,0 6 1,-8-5 0,-5 7 0,-1-2-1,-6-2 1,2-1 0,-4 1 2,0-2-1,-1 0 3,-2-1 1,3-3 1,0-1 1,9-1 0,-1-2-1,8-2-2,2-1-2,1 1-1,3-3-1,0 0 0,0 0 2,1 0 2,11 2 1,12 0-1,7-2-1,4 0-3,3-2 2,1-3-2,2 0 1,2 3-2,-2-1 0,1-1 0,-4 4 0,-1 0-1,-4 0 1,-2 0 1,-5 2-2,-7 0 1,-4 1-1,-4-1 0,-7 1-2,4 2 1,-5-1 1,0-1 1,0-1 0,-3 1 0,0 1 1,-7 1-1,1 2-1,2-4-4,1 0-3,3-3-23,-1 0-55,-2 0-124</inkml:trace>
  <inkml:trace contextRef="#ctx0" brushRef="#br0" timeOffset="64870.71">7217 12559 144,'0'0'16,"0"0"-2,0 0 0,0 0-3,0 0-3,0 0-6,0 0 0,0 0-1,0 0 2,-3-9 6,3 21 0,4 9 2,5 9-3,-1 5 0,0 3 1,1 6 2,2 5-2,-2 5 2,0 4-2,-1 2 1,-2 1-1,-3-1 0,0 1-1,-1-4-2,1-6-2,0-2-1,2-5-2,2-3 0,-1-5 2,0 0-3,-2-4-3,2-3 3,0-6 0,-3-4 3,0-3-2,-2 1 2,0-5 1,1 5-1,1-8 1,-2 1-1,1 0 0,-2-5 0,1 0-1,-1-5-1,0 0 0,0 0 0,0 2-1,2 0-1,-2-2 0,0 3-3,4 2-9,2 2-58,-4-2-142</inkml:trace>
  <inkml:trace contextRef="#ctx0" brushRef="#br0" timeOffset="69074.95">3610 14600 30,'0'0'25,"0"0"2,0 0-3,0 0-4,0 0-5,0 0-5,0 0-1,0 0-3,0 0-3,0 0-2,-16-11-2,16 11 0,0-2 3,0 2 1,0 0 3,0 0-4,3-1-1,10 1 4,6-2-3,5 1 1,1-1-1,2 1 0,0-2 0,5 1 1,3-1-2,3 1 3,0 0-1,6 2 1,0 0-2,2 0-1,-1 0 1,2 0-2,0 0 4,0 2-2,3 0 2,0-1-1,7-1-1,3 0 0,6 0-2,4-1 3,7-1-3,1-3 3,5 1-2,0-2-1,4 4 2,-2-1-1,-1 1-1,-1 2 0,-3 0 0,-4 0 1,-1 0 0,-3 0 1,-1 0-2,0 0 2,-1 0-4,3 0 4,2 0-1,2 0 0,2 0 0,4 0 0,-2 0-1,1 0 0,2 0 2,-2 0-4,-2-2 4,-5 2-1,-5 0-1,-8-1 0,-6-1 1,-4 0 1,-7 0-1,0 1 4,-5-4-3,-2 1 2,0 1 0,-1 1 0,-1-1 1,-1-2 3,5 1-1,1 0 0,4-2 0,0 1-3,2-2 0,1 0-1,-5 0 1,0 1 0,-5 2 0,-2-1 1,-2 2-2,-5-1 0,-9 2-2,-1-1-1,-7 2 0,-6-1-1,0 2-2,-6 0 1,0-1-5,0 1-9,2 0-41,-1-2-140</inkml:trace>
  <inkml:trace contextRef="#ctx0" brushRef="#br0" timeOffset="69876.99">3473 14779 63,'0'0'18,"0"0"0,0 0-5,0 0-1,0 0-4,0 0-3,0 0 2,0 0-1,0 0 0,29-40 1,-10 35-2,4 1 1,3 3 1,3-1 0,4 0-1,5 2 1,3 0-2,3 0 1,3 0-2,4 0 2,4-3 0,6 1-1,5 0 0,6-1-3,5-1 2,4 1-1,3-2-1,1 2 1,-1-2-3,1 1 1,-2-1 0,-1 1 2,-4-2-1,0 2 0,-2-2 1,1 2-2,-1-4-1,-1 1 1,2 0-1,2 0 0,3-1 0,1 2 1,4 0-1,-1 0 0,1 1 0,-2 1 0,-2 1 0,-2 1-1,-4 1 2,-2-1-1,-7 2 1,-3 0-1,-4-1 0,-4-1 0,0 2-1,-1-1 1,-1-1 1,1 1-1,3-2 0,4 1-2,2-1 1,3 3 0,7 0-1,-2 0 4,3 0-2,-1 0 0,-5 2-2,0 1 1,-9-2 1,-3 2 0,-6-3 0,-5 0 1,-6 0 2,-6 0-2,-12 0 2,-3 0 0,-8 0 3,-8 0 2,2 0 5,-6 0 2,0 0 2,0 0 0,0 0-6,0 0-3,1-1-8,0 1-4,2 0-15,-1-2-33,-2 2-153</inkml:trace>
  <inkml:trace contextRef="#ctx0" brushRef="#br0" timeOffset="82515.71">13120 4691 10,'0'0'9,"0"0"-2,15 84 1,-9-55-3,4-2 3,-3 0-1,-1 2 1,0 3 0,-2 0 0,0 3-2,-1-1-2,-3 3 3,0-2-1,0 1 1,0-2 3,0-4 0,0-9-3,0 1 2,0-9-3,0-7 2,0 6 1,0-5 1,0-2 2,1 2 0,-1-7 1,0 0-1,0 0-3,0 1-2,0 1 0,0-1-1,0 1 0,0-1-1,0 0-3,0 1-1,0-2 2,0 2-1,0-1 1,0 1 0,0-2-1,2 0 1,-2 0 0,1 3 1,4-2 1,-1 2 0,5 0 0,0 0 0,3-3-3,6 0 0,4 0-1,5 0 1,0 0-1,4-3-1,2 0 0,4-1 1,3-1 0,4 0 0,6 1-1,4-2 0,6 1-1,5 1 1,3 0 0,4-3 1,5 3-1,0-2 0,2-1 1,2 2-2,-1-1 2,2-1-1,0 2 0,0 0-1,0 0 1,0 3-1,-1-1 0,-3-1 1,1 1 0,-2 1 0,3-1 0,-1-1 0,1 1 0,2 1 0,0 2 1,1 0-1,1 0-1,-3 2 1,0 0 0,-3 1 0,-4-1 1,-6-2-1,-2 0 0,-4 0 0,-4 0 0,-3 0 0,-1 0 1,-3 0 0,1 0 2,-5 0-2,-3 0-1,-7-2 2,-5 0-4,-11 2 4,-8 0-2,-1-1 3,-7 1 0,0-2 4,1 2 3,-6 0 4,0-2-5,1-1 4,2-2-6,-1 0-1,1 1-2,-3-3 0,0 1-2,0-8 1,0-5-1,0 6 1,0-7-1,0-2-1,0-2 0,0-8-1,0 0 1,2-2 1,2 1 0,-2-1-2,1-3 0,-2 3 1,-1 0 0,0 4 0,0 1-1,0-1 0,-1 5 1,-2 1-1,1 5 1,1 1 1,1 6-1,0-2-1,0 1 1,0-1-1,0 2-2,0 6 2,0-6-4,0 7 4,0 0 0,0 0 1,0-2-1,0 0 0,0-6-1,0 1 0,0 2-1,-4-7 0,-2 3-2,0 1 3,-1-1 0,-4 4-1,0 0 0,1 0 0,-3 2 1,2 1 0,-5 2 0,-3-3 0,-1 3 0,-5 3-2,-4 2 0,-7 0-1,-9 2 0,-9 5 0,-7 4 1,-9-1 0,-3 3-1,-4-3 3,0 1-1,3-2 2,1-5 0,3-1 0,4-1 1,2-2 0,0 0-2,4 0 2,-1 0-1,0 0 0,-3 0 2,1 0-3,-4 2 1,-3 1-1,-1 4-1,-4-1 1,-2 1 1,1 2 0,2-1 0,2 1 0,5-1-2,3-1 4,4-2-2,0 1 0,3 0 3,0-1-3,2 2 3,5-3-3,-2 2 0,1-3 0,5 1-1,-2-2 2,5 1-1,0 0 0,-1 0 2,0 1-2,-2 3 0,3-1 0,-2 0 0,6 2-2,1-3 2,3 3 0,1-2-1,5-2 0,2 3-1,3-3 2,6-1-1,2-2 1,3 1 1,-2-2 0,-4 0 1,6 0 2,-4 0-1,7 0 3,-1-3-5,2 1 4,5 1-3,-2 0-1,3-2 0,-4 3-2,4-3 2,-2 3-2,5 0 0,-5-2-1,0 0-2,1 1 2,-9 1 0,3 0 0,-3 0 0,-6 0 1,0 0 1,8 1 0,-9 1 0,7-2 1,1 2-1,0-2 1,6 0-1,2 0-1,4 0 2,-1 0-1,1 0 0,-2 0 0,0 0-1,0 0 0,1 0-1,-1 0-1,1 3 3,-1-3 0,-2 4 0,2 0-1,-1 0-2,2 1 2,1-1 0,0 7-1,4 1 1,4 5-2,0 0-5,-2 3-8,-3 7-37,-3 12-90</inkml:trace>
  <inkml:trace contextRef="#ctx0" brushRef="#br0" timeOffset="83433.77">13629 9186 99,'0'0'33,"0"0"-4,0 0-6,0 0-4,0 0-3,0 0-6,0 0-2,0 0-4,0 0-3,-10-76-4,10 76-2,0 0-2,0 0 4,-1 4 3,1 14 1,0 13 2,0 12 2,0 8-3,3 3 1,1 8-1,3 5-1,-1 0 3,0 2-4,1-3 0,0-1 1,-1-5-1,1-7 2,-4-5 1,1-6-1,-4-8-2,0-3 1,0-12 2,0-1-2,0-7 0,0-5-2,0 0 0,-1-3-1,-2 2 1,2-1-2,-1 1-7,2-5-22,-7 0-66</inkml:trace>
  <inkml:trace contextRef="#ctx0" brushRef="#br0" timeOffset="84230.81">13629 9251 162,'0'0'7,"0"0"-6,0 0-4,0 0-2,0 0 3,0 0 2,0 0 3,0 0 3,0 0-4,0 0 3,117-7-2,-69 10 0,5-3-1,5 0 1,6 0-1,4 0 1,4-5 0,5-2 2,0-1 1,5-4 2,3 3-1,5-6 1,4 2 0,3-2-3,3 1 0,3 1-1,0-1-1,3 1-2,-5 1 2,-1 0-3,-4 0 1,-4 4 0,-5 1 0,-7 5-2,-8 2 1,-4 0-1,-7 0 0,-6 4 1,-3 1 0,-4-2 0,-3 1 1,-2-3-2,-2 3 1,-2-3 1,-3-1 0,1 0 0,0 0 0,-1 0-1,-1-1 2,1-4-1,-3 1 0,1-1 0,-2 0-1,-1 3 0,-3-1-1,-1 3 0,-1 0 0,0 0-1,-2 0 2,1 0 0,2 3 0,4-1 0,0 1-1,4 1 1,1-4-1,4 4 2,0-3-1,-1-1 0,-1 0 1,-2 0-1,-3 0 2,-5-5 1,-4-2 2,-2-2 1,-2 1 2,-9 1-1,3-1 0,1 1 0,-2-1-2,6-3 2,-2 4-3,-5 1 1,1 0-2,1 1 1,-3 2 1,4 0-2,-7 0 0,-2 1 1,-2 2-3,0 0 0,2 0-2,3 0 0,-1 8 0,-2-2 1,1 9 3,-2 2-3,-1 3 1,-1 7 1,1 2-2,-1 1 1,0 2 0,0 3 0,1 3 0,-2 1-1,2-1 1,-3 2-1,2 1 0,-1 2 0,-2 2-1,0 2 1,0-1 0,0 3 1,-3-5-1,-2-2-1,3-5-1,-1-1 0,0-6 0,3-5-2,0-6-2,0-3-10,0-4-32,0 0-47</inkml:trace>
  <inkml:trace contextRef="#ctx0" brushRef="#br0" timeOffset="85066.86">13460 10207 1,'0'0'13,"0"0"3,0 0 3,85 6 0,-56-6 1,4 0-1,7-6 2,6-2-1,3-1-1,7-3 1,5 1-4,7-1 0,6 1-4,3-2-4,5 2-3,2 1-3,0 1-2,-1 1 0,-2 4-1,-4-1-2,-3 2 1,-6 1-1,-5 0 3,-3 2-2,-3-1 2,-2-1 0,0 0 0,-1 2 0,-1-3 0,1 1 2,1-1-2,-3 0 2,6-1 0,0-3 1,-1 1 0,1 0-1,0-1 2,1 1 2,0 0-1,2 1 0,-2 1 1,1-1-1,0 0 1,3 2 0,-1-1 0,0 1-1,5 0 0,-1-1-1,2 3-2,4 0 0,1 1-1,2 0 2,0 0-3,2 0 0,5 0-1,-4 2-1,1 2 2,-3-1 2,-3-1-2,-5 0 0,-6 1-2,-4-1 1,-4-2 1,-8 0 0,-1 0 0,-6 0 1,-3 0-1,-3 0 0,1-2 0,-4-1 0,2-1 0,-2 1 3,2-1-3,-2 2 0,-2-1 0,-7 0-1,-1 1 1,-8 1 0,-6-1 1,0 2-1,-6 0 1,0 0 0,0 0-1,1 0-3,2 0-13,-3-2-18,0 2-45,-4 0-111</inkml:trace>
  <inkml:trace contextRef="#ctx0" brushRef="#br0" timeOffset="87376.99">3387 5196 14,'0'0'6,"0"0"-3,0 0-4,0 0-2,0 0 2,0 0 0,0 0 0,0 0-1,0 0 2,0 0 0,-1-12 2,1 10 1,0 2 4,0-3 3,0 3 2,0 0 1,0 0-2,0-2-4,0 2-5,0-2-5,0 2-5,0 0-1,0 0-4,0 0-1,0 2-17</inkml:trace>
  <inkml:trace contextRef="#ctx0" brushRef="#br0" timeOffset="91323.22">13349 4974 33,'0'0'20,"0"0"0,0 0 1,0 0-2,0 0-3,0 0-4,0 0-4,0 0-3,0 0-4,11-17-1,-9 17-1,-2-2-2,1 2 2,-1 0 0,2 0 1,-2 0 1,2 0-1,1 4 0,3 4 1,2 6 0,-2-2-1,5 5 2,-4-2-4,2 2 2,1 0 2,-1 2-2,-1 2 0,1 4 0,1 1 1,0 3-1,3 1 2,-1 0-2,2 2 0,1 0 0,0 1-1,1 1 1,2 0-1,-2 1 1,2 0 0,0 0-1,2 1 1,0-4-2,-1 0 2,0 0 0,-2-2 0,-2-1 2,-2-1-2,0 0 1,0 0-1,0 1 2,-2 0 3,2 3-4,0-3 3,1 3-4,3-1 0,0 0 1,2 3-1,4 0 1,3 0-1,3 0 0,3 1 1,1 0-1,2-1 1,-2 0-1,-1-4 0,-3-1 2,-2-4-2,-4-1 1,-2-4-1,-3 1 2,2-1 1,-1 0 0,2 2-1,2 0 1,-3 0 0,3 1 1,0 1 0,0 0-2,-1 3 0,1-2-1,0 2 3,2 0 0,-1 0-1,-1 4 2,4-1-2,-1 1 1,1 2-2,-1 2 2,1-1-1,1 2 2,4-1 0,0-1 1,-1 3-2,3-3 1,-1 5 0,2-3-1,2 2 1,4-2 0,-2 2 0,3-1-2,2 1-1,0 0 1,2 4-2,1 1 0,0-1 2,0 1-1,-1-2 2,-1 2-1,1-1-1,-1 0-1,1-2 0,-2 2 2,6-1-1,-1-2-1,-1 1 0,1-3 1,-1-1-1,-1 0 0,2 1 0,-2-1 0,2-1 0,-3 2 1,0-5-4,-2 2 4,0-1-1,0 1 0,1-3 2,0 4-1,-1-4 0,0 1-1,1-1 1,1 1 2,3 1-3,-1-3 1,4 0-2,0-1 1,-3-2 1,1 2-2,1-2 1,-3 0 0,2 0-1,-2-2 1,-2 3 0,-2-2-2,-1-1 1,-2 1 0,-5-2-1,0-1 1,-1 0 0,-1-2-1,-2-1 1,-2 0 0,-1-3 0,-1-1 0,-5-1 0,2 0 1,-5-3 0,0 0-1,-3-1-1,-4-4 3,-1 4-2,-5-5 1,1 2 1,0-1-2,-5-4 0,1 0 0,-4-3 0,0 0 1,0 0 1,2 2 3,-1-2-3,1 2 3,-1-2-1,1 0-2,-2 0-4,3 0 0,-3 0-3,1 3-3,-1-3-3,-4 1-31,-11 3-46,-11 3-114</inkml:trace>
  <inkml:trace contextRef="#ctx0" brushRef="#br0" timeOffset="92130.26">16771 9036 39,'0'0'33,"0"0"1,0 0-3,0 0 0,0 0-5,0 0-4,0 0-5,0 0-6,0 0-6,0 0-2,-16-36-2,16 31-1,4 3 2,5-3 1,-2 1-1,3 4 0,6 0 2,-6 0-2,8 0 1,-2 6-1,1-1-2,4 4 2,-3-2 0,2 1-1,-2-3 2,2 2 1,1-2-1,4 2 3,-2-2-1,0-2-2,-5-1 1,-2 1-2,-6-3-1,-6 0 2,2 0-1,-6 0 3,0 0 0,0 0 2,1 0 3,0 2 0,1-2 2,0 0-3,-1 0 0,1 2-2,-1-2-3,1 0 0,-2 0-3,3 0 1,-2 0-2,4 0 1,0-2-1,-1 0-1,1 2 1,-5 0 0,0-3-1,0 3 1,1 0-1,1 0 0,-1 0 1,0 0 0,1 0 1,-2 0 0,3 0 0,-2-2 0,2 2 2,-2 0-1,1 0-1,-1 0 3,1-2-3,-1 2 1,1 0-1,-1-1-1,1 1 1,-1 0 1,-1-2 1,6-1 0,-2-1 3,3-4-5,-1-8 2,-2-2 1,1-9-2,-1-3-1,0-7 1,4-1-2,-3-4 0,1 0 1,2 0-1,0-2 0,1 3 0,-3 2 0,0 3-1,-4 2-1,0 3-4,2 9 1,-4 2-5,3 8 1,-3 6-2,0-6 1,0 8-1,0-1-3,0 0-4,0 5-13,0-1-17,0 1-20,0 0-43</inkml:trace>
  <inkml:trace contextRef="#ctx0" brushRef="#br0" timeOffset="96570.52">14728 5167 0,'0'0'3,"0"0"1,0 0-1,0 0 1,-48 93-4,40-72 2,-2 1 1,1 0 1,2 2 2,-1 0-2,1-2 0,3 3 0,1-1-2,0 2 2,-1 0-3,2 3 0,-2 0 1,1 5-2,-2-1 2,-1 2-2,3 1 1,0 1-2,-2 1 2,1 3-1,0 1 1,-3 3 4,2-1-4,2-1 2,0 1 0,0 0-4,0-3 1,1 2 0,-1-4 1,-2 2-1,-2 0 2,3-1-1,-2-5-1,0-1 3,0-2-2,1-3 1,2-2 1,0 4-1,0 0 1,-1 5 1,2 1 0,-1 2 1,-2-1-3,3-1-2,-3-1 2,0 3 0,-1-3-1,2 4 1,-2 0-1,0 4-1,-1-4 0,1 1 0,1-1 3,-1-2-1,0-1-2,-1 0 1,2 1-1,1 0-1,0 1 2,-2 0 0,1 1 3,-1-1 2,0 0 2,-3 3-3,0-1 3,-2 2-2,-1 2 0,1 0 0,-1-1-1,6-1-2,-1-4 0,0 1-2,5-2-1,1-2 0,0-1 0,1-1 0,0 0 1,0 1-2,0 3 1,0 1 1,0 2 0,0 0 2,-3-1-1,-2-4 0,-1 1 0,2-3 0,-4-2-1,3 0 0,-1-1-1,2-1 2,-1-2-4,3-2 4,0-2-2,1-3 1,1 0-1,0 0 0,0 1 0,1-2 0,1 1 0,0 4 0,1 1 0,-1 3 0,-1 2-1,-1 1 1,0-1 0,0-2 0,-3-4 0,-2 0 0,0-1 1,-2-3-1,3-4 1,-1 0 0,3-3-1,0-1 0,-1 3 0,2-4 0,1 0 0,0 0-1,-2 0 2,2 7-1,-1 0 4,-1 4-4,-3-1 1,2 0 0,-3-5-2,2-3 2,-2 1 0,1-7 0,-1 1-1,1-2 0,2-5 2,2 3-1,1-5 1,-2 0-1,2 0 2,-1 1 3,-1 1-2,1-2 0,-1 0 1,0 1-4,-3-1-1,-2 0 1,-2-1-1,-5-7-1,1-1 2,-3-1-2,-1-4 1,2 1-1,-1-3 1,3 1-2,-1-4 2,2 1-1,1-1 0,1-1 0,1 0 0,6 7 2,-2-2-1,0-2 1,3 6 1,0-6 1,-1 7 0,3 3 1,0 4-1,0-4 1,0 2-2,0 0-1,0 0 1,0 5-4,-2-2 2,2 2-1,0-1 0,0-1 0,0 0-1,0 2-1,0-1 2,0 1-1,0-1 1,0 1 1,0 0-2,0 0 1,0 0 1,2 4-1,1 6 1,1 9 0,1-1 0,0 7 1,-2-2-1,3-1 0,-2 1 1,5 0-1,-1-2 3,-1-1-1,-1-6-2,2-2 1,-3-4 0,1-3-1,0 4 0,-3-7 2,-1 1-2,2-1 1,-1 1 1,0-1-1,2 1 3,-5-3-1,0 0 2,0 0 1,1 0 0,1 0 0,-2 0 1,1 2-3,-1-2 1,1 0 1,1 2 0,0-2 0,4 0 1,2-2-3,5-3 0,2-7-3,-1 3-1,-1 1-1,-1-1 0,-2 1-2,2-1 1,-3 1 0,2-4-4,-3 2 2,2-2 0,-5 3-2,3-3 0,-3 6-3,-2 1-7,0 2-14,-3 3-34,3-3-79</inkml:trace>
  <inkml:trace contextRef="#ctx0" brushRef="#br0" timeOffset="99671.7">15892 5071 7,'0'0'10,"0"0"1,0 0-1,9 91-3,-6-66 2,1 4-4,0-3 0,2 2 0,0-1-1,0 0-1,1 2-1,1 0 0,0 1 0,-1 3 1,-1 1-1,1 3 0,1 1 0,0 2 0,-2 1-1,2-3 2,-2 0-1,0-1-1,1 0 2,3 1-2,-1 0 3,0-1-1,-1-3 2,2-2-2,0-1 0,-1-2-1,3-3-2,-4 6 4,1-4 0,-1 3 0,-2-3-1,0 1 0,-1 0-3,-3 0 2,1 3-1,0 1 1,0 1-1,-3 3 1,0-1-2,0 1 4,0 0 2,-4-2-4,1 3 4,1 1-5,0 0 0,0 1 0,1-1 1,-2 0 0,0-2 0,0-4 1,-2 1-1,-1-2 0,0 2 1,-3 0 0,0 1 0,-2 1-2,1 2 1,0 3 0,-2-2 0,0 0 0,0-4 2,-2 1-2,0-2 2,-2 0-1,0 1 1,2 0-1,-4 2 0,2 2-1,-1 2 0,1 1 1,-1-2-1,1 2 2,-3-4-1,0 0 0,2-1-1,-5 4-1,3 0 0,-4 1 0,1 0 1,0 4-1,-2-1-4,0 1 2,2 1 1,1-2-1,0 0 2,-1-8-1,2-2 1,3-5 2,-1-3-1,2-5 3,2-1-3,2-6 2,3-3-2,0-1 0,2 1 0,-1 3 0,-2 5-2,3-1 0,-2 3 0,2 0 0,-3 0 0,3 2-1,1-2 0,-1 1 1,0-2 0,-1 2 1,-1-3-1,0 2 0,-2-1 1,1 1-2,-1 0 2,1 0 0,-1-3 0,3-3 3,1-3-1,-1 1 0,4-6-2,-7 6-1,6-2 1,1 0 0,-4 1 0,3 2-1,2-6 0,-4 6 0,2-4 0,2 1 0,0-1 0,1-1 0,-2 1 0,3-6-1,1 0 1,-1-1 0,1 3 1,0-2 1,0 0-1,0-5-1,-2 0 1,2 0 0,-1 7-1,1-1 3,-2 1-5,1 2 4,1-4-4,-2 0 1,0 5 1,2-3 0,0 3-1,0 1 1,0 0 0,0 5 2,0-4-2,0 7 3,0-9-3,0 2-1,0 1 2,0-1-2,-2-2 1,1-6 0,-3 6 1,1-8 3,0 3 0,0-2 0,3-3 1,-2 0-1,-4 0-1,0 0-1,-3-3-3,-3-6-1,5 1-3,-2-6-1,3 2 2,2 0 1,-2-4 0,0-1 1,-1 2-3,0-6 1,0 3 1,1 0 1,-1-2 0,1 2 2,0-2-3,2-1 2,1 5-2,0-2 2,-1 0 0,4 6 0,-3-6 2,2 5 0,-1 8 0,2 1 1,-1-3-2,1 2 1,-3 0-1,3 0-1,0 5-1,0-2 2,0 2-2,0-1-3,-2 1 1,2-2-3,0 2 3,0 0 2,0 0 0,0 2 4,0 11-2,0 6 0,0 3 1,2 3-1,1-3 0,-3 1 2,1-6-2,1 0 1,-2 2-1,1-7-1,2 7 1,-3-9 0,4 1 0,-1-1 1,0-1-1,0 1 3,-2-6-2,2 0 0,0 0 3,0-1-3,0 0 2,1 0-2,-4-3 2,3 1-2,0 2 0,0 0 4,0 1-4,0-3 0,1 1 3,-1 0-3,6 1 1,-4-1-1,-1-1 2,6-1-1,1 0-1,6 0 1,3-3-1,-2-4-2,-1-1-1,1 1 4,-1-3-2,1 3-3,-6 1 3,0 0 0,-2 3 0,-1-2 4,-1 1-4,-2 2 0,-2 1 0,-1-2-1,2 2 1,-3-1 1,2 0-1,-4 2 1,4-3 1,-1 0-2,0 1 1,1-1-1,-1 1 0,-1-1 1,1-1-1,0 1 3,-3 3-6,0 0 1,0 0-5,2 0-7,-1 0-4,1 0-15,-2-2-45</inkml:trace>
  <inkml:trace contextRef="#ctx0" brushRef="#br0" timeOffset="100926.77">17793 7157 41,'0'0'12,"0"0"1,0 0 0,0 0-3,0 0-2,0 0-2,0 0-4,0 0 0,0 0-1,0 0-1,-42-18 0,40 18 2,2 0 1,0 0 3,15 0 0,6 0 1,7 0-2,6 0-3,4-2 2,2 1-2,3-3 0,5 4 0,2-4 1,4 3 0,2 1 2,5 0-2,1 0 2,1 0-2,-1 0 1,-2 0 0,-5 0 0,-4 0-1,-8 0-1,-7 0 0,-12 0 1,-7 0 4,-12 0 5,-5 0 4,0-2 3,0 2-1,2-1-8,-1-1-4,-1 0-5,0-3-3,-3-4 0,-8-1-8,0 0-10,-4 3-22,-5 7-54</inkml:trace>
  <inkml:trace contextRef="#ctx0" brushRef="#br0" timeOffset="101505.8">18211 6888 41,'0'0'-7,"0"0"1,0 0 1,0 0 2,0 0 3,-98 55 0,56-31-1,-5 1 1,2-3 3,1 3 3,2-5 3,4 0 5,2-3 2,7-3 1,4-4-1,8-2-2,7-4 2,7 0-4,3-4-2,-1 0-2,1 0-5,-2 1-1,0-1-1,2 2 1,0 3 4,4 3-1,6 1-1,8 5 0,5-2-3,2 2 0,4 1 2,5 2-3,0 3 1,5-1 0,2 4-1,2 0 2,3 2 0,-2 3-1,1-1 0,-5 0-1,-4 1-1,-4-3 0,-6-3-1,-4-2 1,-9-7 0,-5-5 2,-5-4 5,-3-4 5,0 0 4,0 0-1,0 0 0,0 0-4,-4-7-1,-7-9 1,-3-3-3,2-2 1,0 0-2,5-4-1,-5 1 1,3-2-1,-1-2-3,-3 1 1,2-5-3,-4-2 0,1-1 1,-2-3-1,0 0 3,-2-1 0,4 2 1,-2 2 2,3 1-1,1 3 0,1 2 1,4 4 0,0 5-3,5 6 1,-1 3-2,2 7 0,1-1 0,0 5-4,-3-2 0,3 2-2,0-1-3,0-1-10,0 1-1,0 1-7,0 0-12,7 0-34,5 4-57</inkml:trace>
  <inkml:trace contextRef="#ctx0" brushRef="#br0" timeOffset="102248.84">19326 6676 211,'0'0'23,"0"0"-3,0 0-2,0 0-6,0 0-8,0 0-1,0 0-6,0 0 0,0 0 2,20-6-2,-10 25 3,7 10 1,-5 7-1,-2 0 2,0 3-2,-4 0 0,-1-3 0,0-2 1,-2-9-1,-2-6 1,0-6 0,-1-9 0,0 2 0,0-6 3,0 0 1,0 0 2,0 2 0,2 0-3,-2-1 1,3-1-3,-3 1 1,4-1-1,5-4-2,3-7 2,4-3-2,-2-3 0,2 0 1,-2-2 1,4 1-1,2-3 0,-1-1 0,4-1 0,3 0 0,1-1 2,2 0-2,0 2 0,-1 2 0,-6 3-1,-5 5 1,-4 3-1,-3 4-1,-7 2-1,1 2-2,-4 1 0,0-1 0,0 1-4,2 0 3,-2 0 2,0 0 2,0 0 0,-8 7 1,-8 4 0,-4 2-2,1 0 2,1-4 3,0-1-3,5-3 1,0 2 0,3-5-1,2 3 1,0-2-1,4-1 1,-2 3-1,3-2 0,-2-1-1,0 5 1,4-2 1,-1 0-1,0 5 2,2 4-2,0 3 1,8 4 1,2-4-1,2-2 0,2-2 2,2 0-3,0 0 1,-2-1 1,2 3-1,0-1 1,0 1-1,-1 2-1,-4 1 0,2 1 0,-1 1 0,-1-2 2,-2 0-2,0-1 0,-5-5 1,3 0-2,-5-3 2,0-5-2,1 1-1,-1-2-1,-1 1-4,1-1-8,1 2-32,-3-5-53</inkml:trace>
  <inkml:trace contextRef="#ctx0" brushRef="#br0" timeOffset="102805.88">19983 7032 207,'0'0'15,"0"0"2,0 0-1,0 0 0,93-55-5,-70 48 0,0 0-3,2 2-3,-1 5-2,-1 0-2,-1 0-2,-2 5-1,-1 4 0,-7 3-3,-3-3 3,-5 5-2,-4 3 1,0-1 1,-13 6 0,-7 0 1,-5-3 0,-3 0-2,-1-2 3,2-4 0,3-1 2,6-4-1,4-2 1,5-3-1,3-1 0,1-1 4,5-1 0,-2 0 1,2 0-3,-2 0 1,1 2-4,0-2-2,-1 0 2,2 1-1,0-1 1,0 3 1,11 0 1,6 3 0,9 2-2,1-1 0,0 4 0,4 2-1,-4-1 1,0 3-1,-3 5-1,-2-1 1,-5 2-1,-4 2 2,-4 1 0,-5-1-1,-4 2 1,0-3 0,-8 1 0,-4-2 0,-5 0 1,0-7-1,-3 0 1,2-5 0,-1-3 2,-3-2 0,6-1 1,-2-3 1,-2 0-1,2 0 1,-4 0 0,3-1 0,8-2 1,-1 2 1,1-1 0,4 1-3,3 1 1,4 0-4,-1-2-1,1 2-2,-1 0-4,-1 0-1,0 0-2,1 0-2,0 0-3,-2 0-13,3 0-31,0 2-67</inkml:trace>
  <inkml:trace contextRef="#ctx0" brushRef="#br0" timeOffset="102988.89">20695 7473 206,'0'0'20,"0"0"1,0 0-4,0 0-7,0 0-11,0 0-12,0 0-59,0 0-112</inkml:trace>
  <inkml:trace contextRef="#ctx0" brushRef="#br0" timeOffset="106370.08">19210 5312 116,'0'0'27,"0"0"-1,0 0-2,0 0-5,0 0-7,0 0-7,0 0-5,0 0-1,0 0 1,-5-35 1,5 44 5,6 9 0,4 7-1,1 7 0,2 2-3,4 1 0,2 2 1,0 0-3,2-3-1,2-3 1,-1-7-2,1-5 4,-3-5 1,-5-4 2,-1-3 1,-3-4 1,0-3 1,5 0 3,3 0 0,7-5 2,-1-8-3,10-7 1,6-7-2,4-9 0,10-6 2,1-4 0,2-1 3,1 0-3,0-4-1,1 2-2,-3 4-4,-3 2-4,0 6 0,-8 9-6,-6 5 3,-6 8-3,-13 6-5,-1 6-3,-4 3-8,0 0-7,0 7-8,-5 0-10,-3 5-12,-5-3-8,-3 5-14</inkml:trace>
  <inkml:trace contextRef="#ctx0" brushRef="#br0" timeOffset="106771.1">19860 5277 143,'0'0'-2,"0"0"2,0 0 7,0 0 0,0 0 3,0 0 1,3 105-3,2-70 1,2 2-2,3 5-2,0-1-2,3-2 0,2-3-3,-1-4 1,3-8 0,-3-5 0,0-9 4,-8-3 2,4-4 2,-4-3 3,4 0 0,4 0 0,2-8-3,3-4-1,4-7-3,5-3 0,6-7-4,11-7 1,12-8-1,10-7 0,10-2 2,5-2-2,2-3 1,0 1 1,-4 0-1,-2 1 3,-8 2 0,-3 4 4,-8 7 0,-5 2-2,-11 10-3,-7 7-1,-9 4-2,-10 10-2,-7 3-2,-5 4-1,-5 3-2,0 0 1,6 0-3,3 0-1,3 8-5,3 2-8,-6 1-21,1 1-42</inkml:trace>
  <inkml:trace contextRef="#ctx0" brushRef="#br0" timeOffset="112106.41">11618 12993 266,'0'0'8,"0"0"4,0 0 2,-40-80 3,31 63 0,0 4-3,-1 3-4,-2 1-4,-2 1-3,-6 2-2,0 4-1,-3 2 0,0 3 0,-2 8 2,2 3 0,0 3-1,0 3 0,2 4-1,2 2 2,2-1 0,3 2-1,-2 2 0,3-1 0,4 1 0,1 0 4,0 3-3,3-3-1,3 0 1,0 0-4,2 0 2,0-3 0,6-1-1,2-2 0,3 1-1,1-2-2,1-2 1,2-3-2,2 0-2,1-3-3,1-4-11,1 0-24,-2-5-53,3 2-95</inkml:trace>
  <inkml:trace contextRef="#ctx0" brushRef="#br0" timeOffset="112871.45">11936 13070 315,'0'0'5,"0"0"-1,0 0 2,0 0-5,0 0 2,0 0-3,0 0 0,-89-11 1,78 24 0,4 4-1,0 0 1,4-2 0,0 1-1,2 4 3,-1-2-3,2 7 2,0-8 0,0 0-2,0 0 0,0 0 0,2 2-2,0-4 1,2 0 1,-3-6-2,3 6 2,-1-7-2,-1-3-1,1 2 2,-1-4 1,0 1 1,2 0 5,-4-4-1,0 0 4,3 0-1,3-6-1,3-8-1,0-6 0,-1-3 1,-1-1 0,-1-3-3,0 0 1,4 0-3,-3-1 1,-1 4-3,0 7 0,-2 3 2,0 4-2,-2 5 0,-1 3-2,-1 2-3,0-3 0,3 3 2,1 7 4,2 6 4,2 4-1,1 4 3,0 2-4,0 2 2,4-3-3,0 0-2,1-2 0,1-3 0,-1-1 0,-2-8 1,-2 1-1,0-5 0,-7-3-2,3 2 3,-2-3 2,5 0 1,4-7 5,-2-6-3,-2-1-2,-2-6 1,-2-4-2,-1 2 2,0-2-1,-1 8-2,0-3 0,2 3-2,-1 5 0,1-2 0,0 6-1,-2 5-1,4-3 0,-1 3-1,7 2 2,4 0-2,0 0 2,7 4 0,-4 3-3,-4-2-1,-3 3-1,-3-3 1,-3-1 0,-1 3 4,-3-4-1,0 2 3,-3 0-1,0 4 0,-5 5 1,-3 3-1,-5-4-1,3-4 1,-1-1-1,4-4 1,2-1 0,2 0-7,0-1-7,0 0-23,-1 1-36,2 1-81</inkml:trace>
  <inkml:trace contextRef="#ctx0" brushRef="#br0" timeOffset="113174.47">12682 12932 145,'0'0'34,"0"0"0,0 0-7,0 0-6,0 0-8,0 0-6,-88-10-3,72 27-4,2 2 0,2 3 0,2 6 0,0 1 0,4-1 0,-1 3 0,7-2 0,0-4-3,0 1 2,0-3-1,6-3 0,1-2-1,3-1 1,-1-3-2,1-2-3,1 1-8,-1-6-23,2 0-44</inkml:trace>
  <inkml:trace contextRef="#ctx0" brushRef="#br0" timeOffset="114954.57">13070 12993 232,'0'0'19,"0"0"4,0 0-4,0 0-3,0 0-8,0 0-4,0 0-2,0 0-2,-90 22 0,67 3 1,3 0-2,-2 2 1,2 2-1,2-4 0,4 1 1,4-4-1,2-7 1,3 1-1,2-7-2,2-2-1,1 6 0,0-8 2,0 2-1,0-2 2,0-5 0,0 0 2,0 0 5,0 0 0,7 0 1,3-3-2,4-11-1,5-6 2,-5-2 1,4-3 1,-2 0-1,0-4-1,1 2-2,2 3 2,0 1 2,-3 5 1,-2 6-1,-8 6-2,0 3-5,-6 3-4,4 0-1,2 0 1,1 0 3,2 9 0,-2 3-2,0 5 2,-2 0 0,-1 2 0,0 0 2,2-2-2,1-1 0,5-3-2,1-2-3,4-3 0,2-2 0,4-3-2,2-1-2,3-2-4,3 0-1,-2-9-1,1 1 1,-1-2 5,-3-2 3,0-1 5,-4 1 4,-4-4 2,-1 1 3,-3-4 0,-3 3 3,-1-2 0,-4 5 0,-2-3 1,-2 7-1,-2-1-4,0-5-5,-9 5-3,-6-2-3,-4 7 2,-7 5 2,-5 0 1,-2 10 0,-3 2 3,2 3-2,4 2 1,3 1 1,4 0-2,3 1 0,2 1 2,6 1-6,4-8 2,5 3 2,3 0-4,0 0 4,6 0-2,6-4 0,3-3-2,-3-4 0,7-2 0,1-3 1,3-2 0,9-7 3,-2-5-1,1-3-1,-2-3 1,1-4-1,-3-1 4,-1-4-1,-3-1 2,-6-4 1,1-1-1,-6-6 1,-2 0-2,-3-3 1,-4 1-4,-3-3 0,0 2-2,0 0 0,-7 1 1,-2 5-1,0 4-1,2 7-1,3 9 3,1 8 0,1 7 3,2 3-3,0-2-2,-5 2 0,-1 3 0,-2 11 3,1 9-1,1 9 5,4 6-3,2 1 1,0 4 1,4 1-2,3 0-1,4-2-1,0 0 0,1-3 0,-2-2-1,4-3 0,-1-5 0,0-4-1,0-5 1,-1-3-1,-2-5 0,0-4 2,-5-3-2,-1-3-1,1 0 4,-5-2 1,0 0 1,0 0 0,5 0 0,-1 0-1,3 0-1,-1-7-1,0-2-1,3-4 0,-1-1-2,1-4 2,1 1-1,-3 5 2,-1-2-1,-1 2 1,0 2-1,1-1 1,-2 3 0,-2 3 1,-1 1-1,1-1 0,-2 5 0,0 0 1,0 0 0,0-3 1,0 3 1,0-2-1,3 0-1,-2-4-1,1-1 0,-1 3-1,2-4 1,0 4 1,-2 0-1,2 0 1,1 2-1,-1-1 0,0 0-2,0-1 1,-3 4-1,3 0 0,4 4 1,3 6 0,-1 5 1,-3-3 0,-2 3 0,-1-1 0,2 1 1,-1 2-1,1-5 0,3 2 0,-2 0 1,1-2 1,1-2-2,-2-3 0,1-1-2,1 0 2,0-3-1,-1 4 0,-4-5 0,6 1 0,-4-2 0,0-1-1,1 2 2,-2-2 0,2 0 2,4 0-2,6-2 0,-4-6 0,5 0-2,-4-4 2,1 1-2,0-1 2,1 0-1,-4 3 1,-1 1-1,0 3 0,-6 2 0,5 1-1,-3 2 0,5 0 0,4 0 0,-4 5 0,4 5 1,0-1-1,-1-2 2,-4-1-1,6-1-2,0-4-2,5-1-4,7 0-6,-2-6-9,0-4-7,-3-4-2,-4-2 6,-2-3 9,-4 2 11,-4-5 7,-4 6 3,-2 8 4,-3-5 1,0 7 3,0 0-2,0 0-1,0 2-3,0-1-2,0 0 0,0 1-1,0 4 1,0-2-2,0 2 2,0 0 1,0-1-1,0 1 2,-1-2 1,1 2-1,-2-1 1,-3-3-1,0 2-3,-3-3-1,-6-3 1,5 5-2,-5-2 1,-1 0-2,3 3-1,-7 2 1,0 0 0,-1 2 0,-4 11 0,-1 7 1,3 6 0,-1 7 0,3 3 1,1 8 0,3-1 0,6 3 2,3 1-1,3 1-2,4 1 1,0-1-1,0 2-1,7 0 0,0 4 1,2 0 0,-2 2 0,3 3 0,-4 0 0,-2-2 1,-1 1-1,-3-2 1,0-2 2,0-5-1,-6-6 0,-3-4 0,0-8 2,-3-9 3,0-5 2,1-7 2,-1-4 2,1-2-4,1-4-2,-5 0-4,-1-8 1,-2-4-6,4-3-3,3-2-15,-1-4-31,4-4-88</inkml:trace>
  <inkml:trace contextRef="#ctx0" brushRef="#br0" timeOffset="115161.58">13794 12527 346,'0'0'4,"0"0"-6,0 0-8,0 0-6,0 0-11,0 0-24,0 0-98</inkml:trace>
  <inkml:trace contextRef="#ctx0" brushRef="#br0" timeOffset="115803.62">11383 13996 340,'0'0'-2,"0"0"0,0 0 0,0 0 2,0 0 1,0 0 4,0 0 0,0 0 3,0 0 2,88-7-5,-39 5 2,9-3-2,5 0-3,10-2 2,5-3-1,4 1 2,4-3 0,1 0 1,6 0-1,2 0-2,1 0 0,1 0 0,1 1-1,4-1-1,3 0-1,2-2-3,4-1 3,3 0-3,5-1 3,1 0 1,3 0-1,1 3 0,-1 1 0,1 1 0,-4 2 0,-3 0-1,-4 3 0,-6 1 1,-6-2 0,-2 2 1,-8 1 2,-7-2 1,-8 1 4,-6 0 2,-8-2 2,-3 0 1,-7 2 0,-5-2-3,-4 2-2,-7-3-2,-4 1-4,-6 2 0,-6 1 0,-4 1-1,-5 1-1,-6 0 1,0 2-3,-5 0 2,0-1 0,0 1 0,2 0 0,0 0-3,-1-2-2,0 2-4,1 0-6,-1 0-28,-1 0-74,2-1-12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01T06:09:07.1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82 6332 62,'0'0'23,"0"0"-2,0 0-4,0 0-4,0 0-2,0 0-6,0 0 3,0 0-2,0 0 1,0 0 1,-9 4 4,12-13 1,8-8 3,5-5 2,6-7 1,4-3 2,1-4-2,5-4-2,0-1 0,1-2-5,0 0 2,1 0-2,0-3-4,2-3-3,3 0 0,2-4-3,-1-2 3,4-3-3,-2-1 2,4-1-3,-1-3 0,4 1 1,-1 1-4,0-1 5,-1 3-4,-1 3 0,-3 0 4,-3 2-3,-5 2 4,2 0 1,-4 4 0,-1-1-2,-1 4 3,-2 0-3,-1 3-1,1 2 0,2 1-1,-2 2 0,2-2 2,0 0-4,1 1 4,1-1-3,-1-2 2,1-1 0,-1-2 0,0-1 2,0-3-2,0 2 0,0-3-2,0 2 3,3 0-3,0 3 3,-1 3-2,-2 2-1,-2 2 1,-2 4-5,-2 4 4,0 3-1,-3 4 1,-4 2 0,-2 1 3,-2 5-3,-4-3 1,4 2 0,-4 0-1,2-1 1,-2 0-1,3-3 0,-3 1 1,4 1-1,-5-3-1,2 2 2,-4 5-3,-2 1 1,-2 3-3,-2-2-3,-2-3-3,-2 2-5,-8-1-3,-7 3-2,-6 4 3,-2 3 6,0 3 6,-1 0 4,2 0 2,5 0 3,3 0-4,0 5 0,2 1-4,-5 3 2,6 2-3,-1-1 2,2 2 0,3-2 0,-1 0 2,1 2 0,4-5 0,-3 6 2,3-6-2,2-3 1,2 0 0,1-4-2,-2 0 4,2 0-2,0 1 1,-1 2-2,1-3 2,0 3 0,0-3 1,1 0 0,12-3 1,4-7 0,7-6-2,1-4 2,0 1-1,0 0-2,-1-2 2,1 1-2,-2 2 4,-4-1-2,1 5 2,-3-2 0,-5 5 0,0 2 0,-2 5 0,-3-2-2,2 0 0,-5 2-1,1 3 0,-5 1 1,5-2-2,-1 1-2,1 0 2,0-2 0,0 3-1,0 0 1,4 0 0,0 3-1,-3 1 1,1 1-1,-3 3 1,2 7 1,-2-2 0,1 7 0,-2 2 1,0 1-2,-2 6 2,-1 3-2,0 5 1,0 5 0,-1 1 1,-7 0-2,1 1 3,-3 1-1,-2-5 1,2 0 2,1-4-4,1-6 0,2-8 0,3-3-1,0-7 1,2-9 2,1 4-1,0-7 0,0 0 3,0 0-1,0 1 1,0 1-2,0-1-1,0 1 0,0-1-2,0 2-3,0-3 1,0 2-2,0-1-5,0 1-5,0-2-21,0 2-54,0-2-120</inkml:trace>
  <inkml:trace contextRef="#ctx0" brushRef="#br0" timeOffset="787.04">8142 3185 201,'0'0'14,"0"0"-1,0 0-4,0 0-4,0 0-2,0 0-4,0 0 3,0 0 0,0 0 8,0 0 4,8 92 1,-6-44 4,0 6-2,-2 4 1,0 1-7,0 1 2,0 0-4,0-5 0,0-4-1,3-7-1,2-5 2,1-6-3,-1-5 3,-2-9-2,1-4 0,-2-3-2,-2-8 1,3 1-2,-3-5 1,0 0 4,0 0 1,0 0-2,1 0-1,-1 0-4,0 0-5,0-12-1,-4-8-5,1-9 4,0-8-4,1-5 2,2-7 1,0-8 0,0-5 3,3-5 1,2-2 1,0 0-1,0 2 2,3 1-1,0 0-1,0 3 1,0 6-1,0 6 4,-1 5 3,1 8-2,-3 6 2,2 12-2,-3 6-4,1 4 0,3 3-1,-2 0-1,8 6 0,5 1-1,4 1 0,6 13-1,-3 3-1,-2 7 2,-5 3-3,-2 4 3,-7 1 1,-5 1-2,-5 1 2,-5-1 1,-8-1 4,-7-2-2,-4-3 3,-4-4-3,1-3-1,-5-5 2,-1-3 0,4-2 1,1 0 0,4-3-2,5 0-1,4-3-2,4 0-6,3 1-6,0 1-7,5 3-19,0 0-33,3 4-55</inkml:trace>
  <inkml:trace contextRef="#ctx0" brushRef="#br0" timeOffset="1719.09">8396 3798 129,'0'0'13,"0"0"6,0 0 4,0 0-1,0 0-2,0 0-8,89-20-4,-70 6-5,3-3 0,-1 0-4,-1-3-1,1-2 0,-1 0 0,-4-3-2,0 1 2,-3-1 2,-7 8 0,-3 1 1,-3 5 0,0 2 2,-3 1-2,-7 3 1,-6 2-1,-4 3-2,-8 12 3,2 6 0,0 9 1,-3 2 1,7 0-2,2 3 0,6-3 1,5-1-1,8 0 2,1-2-2,6-2 0,8 1 1,4-3-1,3-2 2,3-3-1,2-4 1,1-3 0,3-6 2,0-3 0,0-1-1,0-4 0,1-7-1,-2-2-2,0-1 1,-5-3-1,0-1-2,-4-5 0,-1-2 0,-6-4 0,0-2-1,-5-2 2,-3 0-1,-2 0 0,-3 1 2,0 4-1,-9 3 1,-2 8 0,-6 3-1,-3 5-2,-3 6 1,-4 3-1,1 0 1,-3 4 1,1 5 0,2 2-1,4-1 0,7 2 0,-1 0-1,7 0 0,2 0 1,4-4-1,0-4 1,2 2 0,1-2 0,1 3 2,6-2 0,6 2 1,6-6-1,3-1-1,11-5 0,-1-7-1,0-4 0,-1-3 1,0 2-1,-4 0 0,-5 5 1,-5 1-1,-6 5 0,-7 4 0,-4 2-1,0 0 0,7 0 0,2 0 1,2 8 1,4 3 0,-8 4 0,-3 5 3,-1-1-3,-3-2-1,0 2 0,0-2-2,0-5 1,3 6 1,1-4 0,2-5 0,3 2 0,1-3-2,0-5 2,3 2 2,-4-3-2,2-2 1,2 0-1,-1 0 1,1-7-1,0 0 0,-2-1 0,0-2 0,0 1 0,-2 3 0,-3-1 0,1-1 0,-4 5 0,1 0 1,-4 3-2,0-2 2,0 2-2,3-1 0,-2 1-2,1-1 0,-2 1 0,0 0 0,1 0 2,-1 0 3,-1 10 0,-8 7-1,-1 4-1,-2 0 1,1 1-1,2 2 1,3-2 1,1 1-1,2 0 2,1 0-3,2-7 1,0 1-2,0-2 2,2-4-1,5 2-1,-3-4 1,4-2-4,7-1 1,2-4-8,7 3-14,3-5-41,4 0-92</inkml:trace>
  <inkml:trace contextRef="#ctx0" brushRef="#br0" timeOffset="2431.13">9457 3502 225,'0'0'0,"0"0"1,0 0 1,0 0 3,0 0 2,-52 104 1,49-69-1,3-1 0,0-1-1,3 1-1,7-5 0,0 2-1,0-5 0,3-4-1,-6-6 0,2-4-1,-4-5 1,-3-3 1,2-1 4,-4-3 6,0 0 6,0 0 3,2 0 0,-1 0-5,1 0-9,-1-12-4,2-5-5,2-6 0,-1-1-1,0 0 0,5-2 1,0-1-3,3 1 1,4 0 1,2 0-1,2 0-2,2 3 1,-2 0 1,-1 5-1,-5 6 2,-5 6-1,-6 3 0,-3 3-3,6 0 0,0 3 2,3 10 2,0 8 1,-3 5 2,-4 7-1,-2 3 3,0 4-2,0 2-1,0-1 0,0-1-2,0-4 2,0-5-1,1-10 1,0-9 1,1-7 0,-2-5-1,0 0 5,0 0 5,0 3 4,1-3-1,-1 0-5,2-3-4,2-12-5,-2-8 0,3-11-4,-1-2 3,1-3-3,-1 3 2,1-1-1,2 2 2,-1 3 0,-1 3 1,1 4 0,-1 8-1,2 5-1,-3 2-2,2 3 1,0 2 1,-3 2-2,5 1 1,4 2 0,1 2-1,6 6 2,-5 6 1,0 4 0,-2 1 3,-2 5-3,2 2 1,-5 1 0,-1 4 0,1-1 0,-3-1 2,-1 0 0,-2-2-2,1-7 1,-2 0-3,0-8 1,0-6 0,0 5 1,0-4 0,0-2-1,0 2-4,0-2-2,2 3-13,2 0-37,5 1-57,2-5-95</inkml:trace>
  <inkml:trace contextRef="#ctx0" brushRef="#br0" timeOffset="3096.17">10199 3548 226,'0'0'-1,"0"0"-2,0 0 3,0 0 4,0 0 2,0 0 2,-3 81 4,0-46 1,-2 0-1,2-2-1,2 1-1,-1-4-2,2-3 0,0-4-2,0-6-2,6-3 2,-4-7-3,7-2 1,-2 3 2,3-6-3,4-2 2,4 0-3,5-10-2,1-4 0,-2-3-4,1-3 0,0-2-1,-4-2 0,-2-2 1,-2-1 3,-5 4-1,-3-2 2,-1 9 5,-3 7 0,-2 4 3,-1 5 1,0-1-1,0 1-4,0-2-1,0 2-2,0 0-1,0 0 2,-4 9 0,0 6 1,1 6-2,3 1 0,3-1-1,8 0 0,4-3 1,2-1 0,2-2 1,1-2-3,2-5 1,-8-1-1,3-4 1,0-3-1,0 0 1,2-5 0,1-7-2,-3-6 1,-3-7-2,4-4 0,-3-7 1,-1-3-2,-1-7 1,-1-4-1,-1-7 2,-2 2 0,-1-4 3,1 2-1,-3 4 3,-1 4-3,0 3-1,-1 7 3,-1 5 1,0 11 5,0 10 2,-2 6 0,-1 7-3,0 0-3,0 0-4,0 0-2,2 3 4,-2 21 2,0 12 4,0 15-3,3 6 0,-2 1 0,4 4-4,-1 0 1,2-3-2,4-1 1,0-7-1,0-4-1,1-6 1,-1-8-1,1-5 0,-4-11 0,0-4 1,-4-4-7,-1-6 4,1 2-2,-3-5-6,0 0-20,0 0-32,0-13-35,-8-4-27</inkml:trace>
  <inkml:trace contextRef="#ctx0" brushRef="#br0" timeOffset="4066.23">10791 3580 183,'0'0'31,"0"0"-4,0 0-7,0 0-7,0 0-5,0 0-4,82-77-4,-42 65-1,2 2-4,6 0-3,3 3-6,-3 0-5,1 2-2,-2-2 3,-4 0 5,-4-1 7,-5 0 4,-4 2 5,-9-1 3,-9 4 4,-6 3 4,-2-3 0,0 1 1,0 1-2,1-1-2,-5 2-4,0 0-2,-13 0-2,-7 0 2,-8 10-2,-1 2 2,-1 6 1,1 6 0,0 3 2,1 5 0,3 5 2,4 2-4,1 2 1,4-1-2,3-2-2,4-5 1,5-11-3,2-1 2,2-5 0,0-7 0,9 2 1,5-7-2,3-4-2,10-1-2,-1-10-2,1-6-3,1-1-1,1-4 0,-1-4-1,-3-1-1,-1-4 5,-4 1-2,-4-2 4,0 2 3,-6 3 1,-5 8 3,0 9 1,-3 5-2,-2 5 2,0-2-1,0 2 0,0 0 2,0 0-1,-9 7 4,0 10-1,-2 10-3,8 2 1,3 2-2,0 2-2,11 1-1,3-2 0,4-2-1,1-1-1,3-2 1,-1-5-2,-1-4-1,2-6-1,-2-4 2,3-6-2,-1-2 1,4-5-1,2-10-2,1-5 2,-1-8-1,1-6 2,-4-7 0,-2-2 1,-4-9 2,-2 0-2,-4-6 3,0-2-1,-3 2 1,-2 1 0,-2 4 5,-1 7-3,-4 7 4,1 13 3,-2 4-7,0 12 6,0 4-1,0 2-3,0 4-1,0 0 0,-3 12 2,1 11 2,-1 13 1,1 7 1,2 3-5,0 5 0,0 2-3,0 1 0,5 1-4,-2-1 2,2-3 0,-2-3-1,0-5 1,0-6-1,0-4-1,-2-12-3,1-9 0,-1-6-3,-1-2 1,0 1-2,0 0-3,-6-2-6,-6-3-12,-5-8-8,-5-7-3,5-3 1,0-5 12,2-2 12,1 0 11,2 1 9,2 1 4,2 2 7,1 5 2,5 7 4,2-3-2,0 0-1,4-4-4,10-5-4,4 4-1,7 4 0,3 1-5,7 1 0,3 2-1,3 2-3,-1 2-3,2 1 0,-3 1 1,0 0-1,-3 1 1,-4 2-1,-5 0 1,-5 3-2,-5 5 1,-4 4 0,-4 2 3,-5 6 4,-1 4 2,-3 5 3,0 1-2,-2 0 2,0 2-3,-1-3-1,1-2-1,1-8-3,1 1 2,0-11-4,0-2-2,0 3-3,0-5-3,0 0-4,0-1-20,0-4-30,0-1-30,-4-13-29</inkml:trace>
  <inkml:trace contextRef="#ctx0" brushRef="#br0" timeOffset="4199.24">12158 3244 266,'0'0'47,"0"0"-11,0 0-14,0 0-14,0 0-7,0 0-6,0 0 0,0 0-5,0 0-1,48 34-21,-31 3-33,0 3-65</inkml:trace>
  <inkml:trace contextRef="#ctx0" brushRef="#br0" timeOffset="4762.27">12409 3506 265,'0'0'8,"0"0"-1,0 0 2,0 0 5,0 0 3,0 0 3,0 0-2,0 0-4,-78 82-2,71-54-5,1-1-1,5 3-4,1-1-1,0-1-3,3-3 1,1-9 0,1-2 1,0-4 1,-4-7 0,2 1 0,-3-4 2,3 0-1,3-4 1,0-10 1,4-7-4,-5-5 2,1-6-1,-3-3 0,0 2 1,0 0 2,-1 4-1,0 9 3,0 2-2,2 7 0,-1 2-1,0 0-1,3 3 0,0 0-2,-3 2 0,8 3 0,-1 1-3,7 0 1,0 8 2,1 2-2,-6 4 2,2 4-1,-2 4-2,-3 0 2,0 5 0,0-1 0,-2 3 1,-1-1-1,1-3 1,1-3-1,-4-5 1,-1-8 0,-2-3 1,-1-6 2,0 0 2,0 0 3,1 0-1,-1 0 2,0 1-5,2-1-1,-2-1-3,0-14 1,2-2-1,-1-8 0,2 4 0,3 0-1,1 1 0,2 3-1,2 3-1,-1 6 0,2 1 0,-4 3-1,2 4 2,4 0 0,0 0 0,1 9 1,-1 3 0,-1 3-1,0 4 2,-1-1-2,-1 2 0,2-2-5,-3-2-6,-1-6-16,3 0-40,-4-3-104</inkml:trace>
  <inkml:trace contextRef="#ctx0" brushRef="#br0" timeOffset="5439.31">13317 3234 160,'0'0'8,"0"0"-2,-35 87 1,28-48-2,4 4-2,2 1 1,1-2-3,0-4-1,1-6 1,3-9 3,-1-10 0,0-4 6,-1-7 9,-1 1 6,2 2 2,-3-7-4,0-18-3,0-9-5,0-11 1,0-1 1,-4 1-1,-2-4 0,3 3-3,0 1-4,3-2-2,0-2-9,10 1 2,7-3-2,5 3 2,4 4 2,3 4 3,3 4-3,1 1 2,1 6-2,-1 1-1,0 6 0,0 1 0,-1 5-2,0 6 0,-3 5-2,-6 0-3,-1 7 0,-5 10 2,-7 8-2,-5 4 4,-5 6 0,0 5-1,-10 6 1,-5 0 1,-3 0 1,-2-3-1,1-3 0,4-7-3,2-13 2,7-9 0,5-5 1,1-6-1,0 0 4,0 0-1,0 0 1,0 0 0,0 1 1,-2 1-2,2 0-1,-2-1-1,2 1-2,0 3 2,0 8 0,6 4 1,4 7-1,2 3 2,1 5-2,1 3 1,2 1 0,-3 1-2,-2-1 0,-3-5 1,-7-3 0,-1-6 1,-11-4 1,-6-4 0,-9-4 1,-3-5 0,-3-2-1,1 0 0,3-3 3,7 0-1,4 0 0,4 0-2,7 0-1,2 0-3,4 0-3,-2-3-4,2 3-8,0 0-20,0 0-27,0 0-44</inkml:trace>
  <inkml:trace contextRef="#ctx0" brushRef="#br0" timeOffset="5711.32">13866 3725 132,'0'0'12,"0"0"-1,0 0-6,-17 92-2,17-69-3,0-6 2,7-5 0,1-4 1,3-7-2,8-1-2,4-1-6,5-12-7,-1-5-7,-1-5-12,-3-4 1,-1-3 3,-4-6 9,-4 1 15,0-5 8,-7-1 10,-1 0 6,-3 3 6,-3 3 1,0 12 2,0 3-6,0 10-1,-3 2-6,-1 1-6,-9 5-3,1 2-4,-3 4-1,-3 11-4,2 4-1,7 9-9,3 3-38</inkml:trace>
  <inkml:trace contextRef="#ctx0" brushRef="#br0" timeOffset="5961.34">14296 3570 324,'0'0'2,"78"1"-2,-31 8 0,1 3-2,0 2 1,-2 4-1,-3 2 1,-3 3-2,-3 3 1,-2 3 1,-3-1-3,-2 3 0,-4-4-4,-4 0-4,-2-2-3,-5-4-3,-7-6-2,-1-2-10,-2-1-31,-4-8-67</inkml:trace>
  <inkml:trace contextRef="#ctx0" brushRef="#br0" timeOffset="6167.35">14740 3592 142,'0'0'3,"0"0"2,0 0 3,0 0 4,0 0 5,0 0 3,-93 51 1,73-28-2,1 2-1,-2 4-6,1 3-4,2 0-5,-1 0-2,3 0-2,-1-3-3,5-4-5,1-2-6,6-6-25,2-6-133</inkml:trace>
  <inkml:trace contextRef="#ctx0" brushRef="#br0" timeOffset="6346.36">15097 3700 170,'0'0'-15,"0"0"-12,0 0-17</inkml:trace>
  <inkml:trace contextRef="#ctx0" brushRef="#br0" timeOffset="10210.58">5978 9394 5,'0'0'20,"0"0"3,0 0 1,0 0-2,0 0-4,0 0-2,0 0-3,0 0-2,0 0 2,-11-2-2,11-5 1,3-1-1,7-6-1,10-3 3,4-1-1,6-3 2,9-3-1,5-2 1,7-4-2,5-3-4,8-1 2,3-1-6,3-1 2,4-2 0,2-1 0,0 2-2,2 0 3,-3 2-1,2 1-1,-5 1 1,0 5-6,-1-1 3,0 3-2,1 2 0,0 0 2,-1 0-3,0 4-3,-4 0 3,-2 0-1,-6 3 1,-7 1 0,-7 2-1,-9 2-1,-13 5-4,-9 4 0,-8 1-1,-6 2 1,0-2 3,0 2 2,-11 0 1,-8 2-1,-10 3 1,-4 0 0,-5 2 0,2-2 0,0-1-2,1-1 0,5-3-1,2 0-1,8 0 1,0 0 1,0 0 0,0 0 0,2-3 2,-1-1 0,9 2 1,4 0 0,-7-1 0,9 3-1,-2-1-1,2 1-2,4 0-1,-2-2 1,2 2 2,2-2 1,12 2 1,10-5-1,9-2 1,0-1 1,5-1-1,2 1 0,1-4 1,1 2-1,-1-1-1,-4 6 0,-11 0-1,-5 3-2,-3 2-1,-8 0-1,0 8 3,-10 8-2,-5 6 3,-13 9-1,-8 0-1,-6 1 1,-4-1 1,0-2 1,-1 0 1,2-5 2,4-4 1,4 0 2,5-5 0,2 0-2,6-5 2,2-3 1,4 0-1,4-6-4,1 1 1,3-2-2,-1 0-5,1 0 1,0 0-5,0 3-7,0-3-22,16 0-71</inkml:trace>
  <inkml:trace contextRef="#ctx0" brushRef="#br0" timeOffset="12750.72">9004 7937 54,'0'0'25,"0"0"6,0 0 3,0 0 1,0 0-6,0 0-3,0 0-6,0 0-3,0 0-3,0 0-2,70-26-4,-53 18-1,-5 2-2,0 2-2,-4-1-2,-5 4-2,3-1 0,-6 2 1,0-2-2,0 2 0,-2 0-3,-13 0 1,-11 2 1,-11 6 2,-6 2 1,-4 2 0,-2 2 1,-1 0 3,0-3 1,1 4 0,4-3-1,2 0-1,4 1 0,6-4-3,5 4 1,5-2 1,9-3-2,1-1-2,7-1 1,3-3 0,2 4-1,1 2 1,4 2 1,9 3 0,4-1 1,6-1 1,6-1 2,3-2-4,4 2 0,2-1 0,1-1-3,-3 2 3,-4 1 0,1 0 0,-6 0-1,-2 2-1,-4-1 0,-1 0 1,-6 1 0,-2-4-2,-7 3 2,-3 2 0,-2-1 0,-7 3 2,-9-2 0,-3-1 2,-4-2 1,-3-2 1,-2-3 1,0 1 3,-3-3 0,2-3 2,0-2-3,0 0 2,5 0 0,6 0 1,0 0-2,7-1-1,1-2-2,-1 1 0,5 1 0,-3-4-3,5 3-1,-1 1 1,2 0-2,3 1-2,-2 0-3,2 0-6,0 0-6,-1 0-8,1 0-16,0 0-39,0 0-129</inkml:trace>
  <inkml:trace contextRef="#ctx0" brushRef="#br0" timeOffset="14107.8">9107 8283 175,'0'0'30,"0"0"-2,0 0-2,0 0-5,0 0-6,0 0-8,0 0-4,0 0-6,0 0 0,-7-35 2,3 35-2,-1 10 6,-2 7-2,-2 8 0,3-3 1,2 1-2,1-7 0,2 4 0,-1-3 0,2-3 0,0 6 1,0-10 1,0 1-2,0 1 1,0-7-1,2 3 1,-1-4-2,1 1 1,0 0 0,3-5 0,6 0 3,3-6 0,6-6 0,1-3 2,2-4-2,1-1 2,0-5-3,2-2 1,0-1 0,-4-1 2,1 1 2,-4 5-2,-3 2 2,-7 6 0,-3 5 1,-4 7-1,-2 3 0,0 0-2,0 0-2,0 0-3,3 0-1,-3 0-1,0 0 0,0 0 2,0 0 2,1 10 0,1 7-1,1 3-1,1 0 2,3-2-2,2-1 0,1-2 1,0-3-1,5 0 2,-2-3-1,2 1 0,-3-3-1,4-2 0,0 0 0,-5-3 1,8 1 0,1-3-1,3 0 1,8-7 2,-1-3-2,1-2 0,-3-3 0,-3-2 0,-2-4 1,-2-1 1,-8-4-2,1-3 2,-7-1-2,-1-4 0,-3 0 1,-3 2-2,0 2 2,0-1 0,-4 6 1,-1 1 2,1 8-1,-2 2 0,2 4 0,3 6 1,-1 1-3,2 3-1,0-2-1,-1 2-3,1 0-3,-3 0-1,3 0 4,-3 7 1,3 10 3,0 5 1,0 5-1,3 2 0,4-1-1,3-1 0,-1 2 0,1-3 0,0-1 2,-1-5-4,-5-4 2,0-8-1,-1 0 1,0-3 0,-2-1 0,0 1 1,-1-5 1,0 0 1,0 0 2,2 1 2,-2-1 1,2 0-1,-2 0-2,3 0-2,-2-3 1,1-7 0,2 0 0,-3 6 2,1 0-2,-2 4 0,0-2-2,0 2-1,0-2 0,1 2 0,-1-3-1,0-2 0,2-2-2,1-3 0,4-4 1,0 4-1,6-4 2,3 2 2,0-1-4,4 3 2,-1-2 0,0 0-1,2-1 1,-1 3 1,-2 1-2,-4 3 1,-1 1 0,-2 3-2,-1 2 0,4 0-2,-4 0-2,6 8 2,-6 4-1,0 5 2,-4 3 1,-1 2 0,-3 3 1,-1-1-1,-1 0 0,0-7 0,0 0 0,-1-4 1,-3-3 1,-5 2 1,-5-4 0,-2-1 0,-10-1 1,1-4 0,-1 0 1,1-2 0,0 0-1,7 0 3,0 0-3,6-2-1,6 1-1,0 1-3,6 0-11,-1 0-8,1 0-16,0 0-30,6 0-47,16 0-96</inkml:trace>
  <inkml:trace contextRef="#ctx0" brushRef="#br0" timeOffset="14548.83">10709 8061 273,'0'0'13,"0"0"-1,0 0-2,0 0-5,0 0-2,-81-43-2,55 40 1,1 3-4,-1 0 2,-1 7-1,-1 0 0,3 3 3,4-2 1,5-1 1,3-1-1,6 0-2,3-3 1,1 4-2,3 3 4,1 1 2,11 5-2,1-5 2,7 1-1,3 0-3,2-3 4,4-1-4,1-1 1,-1 0 0,-2 0-3,-4 1-3,-8-3 2,-5-3 0,-4 4 0,-4-2 2,2-1 3,-4 5 1,-4 1 3,-10 3 1,-8 3 2,-4-1-1,-1-3 4,0-3 0,-1-1 4,11-2-2,-1-5-3,8 3-6,4-3-4,0 1-3,6-1-5,-1 0-2,1 0-4,-1 0-7,-1 1-8,2-1-16,0 0-28,0 2-63</inkml:trace>
  <inkml:trace contextRef="#ctx0" brushRef="#br0" timeOffset="15289.87">10903 7868 341,'0'0'22,"0"0"-9,0 0-3,0 0-7,0 0-2,0 0 5,0 0-3,0 0 4,0 0-1,-2 64-2,6-34-1,2 2-2,2 1 0,-1-2-1,3 1 2,0-3 0,2 0 0,-1-4 0,1-1-2,-2-5-2,-3-4 4,-3-1-2,-1-5 1,-1-5-1,-1 7 1,-1-5-2,0 0 2,0 4 0,0-5-2,-5 2 1,1 1-2,-1-4-2,-4-4 2,0 0-2,-1 0-1,-3-7 1,3-3-3,0-5 2,-2-2 1,2 0 1,1 2 2,2 3 1,2 1 1,0 1 4,1 1-3,-1-1 4,4 5 1,-1-7-1,2 7 0,0-7 0,3-4-5,8 5 0,5-6-1,4 6 1,4 0 0,4 3 0,2 0-1,2 2 0,1 1-1,0 1 0,-2 0 1,-2 4-1,-3 0 1,-3 0-1,-7 0 0,0 0 1,0 2 0,-2 4 0,1 0 0,-3 0 0,-4 1 2,-1-2 3,2 2-3,-2-1 1,-1-1 1,-5-1-3,2-1 2,-3-3 0,0 0 0,0 0-2,2 0-1,0 7-1,0-2 2,1 0-1,-2-2 1,-1 4 1,0-2-2,0 7 1,0 0-1,0 0 0,0 1 2,0-1-2,0-1 1,0 3 1,0-2 0,0 2-1,0-2 1,0 2-1,0 3 0,0-5 2,0 5-1,3-2-1,0-6 1,3 4-1,-2-5 0,2-2 1,0 1 0,2-2-4,1 0 0,-5-3-5,7-2-10,0 0-17,5-4-27,3-4-41,-5-4-77</inkml:trace>
  <inkml:trace contextRef="#ctx0" brushRef="#br0" timeOffset="15459.88">11455 7872 229,'0'0'6,"0"0"0,0 0 1,0 0-2,0 0-1,0 0-4,0 0 0,0 0-2,0 0-5,0 0-4,-25 65-25,28-38-68</inkml:trace>
  <inkml:trace contextRef="#ctx0" brushRef="#br0" timeOffset="16635.95">11555 7853 235,'0'0'5,"0"0"1,0 0 5,0 0 6,0 0 6,0 0 3,0 0 0,0 0-5,14 89-5,-7-57-4,1 0-4,3-1-1,2-1-3,2 0 2,0-3-4,-1 0 2,0-5-3,-2-1 1,-5-7 0,1-1 0,-3-5-2,-2 1 0,1-1-2,-3-5 2,2 2-1,-3-5-1,0 0 0,0 0-6,0 2-1,0 0-4,-6 0-2,-5-2-3,-6 0 1,2-6 2,-7-6 5,7-4 6,0 1 3,2-2 2,3 1 1,3 3 0,1 1 4,-1 5-1,7 2 4,-2 3-1,2 2 0,0-6-2,0-1-2,7-3-2,7-2-1,6 4 1,7 1-1,5-1 2,6 1-3,1-1 0,2 0 1,0-1-1,0 2 1,-3 0 0,-2-1 1,-6 3 2,-10 3-1,-1 2 0,-9 0 0,0 0 0,-3 0 3,-3 8 1,2 6 3,-4 2 0,-2 5-2,0 2 1,0-1-4,0 3-1,0-4-1,0 1-2,1-3 1,4-1 0,2-2-1,-2-4 0,4-1-2,-4-4-2,4-1 0,0 1 1,-4-6 1,-1 1 1,2-2-1,4 0 1,0-2 0,2-7 1,-2-2-1,-4-2 1,2-5 1,-2-1-1,0-1 2,1 3-1,-1-4 0,0 1-1,-1 1 0,1 1-1,1 4 1,-1 0 2,-2 7-1,-2 2 0,1 1 1,-3 4 0,0-2-2,0 2-2,1-1-3,-1 1 0,2 0 2,-2 0 1,4 1 2,0 13 1,2 6 1,4 4 0,2 0 0,2-1-1,5-1-2,1-3 1,3-1-2,1-2 1,3-3 0,-4-3 0,-1-2-1,-5-3 0,-2-5-2,1 0 1,-2-5 0,5-7 0,-6-5-3,0-5 1,-3-6 2,-3-1 0,0-3 2,-4 0 0,0-1 1,-3 1 0,0-1 2,0 1 2,0 2-3,-1 8 2,-2 3 1,1 6-2,-1 3 0,1 0 0,0 5-3,1 0 0,1 5-2,0 0 1,0 0 1,0 0-1,0 8 5,3 10-4,7 8 3,1 1-1,4 3-1,-1 1 1,2 1-2,2-2 1,-1 1-1,0-1 0,-2-2 0,-1-2-1,-4-9-1,-4-2-2,0-6 0,-5-4 1,2 0 1,-3-5 0,0 0-3,0 0-1,0 0-6,-7-5-3,-7-7 1,-3-6 3,2 2 5,0-3 6,1 1 3,4 7 0,4 3 3,1 1 1,4 2-1,-2 0 0,0 3-2,3-3-1,3-3-2,7-2 0,9-2 0,3 1 0,4 2 0,7 1-1,2 1-2,4 0 1,-2 0-1,0 2 0,-4 2 1,-3-1 0,-8 3 1,-4 1 0,-6 0 2,-3 1 2,2 8 1,-3 5 3,-1 4 0,3 5 0,-3 1-3,0 3-30,-1-5-3</inkml:trace>
  <inkml:trace contextRef="#ctx0" brushRef="#br0" timeOffset="17083.97">13331 8003 103,'0'0'17,"0"0"-1,0 0-1,0 0 2,0 0-1,-59 58-1,52-40-6,1-5-3,2 2-1,-1 2-2,4-8-1,-2 11-2,2-10 1,1-3-2,0-2-1,0-5 2,-3 0-1,3 0-1,0 2-3,0-1-6,0 0-6,0 2-22,0-3-34</inkml:trace>
  <inkml:trace contextRef="#ctx0" brushRef="#br0" timeOffset="17988.02">12964 7775 1,'0'0'25,"0"0"4,0 0 2,0 0 0,0 0-5,0 0-3,0 0-8,0 0-3,0 0-5,0 0-6,35-47 0,-35 47 0,0 0 4,0 1 2,0 9 0,0 7-2,0-2 0,-2 2-4,2-2 0,0-3 0,0 4-2,2-6 1,2-2 0,1-1 0,-3-3 1,1-1 1,-3-3 1,3 0-2,2 0 2,2-7-2,-1-8-2,-2-2 2,-1-8-1,-3 1 1,0 4 1,0 4 1,-5 0 1,3 7 2,-1-2 0,-2 2 1,4 4-2,-3 2 1,4 3-3,0 0-3,0 0-2,0 0-5,0-3-4,-2 3-3,-4 0-9,1 6-40,0 4-105</inkml:trace>
  <inkml:trace contextRef="#ctx0" brushRef="#br0" timeOffset="18871.07">13451 7990 173,'0'0'16,"0"0"0,0 0-6,0 0-4,0 0-3,0 0 0,0 0 2,0 0 2,0 0 1,-76 35-2,56-13-1,2 3-2,2-1 0,5 1-2,2 0 0,2-1 0,5-7 0,1 2-2,1-7 0,0-1-1,0 2 0,0-9 2,0 3 0,1-4 2,2-1-1,1 1 1,-1 0 0,2-3 2,5 0 0,-1-1 1,7-5 1,-6-3 3,3-1 1,-2-2 2,-2 2 3,-4 2 1,0-1-3,-1 0-5,-2-3-3,-1 2-5,-1-2 2,0-1-2,0 2 0,-3 1 0,-1-1 0,1 2 1,0 4 0,1 1 0,2 4-1,0-1 2,0 1-3,0-2 1,-2 1-1,1-1 0,-1 1 0,2 1 0,-1-2 1,1 2-2,-2-2 2,2 2-2,0 0 2,0-1 0,0 1 1,0 0 0,0-5 1,5-1-2,7-3 1,3-3 0,2 0 0,1-2 1,2 2-1,0 1 1,1 1-1,-1 2 0,0 0-1,-6 4 0,4 3 0,1 1 0,1 0 0,6 5-1,-2 7 0,-2 1-1,0 3 1,-4 6 0,-2 2 0,-1 1-1,-4 0 1,-2 0-2,1-3 3,-4-5 1,-3-7-1,1-3-1,-2-2 2,-1-3 1,2 3 2,-3-5 2,0 0 0,0 0-1,0 0-2,0-5-1,0-8 0,-1-8-1,1 9 0,-2-10 2,2 1-3,0 3 1,2-7-2,6 5 0,1 5-2,4 1-1,1 3 3,-3 3-1,3 2 1,-5 2 2,2 1-1,1 0-1,-1 3 0,5 0 1,-3 3-1,6 5 2,-4 6-2,0 1 0,0 5 1,2 1-2,-1 2 2,4 0-4,2 0-3,0 0-6,5-1-22,1-1-58,1-4-114</inkml:trace>
  <inkml:trace contextRef="#ctx0" brushRef="#br0" timeOffset="19599.12">14512 7961 313,'0'0'8,"0"0"-3,0 0-3,0 0 0,0 0 2,0 0 2,0 0 0,-38 90-1,35-49-3,1-1 0,2 5-2,2-6-2,4-4 1,-1-11 0,-2-6 1,-1-8 1,0-5 4,0 0 2,-2-5-1,0-10-2,-5-5-2,-3-10 1,1-4 0,-1-3 3,2 0 0,2-2-1,-1 2 1,5-2-3,0 1 0,5-1-1,8-2-2,7 1 0,6 3 1,5 2-4,2 1 2,3 5-1,-1 4 2,-2 5 0,-1 4-1,-10 5-1,-1 5-1,-5 1-2,-7 0-1,4 7 1,-9 7-1,-4 5 0,-5 9 2,-13 3-3,-6-1-6,-4 0 0,1-1-2,-1-4 5,2-6 3,2-4 5,10-6 5,5-4 1,6-2 3,3-3 3,0 0-1,0 0 3,0 0-5,-2 0-4,2 0-1,0 0-4,0 0 2,14 0 1,7-1-1,8 1 1,0 0-1,0 0-1,0 5 1,-2 3-1,-2 3 0,-6 2 0,-2 1-2,-8-2 2,-4 2 0,-5 4 1,-1 1 0,-12 8 2,-7-3 1,-10-2-1,-4 0 0,-4-2 2,-4-5 3,-1-3 2,2-4 3,5-1 1,9-4-1,5-1-2,9-2-5,5 0-3,1 0-3,7 0-3,-1 0-6,1 0-6,0 0-5,0 3-18,14-2-23,10-1-40</inkml:trace>
  <inkml:trace contextRef="#ctx0" brushRef="#br0" timeOffset="19851.13">14993 8121 351,'0'0'17,"0"0"-10,0 0-6,0 0-1,0 0 0,0 0 3,0 0-2,0 0 0,0 0-1,-56 85-1,50-70 0,3-3-2,3-2 0,0 1-2,0-4 1,4 3-1,6-7-2,5-1 1,3-2 0,3-1 1,-3-8 1,-3-4 3,-2-2 1,-6 3-2,-4-6-2,-3 0-1,0 1 0,-4-3 0,-7 6 3,-4 3-3,1 5 1,-3 5-2,-3 1-2,0 0-7,-5 0-20,8 3-47</inkml:trace>
  <inkml:trace contextRef="#ctx0" brushRef="#br0" timeOffset="20040.14">15171 8043 285,'0'0'0,"0"0"2,0 0 2,94 43-3,-64-27 1,3 3-2,3 0 1,-1 1-1,1-1-3,-1 1-4,-2-1-5,-5-6-14,-3-2-29,-6-4-76</inkml:trace>
  <inkml:trace contextRef="#ctx0" brushRef="#br0" timeOffset="20234.15">15339 7949 289,'0'0'-2,"0"0"2,0 0 2,0 0 3,0 0 1,-59 86-1,52-61-1,0 1-1,3 1-3,-1 3 0,2 2-2,2 0 0,1 0-1,0-2-5,0 1-11,1-3-45,7 0-124</inkml:trace>
  <inkml:trace contextRef="#ctx0" brushRef="#br0" timeOffset="20410.16">15708 8172 483,'0'0'-2,"0"0"-4,0 0-2,0 0-4,0 0-16,0 0-53,0 0-148</inkml:trace>
  <inkml:trace contextRef="#ctx0" brushRef="#br0" timeOffset="31549.8">14132 6437 47,'0'0'21,"0"0"-3,0 0-4,0 0-4,0 0-4,0 0-3,0 0 1,0 0-2,0 0-1,-65-82 1,56 77-2,-6-4 0,2 3 1,-9-4-1,2 5 1,-1-2 1,-1 1-2,-2 0 0,-3 1 3,1 0-2,-4 0 1,-1 0 2,-2 2-3,1 3 1,-1-3 2,1 3-3,-1 0 0,2 0-1,1 0 0,3 0 0,-1 3 0,1 2 0,-1-2 1,1 2 2,2-1-3,-3 1 1,2-1 0,1 2 2,0-1 2,0 0-3,2 0 1,-1 2 0,-1 0 0,-1 1 0,2-1 0,2-1-2,0 1-1,2 1 0,2 1-1,0 1 1,-1-1 0,3-1 0,-1 4 1,-1-2-1,-1 2 0,2-4 0,0 3 1,0-3 2,5 4 0,0-2 0,-2 2-1,2 0 1,-2 2-1,1-2 0,-1 2 1,2-1-2,0 1-1,1 0 0,1 1-1,1 0 3,-1 2 2,0 2-1,1 1 3,-2 3-4,2-1 0,0 2 0,-1 0 1,1 1-1,1-5 1,3 2 0,-2-3-1,1-1 3,2 2-2,-2-2 2,2-4-3,-1 2 2,0-1-1,2-3 1,0 4 0,2 1 0,1-2 0,0 5-1,1-3 1,3 2 0,3-2-1,-1-2 0,0 1 0,-1 1 0,0 0 0,2-1 2,-1 1 0,0 0-2,0 0 0,3-1 0,-1 1-1,1-1 2,1 4 1,3-3-2,0 3 2,3 0-3,0 1 1,2 0 0,-1-2-2,1 3 0,-1-4 3,-3-1-3,-4-5 1,1-1 0,-1-1-2,-4-3 3,6 3 0,-8-4 1,5 2 0,3 1 1,0-2-2,4 4-1,2-2 1,-1 0-1,-1 0 1,5 2 1,-2 0-4,5-1 0,-1-1 0,1 3 1,1-4 0,-2 1-1,1 3 0,1-4 0,-2 1-2,0-1 2,2 1 0,-1 0 0,2-2 1,0 1-1,3-1 0,-1 1 0,5-2 1,2 2-1,2 1 2,3-1-2,4 0 0,0 1 0,0-1-1,-2 1 1,0-1 0,-4 1 0,-2-2 0,-3 0 3,1-1-2,-4-2 0,2-4 0,-2 0 0,1 0-1,-4 0 1,5 0 2,-3 0-3,-2 0 1,1 0-2,-3-4-1,1 3 2,-2 1 0,5-2 2,-3 2-1,-2 0-1,1 0-1,-1 0 2,-2 0-1,1 2 1,2-1 0,-2 0-1,3-1 0,-2 0 0,4 0 1,-2 0-1,3 0 2,-2-2-2,4-5 0,-1-1 1,0 3-1,2-3 2,0 2-1,-1-1 0,-1 2-1,-1-2 0,0 2 0,-2 1 1,1 0 2,-5 0 1,1-1 1,1-2 0,-4 4-2,0-4 2,1 1-1,-2 0 1,-2-2-1,1 1 1,0-2-2,-1 0-1,2-3-1,0-1 0,0 1-1,3-1 0,0-1 0,0 0 0,-2 1-2,-1 0 3,-3 2-1,-6 2 2,-1 1 2,0-3-3,-6 5 1,5-6 1,-5 4-2,-1-1 1,3-6 1,-1 0-2,1-6 0,-3 0 1,2 2-3,-3-1 1,0 5 0,1-2 0,0-1 1,0 0-2,2-5-1,-2 8 2,0-2-1,0 0 1,-1 5 0,-1-8 0,0 3 0,-1-3-1,0-4-1,0-1-3,-1 0 3,-3 1-2,-2-1 2,-1 1 0,-2 0 0,0 1 0,-1-1 0,-3-1 2,3 1 0,-3 2 0,3-2 0,0 4 1,-2 1-1,2 1 1,0 1-1,-3 1 1,3-1-1,-3 1-1,0-2 1,1-1 1,-3 2 0,1-1 0,-2-2 0,0-1-1,-2 1 0,-1 0 1,2 0-1,-5 3 1,0-2-2,-1 2 1,0 2-2,-2 0-2,1 0 3,-1 1-2,0-1 3,1 2 0,-1-1 0,1 1 0,0 1 0,1-2 1,0 2-1,2 2 2,-2 0-2,1-2-2,-3 3 2,1 1 0,-4-1-1,1 1 1,-4 0-2,1 4 0,0 1 0,-3 1-1,-1 2 1,-2 0 1,-1 0 0,-1 0 1,0 2 0,1-2 0,-2 0 1,0 0 0,-1 0-1,3 0 1,-1-3-1,0 1-1,-2 2 2,1 0-2,-2 0 1,-1 0 1,1 2-1,1 3-1,2 0 0,2 2 0,0 0 1,2-1 1,1-1-1,3 2 0,-1-2 0,3-2-1,3-1 2,6 1 0,2-1-1,-3 0 1,2-1-1,-5 1 0,0 0 1,1 1-1,1-1-1,2 1 2,3-1-1,0 1 0,-1 1 0,-2 1 0,-4 2 0,1 1 0,7-3 0,1 2-1,5-3-1,1 1-3,-5 3-3,6-5-9,-2 9-19,-1 0-53,3 1-133</inkml:trace>
  <inkml:trace contextRef="#ctx0" brushRef="#br0" timeOffset="35832.04">14430 9109 44,'0'0'7,"0"0"3,0 0 2,0 0-1,0 0 0,0 0 2,-78-56 5,64 44 1,-2 0 1,0 2-2,-1-2-2,-1 0-2,-2 4-2,1-1-6,0-1 0,-2 5-3,-2-1-1,-2-1-2,-1 4 2,-7 2-2,1-1 1,-4 2 0,-2-1 0,-3 1 0,-3 0 0,5 0 3,-4 0 1,1 0 1,-1 0-1,0 0 3,1 0-3,2 0 1,-2 0 0,1 0 1,-2 3-3,0 3-2,-1 0 0,-3 0-1,4 2 2,-1-1-1,0 2 2,1-2-2,1 3 0,3-3 1,-1 0 1,4 0-1,4-1 1,0 1 0,4-2-1,2 2-3,2-2 1,5 4-1,3-4 1,3 2-1,6-2 0,-3 0 3,2 1-2,1 0 1,-3 5 1,6-4 1,-3 7 2,2 1 1,-1 0-3,2 2 0,0-2-4,1 2 1,3-5 0,-1 6 0,-1 1 0,2-6 1,-1 7-1,1-1 0,-2-5 0,2 7 0,-1-2-1,1 1 0,0 1 1,0 1 2,0-3-1,0 1-1,0-2 0,0 1-1,0-1 1,0 2 0,1 4 1,2 0-1,0-2 0,2 0-1,0-2 1,1 0 0,0-2-1,1 1 1,4 1 2,-1-1-5,4 0 4,1 1-1,3 0-1,-2 2 4,1-3-3,0 1 3,1-2-3,1 0 0,-1-2 0,1 1 0,0-5 0,0 2 1,-3-4 0,2 0-2,0-1 1,-2 0 0,1 0 0,-1 1 0,0-1 0,3 2-1,-1-1 2,2 2-4,1 0 4,1 1-2,2 1 1,-1 1-1,0-3 0,1 2 0,0-3 0,1 1 0,-3 0-1,1-1 1,-2 1 0,1 0-2,0-2 4,-1 2-2,1 0 1,1-2 0,-3 0 0,2 0 0,1-1 0,-1 1-2,3-1 2,2-1 0,0 0-1,0 1 3,1-1-1,1-1-1,0 0 1,3 0-1,0-1-1,2 2 0,1-4 1,0 2-1,1-1 1,0-1 1,-3-1-2,-1 1 2,-2-3-1,-1 1 0,-1-2 2,-3 2 0,1-2 0,1 0 1,-1 0 1,4 0-1,-1 0 1,0 0 0,0-2 1,0-3-1,-2 0-1,1 1-1,4-2-1,-2 1 0,-1-1-2,4 0 0,-1 0 1,0 0-2,-2 0 2,1 0 1,-1 2-1,-3-1 0,1 2 1,-5-1-2,-4 0 2,-1 1-1,-6 0 0,-1 1 1,1-2 0,-3 0 0,5-3 1,-6 5 0,3-8 0,2 1-1,-1-1-2,1-5 1,0 2-1,-1-1 1,0 1 0,0-1 1,-2 1 0,-1 2 2,-2 0-2,1-1 0,0 0 1,3-5 1,-3 0 0,1 2-1,-1-2-2,-1-2 0,2-1 0,0-3 0,-1 1 0,1 0 2,-3-2-2,1 2 0,0-2 1,-2 2-5,2-1 3,-1 1-2,0 2 2,0 2 1,2 1-1,-2 3 0,0 2 0,-2-2 0,3 4 0,0-5 2,-1 3-2,-2 2 2,2-5-1,-2 6 2,-2-2-2,2-6 1,-3 6-1,1-5 0,0 3 0,-2-1 1,0-5-1,0 7 0,0-4 0,-4 0-1,2 6-2,-3-5 1,-3 2-2,1-1 2,-5-4-1,-2 3 1,-3-2 0,-3-2 0,-3 2-2,-3-4 2,-2 0 0,-3 0 0,-1-2 1,-1 1 0,-2-3 2,0-1-4,1 1 3,-1 1-4,0-1 1,1 2 1,-2 4 0,2 1-1,-3 1-4,-3 1 2,-4 1-5,-3 1 0,-5 2-3,-5 2-3,-11 0-10,-13 5-8,-12 3-12,-17 2-19,-12 6-44,-14 7-104</inkml:trace>
  <inkml:trace contextRef="#ctx0" brushRef="#br0" timeOffset="51542.94">3717 13527 1,'0'0'6,"0"0"0,0 0 1,0 0-1,0 0 2,0 0 0,0 0 0,0 0 4,0 0 1,0 0-2,-17 0 0,15 0-3,1 0-1,-1 0 3,1 0-3,1 0-1,-1 0 1,1 0-2,-2-2-1,2 2 2,-1 0-2,1 0-2,-2-2 1,2 2-2,-1 0 1,1-1 2,0 1-2,0 0 3,0 0-1,-2 0 1,2-1 1,0 1-1,0 0-2,0 0 2,0 0-4,0-1 2,0 1-2,0 0 0,0-2 0,6 2-1,0 0 1,7 0 1,-3 0-1,0 0-1,3 0 1,-3 0 0,1 2 3,0-1-1,8 1 1,-6-2 1,5 0-1,4 0 1,0 0 1,7-3-1,-1-2-1,2-2 1,0 3-2,5 0 0,-2 0-2,2-1 0,-1 5 0,1 0-1,0 0 2,-2 0-2,-2 5 0,-1 2 0,3-2 0,-1 0 0,0 2 1,-2-5-1,-1 1 2,0-1 0,0-2 2,1 0 1,0 0-2,2-5 3,3-1 0,1 0-3,3 0 1,3 0-3,0-1 0,3 4 1,0-2 0,1 1 0,-1 4 0,4-3-1,-4 3 1,1 0-1,-4 0 0,-2 0 1,1 0-1,-2 0-1,0 0 3,0 0-2,0 0 0,-1 0 4,-2 0-4,3 0 1,-2 0-1,-2 0-2,4 0 2,0 0 2,-1 0-2,-1 0 2,1-2 1,1 0-3,-3 1 1,-1-1-1,2 0-1,-2 2 3,0 0-3,2 0 0,-2 0 2,0 2-2,-1 1 0,1 1 1,0-4-1,1 3 1,0-1 0,0 0 1,3-2 0,3 0-1,-1 0 0,-1 0 0,2 0 0,-1 0 1,-1-2-1,2 0 0,0 2-1,-1-3 1,2 1 0,-3 0-1,0 2 0,0 0 0,-3 0-1,3 0 1,-2 0 0,1 0 0,1 0 0,1 0 0,0 0 0,4 0 1,1 0-1,3-1 0,-1 1 0,2 0 1,-2-2-1,1 2 0,-4 0 1,1-2 1,-2 2-4,-2 0 4,-2-1-2,-4-1 0,-2 0 1,-4-1 0,-4 3-1,-6-2 1,-1 2-1,-7-2 2,-1 1-1,2 1 3,-7-2-2,4 0 0,-6 2 2,2 0 0,0 0 0,-6 0 0,0 0 0,0 0-2,1 0 1,1 0 1,-1 0 1,1 0-1,-1 0-1,0 0-2,1 0-1,0 0 0,-1 0-1,1 0 0,-2 0-2,1 0-2,-1 0-3,1 0-9,2 2-37,1 5-113</inkml:trace>
  <inkml:trace contextRef="#ctx0" brushRef="#br0" timeOffset="53443.05">4107 16001 59,'0'0'20,"0"0"-6,0 0-3,0 0-5,0 0 0,0 0-3,0 0 1,0 0-2,0 0 1,-52-8 1,43 8-1,-1 2 3,6 0 2,1 1 0,-1-2 3,0 1 0,-1-1 0,2 3 2,3-4 3,-1 0-1,1 0-2,-2 0-1,1 0-2,-2 0-1,2 0-2,1 1-1,-1-1-3,1 0 0,-2 2-1,2-2-2,-1 1 0,1-1 1,-2 1-1,2-1 2,0 2 1,0-2-1,0 1 1,0-1 3,0 2 1,0-2 0,0 2 3,0-2-2,0 1 2,0-1-1,5 0-1,9 0 1,3 0-4,6 0 0,0 0-1,-1 0 0,0 0 0,2 0 0,1 0-2,1-1 0,1 1 1,1 0 1,-1 0-1,1 0 2,1 0-3,1 0 3,1 0-2,-1 0 1,-3 0 0,2 0-2,-3 0 0,2 0 2,-2 0-3,0 0 2,0 0 0,-1 0-3,3 1 3,3 1-1,1-1 0,3 1 1,2-1 1,-1 1-3,1-1 0,4 0 1,-2 1 0,2 0 2,0-1-2,1 1 0,0 0 1,2-1-1,-4-1 1,1 0-1,2 0-2,-5 0 0,2 0 0,-1 0 1,-3-1 1,2 1 0,1-2-1,0 0 2,-3 1-3,0 1 2,0-2-2,1 2 1,-1-2-1,1 1 0,-4 0 1,2-1-1,0 1 1,1 1 0,1-2 0,1 1-1,0-1 0,-2 1 0,1-1 0,-3-1 0,-1 1 0,0 0 0,-1-1 2,1 1-2,1-1 0,-1 0 0,0 0-1,2 0 0,-1 2 2,-2 1-2,1-2 1,-1 2 0,0-2-1,0 2 1,-2 0 0,1 0-1,-2 0 0,-2 0 1,2 0 0,-2-1 0,-2-1 1,1 2 0,0 0-1,0 0 0,-1 0-1,1 0 1,-2 0 0,1 0 0,-1 0-1,2 0 1,-1 0-1,-3 0 1,2 0 0,-1 0 0,-1 0 1,-6 0-1,3 0 1,1 0-2,-1 0 1,7 0 2,-3 0-2,1-3 0,0 1 0,0 2 0,1-2 0,1-1 1,-2 1-3,0 1 2,-7 1-1,3 0 0,-1 0 1,-3 0 0,4 0 0,2 0 1,-8 0-2,5 0 1,1 0 0,0-2 1,5 2-1,-3-2 0,2 2 0,1-3-1,1 3 1,-1 0-1,2-3 1,2 2-1,1 0 1,1-3 0,1 3 0,-2-1 0,0 0-1,-1 0 1,0-1-2,-1 1 2,-1 1 0,-3 1 0,-6-2-1,2 2 0,0-1 1,1 0-1,5 1 0,-2 0 1,-1-3-1,2 3 0,-2 0 1,5 0-1,-1-3-1,2 1 4,1-2-4,-1 3 4,2-1-1,-2-3-2,-4 5 1,0-4 1,-9 1-2,-5 2 3,0 0-1,-5 1 0,-1-3 0,1 3-2,-6 0 3,0 0 1,0 0-1,3 0 0,-2 0-1,1 0-1,-1 0 1,1 0 0,-1 0-2,1 0 2,-1 0-5,0 0-4,1 0-7,-1 0-18,-1 0-52,2 0-153</inkml:trace>
  <inkml:trace contextRef="#ctx0" brushRef="#br0" timeOffset="63967.65">5098 14752 44,'0'0'30,"0"0"-4,0 0-1,0 0-6,0 0-3,0 0-3,0 0-6,0 0-3,0 0 0,0 0-2,-10 7 3,10-6 1,2 3-1,8-3-2,8 2 1,-1-2-1,5 2 1,1-1 0,-2-1 0,1-1 0,-1 2-1,3-2 3,1 0-1,-1 0 0,4 0 1,0 2-5,0-2 1,2 1 2,3-1-2,0 0 1,2 0 2,2 0-4,2 2 3,3-2-1,-3 0 1,2 0 1,-1 0-2,-1 0 1,-1 0-2,1 0 1,-1-2 0,-1 1-1,1-3 2,-3 1-2,1 0 1,1 2-1,-2-1 0,-1 1 0,1 0 2,1-1-1,1 2 1,6-2-1,-1 1 0,1 1 0,0-2 2,3 2-2,-1-5 1,3 4-2,-1-1 0,2-2-1,0 1 2,-2 1 1,-1 1-3,-3-1 2,-1 2-2,-2-3-1,-1 3 2,0 0-1,1 0 2,-3 0-1,-1 0 0,3 0-1,1 0 0,2 0 2,5 0-2,3 0 2,2 0 0,0 0-1,-1 0-1,-2 0 0,4-1-1,-3-2 2,-3 2-2,-2-3 2,0 4-1,-4-3-2,-2 1 2,1 2 0,-4 0-1,3 0 1,0 0 0,5 0 0,-1 0 2,5 0-2,2 0 0,1 5 0,4-3-1,0 1 1,-2 0 0,1 1 0,-2-2 0,1-1 1,1-1-1,-2 2 0,0 0 0,-2-1-1,-2 1 0,-1 0 1,-1 0-1,-2-1 1,-1 1-1,1 1 0,0-3 1,2 0 1,3 2 0,5-2 0,0 0-1,4 0 1,-1 0-2,-1 0 2,1 0-2,-2 0 1,-2 0 0,-1 0-1,-4 0 1,-2 0-2,-4 1 1,-3 3-1,1-2 0,-3 1-1,2 0 2,-2 0 2,4-1-1,1 0 0,2-1 0,3-1 0,5 2 0,1-2-1,1 0 0,1 1 0,-2 0 0,-1 1-1,-3-1 1,-1 3-1,-3-3 1,-2 2 0,-2 0-1,-3 1 1,2 1-1,-4 0 1,2-1 1,1 2-1,4-2 0,0-1-1,5 1 0,1-1-1,5 2 4,2-1-4,3 1 2,1-1 0,-3 0-1,0-1 2,-5-2-3,-1 2 2,-1-1-1,-4-1 0,-1 1 1,-1-2-1,-1 0 1,-3 0 0,0 0 0,1 0 0,0 0 0,-1 0 0,4 0 0,2 0 0,3 0 0,3 0 0,0 0 0,5 0 0,-3 0 0,1 2 0,-2 1-2,-3 1 2,-1 0 0,-1 0 0,-1-1 0,-1-1 0,0 0-2,-4 1 2,-1-1 0,-1-1 0,-1-1 2,1 0-2,2 0 0,3 0 0,1 0 0,3 0-2,-1 0 4,3 0-2,-2 0 0,3 0 0,-2 0-2,1 0 2,-2 0 0,0 4 0,-1-4 2,0 0-2,-2 0 0,0 0 0,-1 0 0,-2 0 0,0-4 0,0 0-2,-3-1 2,2 1 2,1 4-2,0-3 0,6 3 0,0 0 0,3 0 0,4 0-2,4 0 2,2 0 0,0 3 0,2 0 0,-2-2-1,-2 0 1,0-1 0,-3 2 0,0-2-1,-3 0 1,2 0-1,-3 0 2,2-2-2,-1-3 2,-3 1-1,2-2 0,-1-1 0,1 0 0,0 2 0,-2-3 1,0-1 0,-5 1-1,3 1 2,-4-3-4,3 1 4,-3 2-2,1 1 0,-2 1 2,-1-1-4,-1 2 0,-1-1 2,0 0 0,0 1 0,0-2 0,1 1 0,2 0-1,2-2 1,2-1-1,1 3 1,2-4 0,0 4 0,2-2 1,-3-1-1,2-1 1,-2 2-1,0 2-1,-4-3 1,2-1 1,-3 4-1,-3-2 0,-3 0 0,-2 0 0,-1-1 0,-2-1 2,-1 0 0,-1-3-2,-3 1 0,-2-3 2,-2 2-2,-5 1 1,0-3-1,-1-1-3,0-1 1,-2-1-2,-1 1 5,-2 1 0,0-1 3,-8 6-4,5-2 0,-2 0-2,-3 4-1,2-5 3,2 1 1,-3 0-1,5-3-1,-2 1 1,2 1-2,-2 0 2,4-1 0,-2 0 0,1 1 1,0-1 0,-3-1-1,3 1 0,-3 0 0,2 0 0,-4-1 1,3 1-1,-4-2 0,1 3 0,-2 1-1,-1-4 0,-1 5 0,-1-5-2,-2-1-1,-1 0 0,0 2-2,0-2 1,-7 0 1,0 2 2,-6-6-1,0 4 2,-2 4-1,-1 0 0,-2 1 2,-1 0-2,-3 0 2,-2 4 0,3-2-1,-5 0-1,-3 1 3,0-1-3,-2-2 3,-4 4-1,-5-4 0,2 3 1,-4-1-1,0 0 0,-3 0 0,-2 1 1,-1 2-1,-4 1 0,-2-1 0,-2 3 0,-2 0 0,0 0 0,-1 0 0,1-1 3,2-1-1,-1 0 0,4-1 0,2-3 3,1 3-3,0-3 2,4 0-1,-1 0 1,0 1-2,1-1-1,1 1 1,-1 1-1,2 3-1,0 0 0,3 1 1,0 1-2,1 1 2,3 2-1,-1 0-1,2 0 0,-3 0 1,1 0 0,-1 0 1,-4 0-1,-1-3 0,-5-2 1,-1 0-1,-4-2 2,-2-2-2,-3 0 1,-6-3-1,1 1 0,-7-1 0,-1 0 1,-5 2-1,-1-2 1,-3 0-1,1 0 0,0 2 1,-3 1 0,4 1-1,-1 1 1,1 0 1,3 2-2,2 0 0,3 2 0,0-1 0,1 3 2,2 1-2,2 0 0,-1 0 0,2 0 0,1 0 0,-1-1-2,1 1 2,-3-2 0,-1-1 2,-2 0-4,-2 0 2,0-1 2,2-1-2,3 2 2,5 0-1,4 0-1,6 1 0,3 1-2,2 1 2,1 0 1,1 0-1,-1 3 1,1 0-2,-1 2 0,2-1 1,0 0 0,2 1 1,-3-2 0,3 0 0,-3-3 0,0 2 1,-2-2-1,-1 0-2,-3 0 1,-2 0 0,2 0 0,-1 0 1,0-2-1,3 2 0,-2 0 0,4 0-1,0 2-1,3 2 2,0 1-1,2 0 2,-1 0-1,2 2 0,-3-4 2,-1-1-2,0 1 0,-4-1 0,-3 1 0,-3 1 0,-1-1 0,0-1 0,-2 0 0,1 1 0,2-1 0,1-2 0,6 3 1,0-3-1,2 0-1,0 2 1,1 0-2,-1-1 2,1 1 0,-1-2 0,1 2 2,1 1-2,-1 2 0,-1-1 0,1 1-2,1 0 2,2 0 2,-1 0-2,3 0 0,0-2 0,4 2-2,-1-3 4,5 1-2,0-2 0,2 0 0,0 1 1,-1-2 0,1 0 1,-1 0-1,1 0 1,-3 0 1,1 0-2,-1 0 0,1 0-1,0 0 0,-1 0-1,-1 0 0,-3 0 0,2 0 1,-2 3 1,2-1 0,0-1-1,-1 1 1,0-1-1,1 1 0,1-1 0,-3-1 1,1 0-1,-4 0 0,1 0 1,0 0-2,-3 0 1,0 0 1,0 0-2,-1 0 1,-2 0 0,-4 0-3,-5 0 2,0 3-1,-6 0 0,-1 0 2,-1-1 0,-3 1-1,3-3 1,3 0 0,2 0 0,1 0 1,4 0 0,0 0-1,1 0 1,0 0-1,2 0 0,3 0 2,1 0-2,2-1 1,1-3-1,-1 3-1,2-1-1,3 2 4,3-1-2,0-1 0,3 1 0,2-1-2,-2-1 4,1-1-1,0-1 0,-3 0 1,1 0-2,0 0 0,-1 3-1,1 2 1,1-3-1,-2 3 1,2 0 0,-1 0 0,-1 0-1,0 6-2,-1 1 3,-1-2 0,-1 3 0,0-2 2,1 2-2,-3 1 0,3 0 0,-3 0 0,3-1 1,1-1-1,2-1 0,1 1 0,2-2 0,3 2 0,2-2 0,0 2 1,2 0-1,-2 1 0,-1-1 0,2 2-1,-2-2 0,0 1 1,1 1 0,-1-1-2,0-1 4,1 0-5,-1 1 4,-1-1-1,1 1 0,-3 1 2,-1-1-2,-2 1-2,-2-2 4,1 2-4,-1-1 2,-3-1 0,0 3-1,-2-3 1,4 0 1,0 1-1,2 0 0,0-2 0,1 1 0,3 0 0,3-1 0,2 1 2,3-2-1,1 2 3,0-2-3,2 1 1,0 0-2,0 0-1,1 1 2,0-2-1,1 2 2,3-3-2,1 2 0,-3 0-2,3 1 2,-2 0 2,0-2-5,7 2 2,0-2-1,-2 3 0,2 0 0,3 0 0,-2 0 0,-2 6 1,3-4 0,0 4-2,3-6 1,0 5 1,1 3 1,-1 1 0,2 0 0,0 1-2,0 2 3,0 0-2,2 6 2,1-2 1,2-1-2,-2 4 0,1-2 0,-1 0-1,0 1 0,-1-1 1,2-4-1,0-1 1,2-2-1,1-3 0,1 1 1,-3-4 0,4-1 0,1-1 0,0 0 0,2 2 0,2 0 0,-3-3 4,3-1-4,-1 2 6,3 1-6,-2-3 0,2 2 3,0 0-3,3-1 1,-2 2-1,2-2-1,-1 2 1,1 1 0,1 0-1,0 0 0,3 0 1,0 1-1,0-5 1,-2 1 0,4-1-1,-2-1 3,2-5-1,-2 2 0,-1-3 0,1 1-1,-7-2 0,3 0 0,1 0 0,-1 0 0,1 0-1,-1 0 1,-2 0 0,-3 0 0,4 0 1,-5 0-1,0 2-1,6 1 1,-8-3-2,7 2 1,-8 0 1,-1 1 0,2-2-3,-1 3-4,4-1-10,-3 6-28,3-1-57,1 1-112</inkml:trace>
  <inkml:trace contextRef="#ctx0" brushRef="#br0" timeOffset="82383.71">5770 17176 62,'0'0'20,"0"0"3,0 0 0,0 0-3,0 0-3,0 0-6,0 0 0,0 0-4,0 0-2,-17 0-1,17 0-1,0-2 0,0 2 0,-2 0-3,2 0 2,-1 0 0,1 0 3,0 0 1,0 0 0,0 0 1,1 0-1,11 0 2,7 5 2,8-1 0,5-1 2,3 2-4,5-3-2,6 0-1,5 1-1,3-1 2,3 1 10,3 1-11,0 0 8,1 0-9,-2-2-4,-1 1 3,0-3-1,0 2-1,0-2 3,4 0-1,1 0 3,5 0-3,3 0 2,4 0-4,-1 2 0,3 0 0,-3 1-2,-1-2 2,-2 1 0,-1-1-1,-1-1 3,-2 0-2,-1 0 0,-2 0-2,1 0 1,-3 0-1,0-1 0,-3-2 2,1 0 1,-3 0-1,3 0-11,-3-2 9,3 2 0,0 2-1,3 0 4,2-1-2,1 1 0,2-3 1,2 3-1,-1-3-1,-3 1-10,0-1 11,-2 3 0,0 1 0,0 0 1,-2 0-2,0 0-1,-1 0 1,1 3 10,2 2-9,-1 0 10,1 2-7,1-2-2,1 0-1,1-1 1,2 1-3,2-1-1,3 1 3,-2-2 1,2 1-1,-3 0 2,0-1-4,-1 0 2,1 0 0,-1 0 2,2 1-1,0 0-1,1-1 0,0-1-3,0 3 2,0-2 1,-1 0 0,1 2 1,2-1 1,-1 1-1,1 0 8,-2 0-13,1-2 6,-1 1-2,-1-1 0,2-3 2,-2 4 5,1-4-6,1 0-3,1 0 2,-1 0 2,0 0-2,1 0 3,-4 0-3,1 0-9,-2-2 9,-2 0 1,0 2-1,1-3 1,-2 1 1,3 0-13,1-1 12,-3 3-1,0-2 2,0 2-2,-2 0-2,4 0 10,-4 4-8,1-1 7,-2-1-7,-1-2 1,2 0-1,-4 0 5,-1 0-5,0 0-6,-5 0 7,4 0 1,-1 3 1,-2-3 5,0 2-6,-4-2-2,1 0 0,-5-5-7,2 1 6,-3-2-7,1 2 11,-2-1-1,-2 0 0,0 0-1,-3 3 1,0 1 0,0-1-2,-4 2 1,0 0 0,1 0 1,0 0 4,0-3-2,3 0-1,2-1-1,1-3-1,1 1 1,1-3 3,-4 0-3,0-3 2,-1 0-3,-3-3-9,-2-1 9,0 1-10,-2 0 11,-3-1 1,-5 1 0,-3 2-1,-1-2 1,-1-2-1,-5 2 1,3-3-1,-1 2-1,-1-3 0,2 1 0,0-3 1,0 2 1,1-2-3,-1 0 1,-4 0 0,1-1-1,-4 2 4,0 1-3,-6 5 4,-1 1-3,-2-3-1,-1 6 0,-3-7 1,0 2 1,0 0-1,-7-3-1,-2 1-2,-2 2 4,-2 0 1,-1-1-2,0 3 2,-1-1-4,0 4 1,-1-2 1,2 4-1,-4-3-1,-1 2 1,-2-2-1,-4-1 1,-2 0 2,-6-3-4,-5-1 2,-6-1-6,-5-2 4,-5 2 0,-5 0 1,-1 2 2,2 2-1,-1 1 2,4 0-1,0 1-1,3 2 0,5 0 1,1 1-1,3 1 1,0-1-1,1 3 0,-3-2 2,3 2 0,-4-2-1,4 1-1,-2 2 0,-3-3-1,-1 2 0,-1-2 0,-6 1-1,-1-1 2,-5-2-1,-3 1 0,-2-1 0,0-1 1,1 0-1,3 1 1,3 0 0,3 1-1,1 2-1,3 0 1,-2 1 0,2 1 1,-1 1 1,-5 0-2,3-2 1,-4 3-1,-2-2 1,0 1-1,-2 0 2,-2 1-2,-4-1 1,-3-4 0,-1 2 0,-5 0 0,-2-2-1,-1 2 1,1 0-1,1-2 1,1 2-1,7-2 0,1 2 0,0 3 0,3-1 0,1 1 0,1 0 0,0 1 0,1 1 1,2 0-1,-2-2 0,2 2 0,-1 0 0,-3-2-1,-2-1 0,-3 1 2,-6-1-1,-4 0-1,-3-1 1,-3-3-1,-1 1 1,-3-1 1,0-2 0,-2 1 0,5 0 0,1 3 0,5-2-1,5 3 2,4 1-2,5 2 0,2 1 0,4 0-2,2 0 2,5 0-1,-1 0 0,3 4 1,1 0-1,0 1 0,3 0 2,0-3-1,0 1 1,2-1-1,-3 0 0,3-2 0,-2 1 1,-1-1-1,2 0 0,-3 0 0,-1 0 0,3-1 0,-3-3 1,0 3-1,4-1 0,-1 1-1,3 1 0,0-1 1,2-1 1,-2 1-1,1-1 0,-1 2 0,1-2 1,-4-1-1,1 0 0,0 0-1,-1-3 0,-1 0 0,-5 1 0,3-4 0,-2 1 2,4-1 0,-2-2-1,0 0 0,0 1 0,2 2-1,-2 0 3,2 0-1,2 0 0,-1 3 1,3 1-1,-1-3-1,4 3 0,1-1 0,3 3 1,1-2-1,0 1 0,-2 0 1,0 2-2,0 1 1,1 0 0,-3 0-1,4 0 0,-4 0 1,1 0 0,2 1 0,-2 2-2,3 0 4,0 1-5,2-2 3,-3 1 1,3 0-2,-2 2 1,1-2 0,-3 1 0,-1-2 0,0 1 1,-3-1-1,1 1-2,-2 2 2,-1 0-1,-1 2 1,-1-2-1,0 2 2,1 1-1,0 1-2,1-1 4,0 1-3,1-1 1,0 1 0,2 1-1,0-2-1,2 1 2,0 1-1,1 0 1,1 1-1,1-2 1,1 1-1,2 0 1,3 0 0,2-1-1,1 1 0,2 3 0,2-1-1,-1 0 2,1 0-2,1 2 2,1-2-2,2 1 2,1-1-1,0 0 1,4 0 0,-1 0 0,2 2-2,-1 1 1,3 3-1,-1 0-1,4 2 1,0 1 2,0 2-1,4 1 1,0 1-2,2 0 1,2 1 4,2 1-4,0 0 3,2 3-3,2-1-1,2-1 1,3-1 1,0 1 0,2-1-1,3-1 0,-1 1 0,0 0 1,2 0-1,-1 2 2,-1 0-2,3-4 1,-2 1-1,0-4 1,1-1-2,-2-2 4,3-2-2,-1-5-2,2-2 2,-1-3-2,1 1 3,-1-1-1,3-2 1,-7 0 2,5 0-4,0-3 1,-1 3 0,7 0 0,-1 1 1,-3-2 0,2 1-1,1 0 0,0 0-1,1 2 1,2-1 0,-1 0 0,0 2 0,-1-3 1,1 2-2,1 0 1,-1-1 0,1 3 0,1-1 0,-2-1 0,2 0 1,-3 0-2,2-1 0,-3 1 1,1-3 0,-2 2 2,-4-2-1,-2-1-1,-3-3-1,-1 2 1,1 0 1,-8-2 0,2 1 1,-6-1-2,0 0 13,5 0-12,-1 2 10,0 0-10,0 1-12,-4-3 11,0 0-10,0 0 10,2 0 11,-1 0-14,1 0 0,-2 0 0,1 0-13,1 0 14,3 0 7,0 4-12,5-1 10,3 2-18,-4-3-6,7 3-14,-6-2-17,4 0-16,-1-2-44,2-1-7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01T06:20:12.5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1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10-01T06:21:47.128"/>
    </inkml:context>
  </inkml:definitions>
  <inkml:trace contextRef="#ctx0" brushRef="#br0">8508 6995,'0'0,"0"0,25 0,25 0,-25 0,24 0,26 0,-51 0,26 25,24-25,-24 0,24 0,1 25,24-25,-25 0,-24 0,0 0,-25 0,-25 0,24 0,1 0,-25 0,0 0,25 0,25 0,-26-25,26 0,-25 25,0 0,-25-25,0 25,24 0,-24-25,0 1,0 24,25-25,-25 25,0-25,0 25,0-25,0 0,0 25,0-25,0-24,0 24,-25-25,25-24,0 49,-24 0,-1-49,25 49,0-24,-50-1,25 0,-24 1,24-1,-49 1,49 24,0-25,0 25,0-24,0 24,1-25,-1 50,0-24,0 24,0-25,-24 25,24 0,0 0,-24-25,-1 25,25 0,0 0,-24 0,24 0,0 0,-24 0,49 0,-50 25,0-25,-49 49,99-49,-49 25,-1 0,50-25,-25 0,25 25,0-25,-25 25,1-1,24 1,-25 0,0 25,25-50,0 24,0 1,0 0,0 0,-25-25,25 25,0-1,0 1,0-25,0 25,0 0,0 0,0-25,0 49,0-49,0 25,0 0,0 24,0-24,-25 0,25 0,-24 24,24 26,0-26,0-24,0 25,0-25,0-25,0 25,0-25,0 24,24-24,-24 0,25 25,0-25,0 25,-25 0,25-25,-1 25,26 24,-25-24,0 25,-1-26,-24 1,0 0,50-25,-50 25,0-25,25 0,-25 0,49 0,-24 0,-25 0,50 0,-25 0,-1 0,1-25,0 25,49-25,-74 25,25-25,-25 25,25 0,-25 0,0-24</inkml:trace>
  <inkml:trace contextRef="#ctx0" brushRef="#br0" timeOffset="2424.13">9252 7665,'0'-25,"0"0,0 25,-24-25,24 0,0 25,-25-24,25 24,-25-50,0 50,0-25,25 0,-49 25,49 0,-25 0,25-24,-25 24,0 0,1-25,-26 25,-24-25,-1 25,1-25,49 25,0 0,0 0,25 0,-24 0,24 0,-50 0,-24 0,24 0,-24 0,24 25,-24 25,24-50,25 24,-25-24,50 25,0-25,0 25,-24-25,24 0,0 25,0 0,0-1,0-24,0 25,0 0,0 0,-25 0,25-1,0 26,-25-50,25 50,0-26,0 1,0 0,0 25,0-50,0 24,0 1,0 0,0-25,0 25,0 0,0-25,25 25,-25-25,0 49,25-49,-25 0,0 0,24 25,1-25,0 25,-25-25,50 25,-50-25,25 0,-25 24,49 26,1 24,-1-24,1-50,0 50,-50-50,24 24,26 26,-25-50,24 25,1 0,-25-25,49 24,-49 1,25 0,-1-25,-49 25,25-25,-25 0,25 0,0 25,-1-25,-24 0,25 0,0 0,0 0,-25 0,25 0,-1 0,1-25,0 25,0 0,-25-25,25 25,-1-25,1 0,-25 1,0 24,0-25,0 0,0 0,0 25,0-49,25 49,-25-25,0 25,0-25,0 0,0 25,0-25,0 1,0-1,0 0,0 0,0-24,-25 24,25 0,0-25,0 50,0-24,0-1,0 0,0 25,0-25,0 0,0 0,0 25,0-24,0 24,0-25,0 25,0 0,0 0</inkml:trace>
  <inkml:trace contextRef="#ctx0" brushRef="#br0" timeOffset="4745.27">10518 6424,'0'-24,"-25"24,25 0,0-25,0 25,-25-25,0 0,0-24,-24 24,24 0,0 0,0 0,0 25,25-24,-24 24,-1-25,25 25,-25-25,-25 25,26-25,-1 25,25-25,-25 25,0 0,25 0,-25 0,1 0,-26 0,25 0,-24 0,-1 0,0 0,1 0,24 0,-49 0,49 0,0 0,25 0,-25 0,0 0,1 0,-1 0,0 0,0 0,25 0,-25 0,25 25,-24-25,-1 50,25-25,-75 24,50 1,-24-1,49-24,-25 25,0-1,25-49,0 25,0 0,-25-25,25 25,0-25,0 0,0 25,0-25,-24 24,-1 1,25 50,0-75,-25 49,25-24,0-25,0 25,0-25,0 25,0-25,0 24,25-24,-25 25,25-25,-1 50,1-25,25 0,-25-1,-1-24,26 25,-25 0,25 0,-1 0,-24-1,0-24,-25 0,49 0,-49 25,25-25,0 0,0 0,0 25,-1-25,-24 0,25 0,-25 0,25 0,0 0,0 0,49 0,-24 25,-1-25,26 0,-51 0,26 0,-25 0,0 0,-1 0,-24 0,25 0,0 0,-25 0,25 0,0-25,-1 0,1 25,0-49,25 49,-25-25,24-25,-24 25,0 1,0 24,-25 0,0-25,49 25,-49-50,25 50,0-25,-25 0,0 25,25-24,-25-1,24 0,1 25,-25-25,0 0,0 25,0 0,25-24,-25 24,0-25,25 0,-25 25,0-25,25 25,-1 0,-24 0,0 25</inkml:trace>
  <inkml:trace contextRef="#ctx0" brushRef="#br0" timeOffset="6732.38">10790 7466,'-24'0,"-1"0,-25 0,25 0,1 0,24-25,-25 25,25 0,-25 0,0 0,25 0,-25-24,-24 24,-26-25,26 25,24 0,-25 0,1 0,-1 0,0 0,1-25,-1 25,25 0,-24 0,-1 0,25 0,1 0,-26 0,25 0,0 0,-24 25,49-25,-25 0,25 25,-25-25,0 24,25-24,0 0,-49 25,49 0,-25 25,0-50,25 49,0-49,-49 50,49-25,0-1,-25 1,25 0,-25 0,25 0,0-25,0 49,0-49,0 50,-25-25,25-1,0 1,0 25,0-50,0 0,0 25,50-25,-25 25,-1-1,-24-24,25 0,0 0,-25 25,25-25,49 50,-74-50,25 0,-25 25,0-25,25 0,-25 24,25-24,-25 0,24 0,-24 0,25 0,-25 0,25 0,-25 25,25-25,0 0,-25 0,49 25,-49-25,25 0,49 0,-49 0,0 0,25 0,-50 0,24 0,-24 0,25 0,0-25,-25 25,50 0,-26-25,1 25,0 0,-25-24,25 24,-25-25,50 25,-50-25,24 25,1 0,-25-25,25 25,-25 0,25-25,-25 25,49-49,-49 24,50-25,-25 50,0-49,-25 49,24-25,-24 25,0-25,0 0,0 25,0-25,0 25,0-24,0-1,0 0,0 25,0-50,0 50,0 0,0-24,-24 24,24 0,0-25,-25 25,25 0,0 0,0-25,-50 0,50 25,0 0,-25-25,25 25,0 0,-49 0,49-24</inkml:trace>
  <inkml:trace contextRef="#ctx0" brushRef="#br0" timeOffset="8695.49">11386 7069,'25'0,"-1"0,26-24,-25 24,49-50,-24 25,-1 0,-24 1,25-1,-25 25,-1-50,-24 50,50-25,-50 0,25 1,-25-1,0 25,25-25,-25 0,24 0,-24 1,0 24,0-50,0 50,0-25,0-24,0 24,0 0,0 25,-24-25,24 0,0 25,0-24,0 24,-25-25,25 0,-25 25,25-25,-25 25,25 0,0-25,-25 25,25 0,-24-24,24-1,-25 25,0 0,25-25,-25 25,25 0,-25-25,1 25,-1-25,0 25,25 0,-25 0,25 0,-25 0,1 0,24 0,-50 0,0 0,26 0,24 0,-25 0,0 0,0 0,0 0,0 0,-49 0,49 50,-24-50,-26 25,50-25,1 49,-1-49,25 0,-25 25,25-25,-25 0,25 25,0 0,-25-25,25 25,-24-25,24 24,-25 1,25 0,0 0,-25 0,0-1,25-24,0 25,0 0,0 0,0 0,0-1,0-24,0 25,0-25,25 25,-25 0,0-25,25 25,-25-1,0 1,25 0,-1 0,-24 0,25-25,-25 25,25-1,0-24,0 25,-25-25,24 0,-24 25,25-25,-25 25,25-25,-25 0,0 0,25 0,0 0,-25 25,24-25,1 0,0 0,-25 0,25 0,-25 49,0-49,-25 50,25-50</inkml:trace>
  <inkml:trace contextRef="#ctx0" brushRef="#br0" timeOffset="11012.62">11361 7615,'0'0,"0"0,0 0,-25 0,0-25,0 25,-24-25,-1 1,1-1,-1-25,0 50,1-25,-1-24,25 49,1 0,24 0,-25-25,25 25,-25 0,25 0,-25 0,0 25,25 24,-24-24,-1 0,25 0,0 0,0-1,0 1,-25-25,25 25,0 0,0 0,0-25,0 24,0 1,0-25,0 25,0-25,0 25,25 0,-25-1,0-24,25 25,-25 0,24 0,-24 0,25-1,-25 1,0-25,25 0,-25 25,0 0,25-25,-25 25,0-25,0 25,25-25,-25 24,24-24,1 25,-25-25,25 25,-25 0,25-25,0 25,-25-25,24 0,-24 24,0-24,25 0,-25 25,25 0,0-25,-25 0,25 0,-25 0,24 25,1-25,-25 0,25 0,-25 0,25 25,0-25,-1 0,1 0,0 0,0 0,-25 0,25 0,0 0,-25 0,24 0,-24 0,25 0,-25 0,50 0,-50 0,25 0,-25 0,24 0,1 0,0-25,-25 25,25-50,0 50,-25-25,24 25,-24-49,0 49,0-25,0 0,0 0,0 1,0-26,0 25,0-25,0 50,0-49,0 24,0 25,0-50,0 50,0-24,0 24,-24-50,-1 50,25 0,0-25,-25 25,25-25,-25 25,0 0,25 0,0-24,-24 24,24 0,-25 0,25-25,-25 25,0-25,25 25,0-25,-25 25,25 0,-24 0,24-25,-25 25,25-24,-25-1,25 25,-25-25,25 25,-25 0,0-25,25 25,-24 0,24 0,-25 0,25-25,-25 25,25-24,-25 24,0 0,25 0,-24 0,-1 0,25 0,-25 0</inkml:trace>
  <inkml:trace contextRef="#ctx0" brushRef="#br0" timeOffset="23713.35">2803 10840,'0'0,"25"0,-25 0,25 0,0 0,-1 0,26 0,25 0,-51 0,26 0,0 0,-1 0,1 0,-1 0,26 0,-1 0,75-25,-50 25,75-25,-50 25,25 0,-50 0,-25 0,1 0,-1 0,1 0,24-25,0 25,50-25,-25 1,0 24,0 0,-25 0,50 0,0 0,-25 0,49 24,76-24,-26 0,99 0,-24 0,-25 0,-25 0,-75 0,-49 0,-24 0,-51 0,26 0,-1 0,-24 0,24 0,25-24,-49 24,24 0,26-25,-26 25,25 0,0-25,25 25,-24 0,24 0,0 0,0 25,-25-25,-25 0,1 0,-26 0,-24 0,0 0,-25 0</inkml:trace>
  <inkml:trace contextRef="#ctx0" brushRef="#br0" timeOffset="25464.45">3299 16098,'0'0,"25"0,-25 25,25-25,-25 0,0 0,25 0,0 0,-1 0,1 0,25 0,-1 0,26 0,24 0,0 25,50-25,-50 0,50 25,-50-1,50-24,50 25,-100 0,25-25,-25 0,-49 25,49-25,25 25,-50-25,1 0,-26 0,1 0,0 0,24 0,-24 0,-1 0,50 0,1 0,-1 0,75 0,-26 0,-48 0,-1 0,25 0,-50 0,-24 0,-50 0,49 0,26 0,-1 0,1 0,-1 0,25 0,1 0,48 0,-48 0,-1 0,25-25,-25 25,50 0,-25 0,74 0,-24 0,-25 0,49 0,1 0,-51 0,1 0,-25 0,25 0,-74 0,-26 0,1 0,-1 0,1 0,-25-25,24 25,26-25,-50 25,-1 0,26 0,-25-25,0 1,74 24,-49 0,-1 0,26 0,-51 0,1 0,-25 0,25 0,0 0,-25 0,25 0</inkml:trace>
  <inkml:trace contextRef="#ctx0" brushRef="#br0" timeOffset="47735.73">2332 13097,'0'0,"25"0,0 0,-1 0,-24 0,25 0,0 0,0 0,-25 0,25 0,-1 0,26 0,24 0,1 0,-1 0,25 0,1 0,-26 0,25 0,-24 0,-1 0,-24 0,-25 0,-1 0,1 0,0 0,25 0,-1 0,-24 0,25 0,-1 0,1 0,-50 0,49 0,-24 0,-25 0,50 0,-50 0,25 0,24 0,1 0,-25 0,49 0,-24 0,-50 0,25 0,-25 0,24 0,1 25,-25-25,25 0,0 0,0 0,24 0,-24 0,-25 0,25 0,0 0,-25 0,24 0,-24 0,25 0,0 0,25 0,-1 0,1 0,-25-25,24 25,-49 0,25 0,-25 0,25 0,0 0,-25 0,24 0,1 0,0 0,0 0,-25 0,25 0</inkml:trace>
  <inkml:trace contextRef="#ctx0" brushRef="#br0" timeOffset="67927.88">13221 12923,'0'0,"0"0,-25-49,1 49,24 0,-50-25,50 25,-25 0,0-25,1 25,-1-25,0 25,0 0,0-25,25 25,-24 0,-1 0,-25 0,50 0,-25 0,1 0,-1 0,0 0,25-24,-50 24,50 0,-49 0,24 0,0 0,0 0,-24 0,49 0,-25 0,0 0,0 24,0-24,1 25,24 0,-50-25,50 25,-25-25,25 25,-25-1,1-24,24 25,-25 0,25-25,0 0,-25 25,25-25,0 25,0-1,-25-24,25 25,0 0,0-25,0 25,0 0,0-25,0 24,25 1,-25-25,25 25,-25 0,0 0,0 0,25-25,-25 24,24 1,-24-25,0 0,0 25,0-25,25 25,-25 0,25-1,-25-24,0 25,25-25,-25 0,0 0,0 25,25-25,-25 25,24-25,-24 25,0-1,25-24,0 0,-25 25,0-25,25 0,-25 0,25 25,0-25,-25 0,0 25,24-25,1 25,0-25,-25 0,0 0,25 0,-25 0,25 0,-25 0,24 0,1 0,0 0,-25 0,25 0,0 0,-1 0,1 0,0 0,-25 0,25 0,-25 0,25 0,-1 0,-24-25,25 25,-25 0,25-25,-25 25,25 0,0-25,-1 0,1 1,-25 24,25-25,-25 0,25 25,-25-25,25 25,-1 0,-24-49,0 49,0-25,50-50,-50 75,0-24,0 24,25-25,-25 0,0 25,0-25,25 25,-25 0,0-50,0 50,0-24,0 24,0-25,0 0</inkml:trace>
  <inkml:trace contextRef="#ctx0" brushRef="#br0" timeOffset="70648.04">20191 11485,'0'24,"0"-24,-24 0,24 0,-50 25,50-25,-25 0,0 25,25 0,-24-25,24 25,-25-1,0 1,25-25,0 25,-25 0,25 0,-25-1,1 1,24-25,0 25,0-25,-25 25,25 0,0-25,0 24,-25-24,25 25,0-25,0 25,0 0,0-25,0 25,0-25,0 24,0 1,0 0,0-25,25 0,-25 50,49-50,-24 24,0 1,0 0,24 0,-24 0,0 24,0-49,0 25,24 0,-49 0,50-25,-50 0,25 25,-1-1,1-24,0 0,-25 25,50-25,-50 25,49 0,-49-25,25 0,-25 0,25 0,-25 0,25 0,-1 0,1 0,-25 0,25 0,0 0,24 0,-24 0,-25 0,50 0,-1 0,-49 0,50-25,-25 25,0-25,-25 0,0 25,0 0,25-49,-25 49,0-25,0-25,0 50,0-24,0-26,0 25,0 0,0 0,0 1,0-26,0 25,0 25,0-49,0 49,0-25,0 25,0-25,0 0,0 25,0-25,0 25,0 0,0-49,-25 49,25-25,0 25,-25-25,25 0,-25-24,0 49,25-25,-25 0,1 25,-1-25,25 25,-25-24,25-1,-25 25,0 0,1-25,24 0,-25 25,0-25,0 25,0-24,1 24,24 0,-25 0,25-25,-25 25,0-25,-24 25,49 0,-25 0,-25 0,25 0,1 0,-1 0,0 0,25 0,-25 0,25 0,-49 0,49 0,-50 0,25 0,25 0,-25 0,1 0,24 25,-25-25,25 0,-25 0,0 0,0 0,-24 25,24-25</inkml:trace>
  <inkml:trace contextRef="#ctx1" brushRef="#br0">12499 9113 13,'0'0'20,"0"0"-4,0 0-3,0 0-2,0 0-4,0 0-2,0 0-3,0 0 0,0 0 2,-8-4 0,8 4 2,-2 0-2,1 0 2,-1 11 0,-1 6 0,0 6 1,1 3-1,2 3-1,0 5 1,0 3 0,0 3-3,0 6 2,0 5-1,0 3-1,0 1 1,0 3-1,0-3 2,0-1 0,0-3 0,0-4 4,0-1 3,0-4-3,0-3 1,0 0-5,0-2-2,0 0 2,0 0-2,0 2 1,-2 0-1,2 2 0,-2-3-1,1-1-1,-1-4 2,2-10-1,-2-4 1,2-5 3,0-8 1,0 0 2,-1-1 2,0-1 2,-1 1 0,2 1 0,-2-3-1,-2 0-2,2 0-5,-4 2 0,3-1-2,-1-1 2,1 0-2,3-3 0,-2 0 0,2 0-1,-1 2-2,0-2 2,1 0-2,-2 0 2,2 0-2,-1 3 0,1-3 1,-2 0 0,2 1 0,0-1 0,0 0-1,0 1 0,0-1 2,0 0-1,0 0 0,0 2 0,0-2 0,3 1 0,1 1-1,9 0 1,3-1 1,3 1-1,7-2 0,1 0 0,5 0-1,3 0 0,6 0 1,3-3-1,4-1-1,2 3 1,-1-1 0,1 1 0,-1 1 0,-1 0-1,1 1 1,1 4 0,0 0-1,2 0 1,3 0 0,2-1 1,6-1-1,2 1 0,4-4 0,4 1 1,2-1-1,7 0 0,-1 0-1,6 0 0,0 0 0,-1-1 2,1-1-1,0 0 1,-3 2-1,0 0 0,-1 0-1,0 0 1,-4 0-1,1 2 2,-2 0-1,0-1 0,-3 1 0,-1 0-1,1-2 1,1 0 0,0 0 1,3 0 1,4-2-3,-1-3 2,4 0-1,2 1-1,-2-1 1,3 0 0,-5 3 1,1 1-1,-3-1 1,1 2-1,-3 0 0,-3 0-1,0 3 1,-3-1 1,-1 3 0,2-5 1,1 2 1,2-2-2,2 2 1,0-2 2,7 0-2,3 0 1,4 0-1,4 0 1,3 0-2,0 0 0,1 0-1,1 3 0,-2-1 1,2 1-2,-1-1 2,-3 1-2,0 1 1,-3 0 1,-3 0-1,-2 0 0,-1 1 0,1-2 0,-2-1 0,-2 1 3,2 2-3,-1-2 4,0 1-4,2-4 0,-2 0 0,-2 0-1,0 0 1,-5 0-4,0 0 3,-1 0-2,-6-4 3,-3 3 1,-5-1-2,-3 2 2,-5 0-1,-5 0 4,-2 0-4,-5 3 5,-4-2-5,-1 2-2,0-3 2,0 0-4,-3 0 5,-1 0-2,0 0 1,-3 0 5,-1 0-5,-1 0 0,0 0 1,-2 0-6,0 0 7,-2 0-2,-1 0 0,-2 0 5,-2 0-5,0 0 1,2 0 0,-1 2-1,2 0 3,1 1 1,3-2-4,4 1 1,4 0-1,1-2 0,4 2 0,-1 1 0,0-3 2,2 2-2,-4-2 0,-2 1 0,-1-1 0,-5 0 0,0 0 0,-5 0 1,-8 0-1,1 2 0,-2-2 2,1 2-2,-1-2 0,-1 0 1,3 1-1,-1-1 0,5 0 0,-7 0 0,1 0 1,-5 0-1,0 0 1,0 0 1,-9 0 0,8 0 3,-8 0-1,1 0 1,1 0-1,-3-3-5,0 0 3,0-6-3,3-5 2,-4 5-1,-1-10 1,-1 2-3,0-2 1,0-5 0,1 1 0,2-2 1,1-2-1,2-5-2,0-1 0,-1-6 0,0-1-1,0-2 6,-1 1-2,-3 2 1,-1 1 0,0-1 0,-1 4 0,-5-1-2,0 2 2,2 3-3,0 1 3,0 2-2,3 1 1,1 3 1,0 0-2,0 2 2,0 2-2,1 5 1,3 0 1,-1 5-1,-2-3 1,1 1 0,2 0-1,-3 2 0,2-1 0,-1 1 1,-2 5 0,4 0-1,-4-2 1,0 4-1,0-4 0,1 2 0,-1 5-1,0 0 1,0 0 0,0-2-1,0-4 0,0-1-2,0 0 1,0-2-2,0 5 2,-1-4 1,-5 1-1,-2-1 1,-2-1-1,-4 1 1,-3-1 1,-3 1-2,-2-1 1,-1 4 1,-1-2 0,0 2 0,0 0 0,-2 0 1,2 0-1,-3 3 2,-1-3-4,0 3 1,0-1-1,-4 1 0,-1 2-1,-2 0-1,-3 0 1,-5 0 0,0 0 1,-8 2 1,-2 0 1,-5 1-1,-3-3 0,-1 2 1,-1-2 1,-2 0 0,-1 0-1,3 0 0,1 0 0,-1 0-1,1 0 1,0 0-2,-4 0 0,2 0 0,1 5 0,-1-2 1,-1 2-3,3 2 2,-1-3 0,0 1 2,-1 0-1,-4-2 0,0-3 1,-1 0 0,-2 0 1,-1 0 0,-1 0 0,2-3 0,1-2-1,6 0 0,-2-2 0,3 3 0,0 1-1,1 0 0,-2 1 1,1 2 0,1 0-1,-1 0 0,0 0 1,-1 0-2,-3 0 2,-1-2-1,-3 2 0,1-3 1,-4 3 1,-3-2 0,2 2-1,-3 0 0,-1 0 0,0 0-1,-2 0 2,-2 0-1,0-2 0,-1 2 0,2-1 0,2-1 0,4 0 0,2 2 2,1-3-2,0 3 0,0-2-2,-1 2 1,0-2 1,-3 1-2,3-1 2,0 2 0,1-2 0,-2 1 0,1-3 0,-2 4 0,2-3-1,-3-2 2,4 2-1,0-1 0,1-1 0,4 0 1,0 1-1,4 1 0,-3 0 0,0 0-1,-1-1 1,0 3 0,-1 1 0,0 0 0,2 0-1,-3 0 1,0 0 0,-4 0 1,3 0-1,-6 0 1,3 0-1,-2 0 0,1 0 0,-2 0 1,2 0-1,0 0 1,0 0-1,-3-1 0,4-1 2,0 1-2,1-1 0,4 1 1,2-1-1,2 1 1,1-1 0,2 0-1,-2 1 1,5 1 0,1-2 0,2 1 3,5 0-4,0-2 2,4 1 0,3-1-1,5 0 1,0 1-2,6-1 1,1 2-2,3-2-1,3 1 1,1 2-1,1 0 1,-1 0 0,0 0-1,1 0 0,2 0 0,5 0 2,-1 4 0,2-2 0,2 0 0,-1 1 0,4-2 0,0 1 0,1-1 0,4-1 1,-5 2-1,5-2 1,1 0-1,1 2-1,-2-2 1,1 0 0,-1 0 0,-4 1 0,5-1 0,-6 2-1,1-1 0,1 0 1,-2 1 0,0-1 1,2 3-1,-3-3 1,1 1-1,0-1 0,-6 1 1,5-1 1,-7 1 0,9-2-1,-3 1 2,3-1 1,-3 0-1,1 1 0,1-1 0,-2 0-1,0 0-2,1 0 0,-1 0 0,0 0 1,-1-1-1,2 0 1,-1 1-2,0-2 0,0 2-1,-7 0 1,7 0-2,-6 0 2,1 0 0,7 2 0,-6 2 1,1-1 0,3-1 0,-3 1 1,5-1-1,5-2 0,-5 1 0,7 0 0,0-1-1,-2 2-2,6-2-2,-1 0-7,1 0-21,-2 0-30,2 1-46,0 1-102</inkml:trace>
  <inkml:trace contextRef="#ctx1" brushRef="#br0" timeOffset="9526.54">15084 8743 50,'0'0'16,"0"0"2,0 0-2,0 0 2,0 0-4,0 0-3,0 0-2,0 0-3,0 0 1,-6-50-3,6 43 0,0 7 0,0-5 3,0 0 1,0-2 2,0 3 1,0 4 1,0-1 0,0 1-3,0-3-1,0 3-4,0-2-4,0 0-3,0 2 2,0 0 1,0 0 0,0 0 3,0 11-3,3 7 1,0 6 1,2 0-1,-2 0 0,2 1-1,-1 3 0,0-1-1,0 0 2,1 1-1,1 1 4,-2-1-1,0 0 1,1-1 2,-1-1-3,1-1 2,-1-3 1,0 1-1,0-8-2,1 0 2,-4-3-3,1-1 3,1 1-2,-3-6 1,1 0 0,-1-6 2,0 0-2,0 6 2,0-1-1,0 0 2,0 2-2,0-7 1,0 5-3,0-1 2,0 1-2,0 0 2,0 0-1,0 0 1,-1 0-2,-1-1 2,2-4-5,-1 0 2,1 0 0,0 1 2,-2 1-1,2 0 2,0-2 0,-1 3 0,1-1-2,-2-2 1,1 0-2,-1 0-1,-6 0 0,-4 0-1,-2-5 0,-5-4 0,3-3-2,3 0 1,-3-1 0,3-1-6,-1-1 6,1 1-3,1-1 3,1 4-1,0 1 1,1 0 0,2 2 0,-2-4 1,4 5 1,-3-2 1,2 1-1,1 1 0,-1 0 0,5 4 1,1-1-1,1 4 0,-2-1 0,2 1-1,0-2-1,-1 0-1,1 2-2,-2-3 2,2 3 1,0 0 0,0-2 1,0 2-1,0 0 1,0 0-3,8 2 3,1 10 1,5 0-1,-5 1 0,-1 3 0,1-3-2,0 2 3,-1 0-1,1 2-1,1 0 5,-1-1-6,-5-2 6,2-2-4,-3-2 0,0-1 0,2-1 0,-3-4 0,-1 1 0,-1-5 1,2 3-1,1-1 1,-2 1-1,2 2 0,-3-5 0,0 0 1,0 0 0,6 2 2,-2 0-1,2-2 0,3 0 0,-3 0 0,4 0 0,4 0 0,-4-2 0,4-5 1,0-1-2,1-1 0,3-6 1,-1 3-2,1-2-1,-1-1 1,2 2-2,-8 4 2,1-1 1,-4 5-2,-5 2-2,2 1 2,-5 2-1,0-1-4,0 1-5,1 0-4,-1-2-2,0 2 0,0 0 3,0 0 3,-6 0 1,-4 0-5,0 5-3,1-1-15,0 2-20,3 0-41</inkml:trace>
  <inkml:trace contextRef="#ctx1" brushRef="#br0" timeOffset="14343.82">15909 9664 1,'0'0'4,"0"0"-2,77 37 3,-50-27 1,1 0 1,1 0 2,0-3 0,-2 0 1,1 1-2,0-1-2,0 2 0,1-1-1,0 1 1,1 2-1,-1 0 0,2-1 0,0 3-1,0-1 0,-1 0 1,0-2 1,1 3-2,-1-1 2,1-2-5,-3 0 3,1 2-2,-1-2-1,-2 1-1,-3-1-1,0 2 1,-3-2 0,-1 0 1,-2 1-1,-4-4 1,-1 1-1,1 0 1,-6-2 2,5 3-1,-4-5 4,0 1-1,3 2 1,3 0-1,-2-2-2,4 2 3,-1-4-1,0 2 0,4 2 0,-3-2-1,-1-1-2,0 1-1,-1 0 1,6 2-1,-9-2 0,5 0-1,-3 2 1,3-2-1,3 5-1,0-1 1,-6-1 1,1-5 0,-1 4 0,3-4 2,-1 1 0,2-1 0,-2 0 1,2-1-1,-7 0-1,1-1-1,1 1 1,-6-2-1,4 1 0,1 1-1,-7-2 0,4 2 0,-3 0-1,0-1 2,2 3-1,-4-1 0,-1-1 2,2 0-2,-1 0 0,0 1 0,0 0 1,0 0 1,-3-3-1,0 0 1,0 0 2,2 2 0,0-2 1,-1 1-1,1-1-2,-1 0 0,-1 2 1,0-2-3,0 0-1,-1-5-5,-12-6-3,-3-4-1,-4-2-1,-3-2 3,-1-1 2,0-2 4,-1 3 2,2-1 0,3 1 1,0 4 1,2 1 2,7 3-1,0 2 3,5 4 0,3 2 0,0 0-1,3 3-1,-2-1 0,2 1 1,-2-2-3,1 1-1,0 0 0,1 1-3,-2-2 2,2 2-1,-1-2-2,1 2 2,0-1 0,0 1-2,0-2 3,0 2-2,0-2 2,0 2 2,0 0-2,0 0 0,3 0 1,3 0 0,4 2 0,4 6 1,-2-1 1,8 3-1,-1 0 1,-2 1-1,5 0 0,-1 2 1,4 1-1,3 3 0,1 0-1,1 2-1,2-2 2,-2 1-2,-2-1 1,-4-1-1,-1 0 0,-5-5 0,-4-2-1,-4 1 1,-2-5 0,-2 2 0,0 1 0,-4-6 1,2 1-1,-4-3 1,0 0 0,0 0 2,0 2 1,0 3 0,-4 4-1,-6 1 1,-8 2-3,-3 0 0,-4 1 0,-3-3 1,-2 2-1,-4-1 1,-1-2-2,3-1 2,0-1 1,3-1-2,3 0 1,9-3-1,6-1-1,6 0 0,5-2-2,-1 0-3,-4 0-4,-1 0-22,0 0-69</inkml:trace>
  <inkml:trace contextRef="#ctx1" brushRef="#br0" timeOffset="15055.86">15616 9537 47,'0'0'21,"0"0"-5,0 0-7,0 0-3,0 0-5,0 0-1,0 0 0,0 0 0,-85-27 1,63 21 1,0 0-1,-4 1 0,1 0 0,-2-1 0,0 1-1,-5-1 1,1 2 1,0-3-1,-1 2 2,1-5 0,1 3-1,0-3 2,1 3-2,1 0 2,4-1 0,6 3 0,0-2 2,6 5 0,-1-1 2,1-1 3,7 1-2,-7-1 1,7 3-1,1-1 0,0 0-3,4 2-2,-2-1 0,2 1-2,-1-2-1,0 2 1,-1-2-1,1 2-1,-1 0-1,1 0-1,1-3 0,-2 3-2,2 0 0,-1 0 0,1-2 2,0 2-1,0 0 3,0 0 0,0 0 0,11 0 0,4 5 0,8 4 0,-1-1 0,2 4 0,2-2 2,1 4-2,0 1-2,3 0 2,1 3-1,1-1 0,1 1 0,3 0 0,-1-1-3,4 1-2,-3 1-7,-3-2-41</inkml:trace>
  <inkml:trace contextRef="#ctx1" brushRef="#br0" timeOffset="16806.96">15425 9406 13,'0'0'18,"0"0"0,0 0-3,0 0-3,91 1-1,-59 1-1,4 3-2,3-3-1,2 5-2,2 1 0,-1-1-3,4 2 3,-1 0-2,2 2 2,3 0 0,3 0-2,5 0 2,1-2-1,2 0 0,1 0 3,0-4-3,0 3 2,1-1-1,-2 0-2,-2 3 1,-1-1-2,1 1-1,-1 2 2,-4 0-1,1 3 2,-1-1-1,1 1 1,-2 1-2,1-1 2,1 0 0,-3-1 1,0-2 0,-3 0-2,-3-2 2,0 0 0,-2-3 0,1 0 0,-2-2 0,-1 0 0,0 0-2,-1-3 0,-2 3 0,-2 1-2,-1-2 3,-2 3-3,0-1 2,0 1 0,-2 1-1,5 1 3,2 0-3,0 0 1,3 0-1,2 1-1,2 0 3,-2 0-2,0 1 0,2 0 1,-3-2-2,1 1 1,-2-2-1,-3-1 2,-3 0-1,-2 0-3,-2-4 2,-1 2-1,-3 0 1,3-1 2,-1 1-1,2-2-2,1 1 1,2 1 1,0-2 0,1 2 2,2 0-3,0 2 1,2-1 0,0 0-1,2 1 0,-1 0 3,-2 0-3,-2-2 0,-4 3 0,-1-1-1,-3-2 2,-2 0 1,0 2-1,0-2-1,-1 0 2,0 2-3,-1-2 2,1 2 0,1-3-1,2 2 3,1 1-2,2 0 2,0 0-2,0 1-2,1-1 1,-3 0 0,2-2 0,-1 1 0,-1-1 1,-1 0-1,-3-3 0,0 3 0,-3-2 0,-2 1-1,1 0 1,-4-1 0,5 1 1,-1 1 0,1-1 0,-1 1-1,4 0 2,-3 2-3,1-1 2,-2-2-2,1 3 0,-1-2 1,-2 0 0,-7-2-1,0 2 0,-2-2 1,0 1-1,-1 0-1,0-1 2,0-1-1,-3 1 0,3 1 3,-1-1-1,4 2 0,1 0 0,7 0 1,-2 2-1,1-2 0,1 2 2,-1-2-3,2 0 0,-8-2 0,0 1-1,2 1 1,-5-2 0,4 2-1,-7-2 1,-2-2-1,3 1 0,-5-1 2,1 0-2,6 1 2,-7 0-1,1-1 0,-1 1 0,-4-2 0,0 0-1,0 0 0,2 1 3,-2-1-1,3 0 1,-2 2-1,1-2 0,-1 0-2,0 0-3,-1 0 0,0 0-5,-5-8-1,-12-2-2,-6-4-1,-4 0 4,-3 2 3,-2-2 1,-2-3 3,1 1 0,0 0 0,3-1 1,-1 0 0,2 2 1,2 0 0,-1 1-1,3 2 2,1 1-2,8 4 3,-1-1-1,8 6 1,4-1 0,0 1-1,5 2 0,-1-2 0,1 2 0,-3 0-2,2-1 1,-1 1-1,1-2-1,-1 2-1,1-2 1,-1 2 0,2 0 1,-1 0 0,1 0-1,0 0 2,0 0 0,10 0 0,5 4 3,7 4-3,0 0 1,1 1-1,2 1 1,-1-2-1,1 2 0,1-1 0,0 1 1,0 1-2,-1-2 0,-1 1 0,-1-2 0,-4 1 0,-4-2 1,-2-2-1,-4 0 1,0-2 1,2 1-2,-7-1 0,3 1 0,-1-3 0,-2 1 0,1 0 1,-5-2 0,3 3 0,-1-1-1,1 0-1,2 1 1,-5-3-1,0 0 1,0 0 1,1 2-1,1-1 0,-1 1 1,-1-1 0,0 5 0,0 4-1,-9 2 0,-4 1 0,-2-3 0,-2 0 0,-3-3 0,-3 1-1,-1-1 1,0 0 0,0 0 1,-1-1-1,2 1 0,1 0 0,-1 1 0,2-3 0,-1 2 1,2-2-1,-2 0 0,2 2 0,1-3 2,4 1 2,1-2-3,4-1 1,4-2 1,-5 2-6,5-2 6,-1 0 0,1 0 0,6 0 0,-6 0-2,0 0 0,-1 0-1,4 0 0,3 0-1,-3 0-3,3 0-1,-1 0-4,1 0-9,1 0-42,14 0-166</inkml:trace>
  <inkml:trace contextRef="#ctx1" brushRef="#br0" timeOffset="19590.12">15165 9456 53,'0'0'19,"0"0"-6,0 0-1,0 0-5,0 0-1,0 0-2,0 0 0,0 0 1,0 0 1,30-55-2,-30 53 2,1 2-2,-1-2-2,0-1 1,0 3-2,0 0 1,0 0 1,-1 0-1,-4 0-1,1 0-2,-2 5 2,2-3-2,1 1 1,2 2 0,1-5 0,-1 0-1,1 0 1,0 2 0,0-2-1,0 3 1,0-3 0,0 0-2,2 0 4,1 0-2,3-3 3,-3 1 3,-3 2 2,0-7 4,0 2 3,0-2 0,-2-1 0,-1 6-1,-2-1-1,2-1-2,3 4-3,-1-1-3,1 1-3,-2 0-3,1 0-2,1 0-8,10 1-66,11-1-112</inkml:trace>
  <inkml:trace contextRef="#ctx1" brushRef="#br0" timeOffset="21843.24">15370 9669 3,'0'0'13,"0"0"4,0 0-2,0 0 3,0 0-3,0 0 3,0 0-6,0 0 0,0 0-3,9-28-3,-6 24 0,-3 4-2,3-2-1,1 1 0,0-1 0,4 0 2,-1 2 0,4 0-1,8 0 1,-2 0-1,7 2-1,-3 1 0,2-1-1,2 2 0,-2-1 0,2 2-2,-1 0-2,2 3 1,-1 1 1,-3 1-1,-1 1 1,-1 1-1,-3 0 1,-1-2 0,-1 4 0,-1-4 0,0 0 0,1-1 0,1 1 1,2 0-1,-1-5 0,3 2 2,0-2-2,1-2 2,2 1-1,0-2-1,0 1 0,-2 0 0,0 2 0,1 1 0,-5 0 0,-3-1 0,-2 1 0,-2-2 0,-1 1 0,0-1-1,-1 2 1,7 2 0,-2-2 1,4 2 0,3 0 0,-2-1 2,2-2-1,1 0-1,0-1 0,6 1 0,2 0-2,0 0 0,1 0 1,-2-1 0,-2 1 1,-4 0-1,-2 2-1,2-2 1,-5 2-1,2-1 0,-5-2 0,-1 2 1,2 0 1,-1 0-1,5 1 0,-3-2 0,2 2 0,2-1 1,1-2-1,2 2 0,3-1 1,1 0-1,0 0 0,2 0 1,0 0-2,1-1 1,0 1 0,5 2 0,1-1-1,0 1 0,-1 2 0,-4-1-2,-1-3 0,-4 2-5,-2 2 0,0-1-5,-7-1-9,0 2-35</inkml:trace>
  <inkml:trace contextRef="#ctx1" brushRef="#br0" timeOffset="23175.32">2494 9740 44,'0'0'28,"0"0"-1,0 0-6,0 0-2,0 0-2,0 0-3,0 0-2,0 0-4,0 0-3,0 0-4,-16-66-2,16 66-1,-1 0 1,-2 8 1,-1 11 2,2 11 3,0 8-1,2 6 4,-1 4-3,1 3 1,-2 2-3,2 1-1,0-1 2,0 2-2,0-6 3,0-1-2,0-2 1,2-2-1,1-5 1,1-3-1,-1-2 2,2 0 2,-1-3 1,-1-1 2,1-4-2,-1-8-1,-2-6-1,1-1 0,-1-7 1,-1 1 4,2 0 0,-2-5-1,0 0 2,0 0-4,0 2-3,0-1-2,0-1-3,0 2-3,0-2-2,0 0-3,3 2-15,-3-2-18,3-2-34,1-12-62</inkml:trace>
  <inkml:trace contextRef="#ctx1" brushRef="#br0" timeOffset="25399.45">2530 9639 81,'0'0'23,"0"0"-5,0 0-2,0 0 3,0 0 0,0 0 0,0 0-6,0 0-6,0 0-2,-16-78-4,18 69 3,5 4-1,4-5 3,5 5 1,6-2 0,6 1-1,2 2 2,8-1-2,0 1 0,3 1 0,3 0-2,5 1 0,1 1 0,1 1-2,5 0 1,-1 0-1,3 3-1,1 1 0,3 1-1,5-1 0,1 0 1,5-3 2,2-1-2,5 0 1,-2-1-1,3-7 0,-1-1 1,-2-1-2,0 2 0,-3-2 1,-3 5-1,-4-2 0,-3 4 0,-4 1 1,-2-2 0,-4 4 0,-1 0-1,-4 0 0,2 0 0,0 2 1,-2 1 2,3-1-1,1 2-1,2-3 2,-1 1 1,5-2-3,-1 0 3,0 0-2,0-3 1,-1-2-1,0 1 0,0 1 0,-4-2 0,-2 0 0,-4 3 0,-2-1 1,-5-1-2,1 4 0,-3 0-1,0 0-1,-3 0 2,-1 0 0,2 0 0,2 0 0,3 0 2,6 0-3,5 0 0,1 4 0,1-3 1,-2 1-1,-2-2 0,-2 2 1,-3-2-1,-3 0 0,-4 0 0,-1 0-1,-3 0 2,-2 0-1,-2 3 0,-1-3 1,2 0 0,-2 2 0,4 0 1,2-1-2,2-1 1,2 2-1,3-2 0,5 1 0,1 1-1,5 1-1,3-1 2,3 3 0,0-1 0,0 0 0,-3 0 0,1 1 0,-1-2 0,-5 2 0,-2-3-1,-1 0 2,-5-2-1,-3 0 2,-1 0 0,-3 0-1,-2 0-1,0 0 2,-2 0-2,3 0 1,0 0 1,2 0-1,3-2 0,2 1 0,0 0-1,3 1 0,-2 0 0,-1 1 0,-2 2 0,-5 0 0,-1 2 0,-5-2 1,0 0 0,-4 0-1,0-2 1,-1 1-1,-1-2 0,1 1 2,2-1-2,3 0 0,6 0-2,2 0 1,2 0 0,2 0 1,1 0 1,-2 0-1,-4 0 0,-2 0-1,-6 0 1,-6 0 0,-3 2 0,-8 0 0,-1-2 1,1 1-1,-2 0 0,1-1 0,1 0 1,7 1-1,1-1 3,9 0-2,1 0-1,1 0 1,2-1-1,0 0-1,-3 1 1,1 0 0,-1 0 0,-5 0 0,2 0-1,-3 0 1,-6 0 1,-2 0-1,-3 0 0,-3 0 0,2 1-1,1 0 2,-2 1 0,4-2 0,4 0-1,2 0 1,7 0-2,-1 0 1,1 0 0,0 0 0,1 0 1,2 0 0,-2 0-1,-3 0 0,-6 0-1,0 0 1,-8 0 1,1 0 1,0 0 0,-7 0-2,0 2 0,-2-2 2,3 0-1,-1 0 0,0 0 2,-6 0-1,4 0-1,2 0 0,1 0 0,-1 1-1,-2-1 3,2 0-2,0 0-1,0 0 0,-6 0-1,0 0 1,0 0 0,2 0 0,6 0 0,-3 0 1,1 0-2,6 0 1,-7 2 0,1-2 1,6 2 0,-5-2-1,3 0 1,2 0-1,-7 0 1,7 0-1,-6 0-1,0 0 1,7 0 0,-8 0 0,7 0 0,1 0 0,-9 0 1,7 0-1,-7 0-1,1 0 1,1 0-1,-6 0 2,4 0-1,3 0 1,-2 0 0,1 0-1,-6 0 1,7 0-1,-2 0 0,6 0 2,2 0-2,-1 0 0,0 0 0,0 0-2,2 0 2,-2 0-1,1 0 0,0 0 1,0 0-1,-2 0 2,1 0 0,-7 0 0,5-2-1,-4 2 0,-1-2 0,1 2 2,-6 0 0,0 0-1,0 0-1,2 0 0,-1 0-2,1-1 1,-1 1-1,5 0 1,0 0 1,5 0-1,-1 0-1,-2 5 1,5 3-1,-5 4 0,0 0 4,0 1-2,-2 1-2,-2 3 2,2 2-1,-3 1 1,0-7 1,0 4-1,-2 0 0,2-5 0,0 6-2,-2 1 3,1-9 0,0 9 1,0-2 1,0-4-1,-2 6 4,1-2-5,-1-5 1,2 8-1,-1-4 1,-1-4 0,2 8-2,0-3 0,1 2 0,1 3 0,1-2 0,-2-6-2,0 2 2,1 1 2,-3-5-4,2 5 4,-1-5-4,-2 0 2,0 6 0,3-7 0,-3 9 0,0-2 2,0 0 0,0 0 1,-3 0-1,1-1-2,2-4-2,-1 6 2,1-7-1,0 2 1,0 4 0,0 1-1,0 1 1,3 0 0,1-2-2,2-1 3,1 0-1,-4-5 0,3 2 1,-3 1-1,0-6 1,1 6-1,-2-5 4,-1 2-4,3-2 1,-3 2 0,1-2-1,-1 3 1,1-3-1,-1 2 0,1 5-1,-1-7 0,2 8 1,0-2 0,-2-6 1,4 7-1,-4-8-1,2 2 1,0 1-1,1-1 2,-1 0-2,-1-3 2,1 2-1,-2-6 1,1 1-1,-2-5 0,0 0 0,0 0 0,1 1 2,-1 1-1,2 0 2,-2-1-2,0 1 1,0-2-1,0 2 1,0 0 0,2-1 0,-2 1 2,0-2-1,0 2-2,2-2 4,-2 1-4,0-1 2,0 2 0,0-2 0,0 0-1,0 0 0,0 0 2,0 3-2,0-3-1,0 0 0,0 1 0,0-1 0,-6 2 0,-6-1 3,-5 2-1,-6 0-2,-3 1 1,0 1-2,-6 0 0,-2-3 0,-5 1 0,1 0-1,-7-1-1,-3 2-3,-5-3 2,-5 1 0,-6 0 1,-1 1 2,-3-3 1,1 2 1,3 0 1,2-2-1,1 1-2,9-1 3,1 0-4,2 2-1,4-1-3,-1 3-6,3 0-6,-3-1-21,0 3-34,-1-2-106</inkml:trace>
  <inkml:trace contextRef="#ctx1" brushRef="#br0" timeOffset="35079">14722 14833 106,'0'0'22,"0"0"1,0 0 0,0 0-2,0 0-2,0 0-5,0 0-3,0 0-4,0 0-4,0 0-4,-20-24 0,18 24-1,0 0 1,2 12 2,-1 8 0,1 9 0,0 2 0,0 6-1,-1-1 1,0 2 1,-3-1-1,0 0 0,2-1 0,0-1 5,-3-2 0,3 0 1,-1-2-2,0-1-3,0 0 0,2 0 0,-1 1-1,0 1-1,0 2 1,1 0-1,-1 1 0,-1-2 1,0-1 0,1 1 2,-3-5-2,1-2 0,1-8 1,1-8 1,1 1-1,1-5 3,-3-1-2,3 0-1,0-5 2,-1 0-3,1 7 4,0-2-2,0 0 1,0 2-1,0-3-2,0 0 2,0 1-1,0-1 2,0-4-1,0 4 2,0 0-1,0 0 2,1 1-1,3-2-1,-1 2 3,6 2-2,3 0-1,3-2 2,7 0-3,0 0 3,3-2-2,0 0-2,4-2-1,2 1-1,2-1-1,0 3 2,4-1-1,0-1 0,1 3 0,1-2-1,0 0 1,2 0 0,2-1 0,3-1 1,2-1 1,6 0-2,6 0 3,5-3-1,4-1-1,2-1 3,6 0-2,2 0-4,2 0 2,0 2 0,1 0 2,-1 0 4,0 1-2,-3-1-6,-1 2 4,1-1-7,-5 0 5,2 2 0,-4-2 1,5 1 1,-2-3 0,1 3-2,1-1 1,4 0 0,0-1-1,4 0 1,2 1-1,1 0 0,-1 2-1,0 0 2,0 0-1,-1 0 1,-4 2-1,-3 0 0,-3 1-1,-3 2 2,-1 2-1,-3-4 4,-2 4-4,0-3 1,-1-1-1,4 0 0,0-3 0,5 0 0,6 0 0,3 0 1,7-3-2,1 0 1,7 0-1,1 0 0,-2 0-1,-2 1-1,-3 0 2,-4 2 0,-6 0-1,-6 2 4,-5 2-4,-3 0 2,-4-1 2,-3 0-2,-2 0 0,-1-1 0,2-1 0,4 1 0,6 0 1,6-2 1,8 1-2,5-1 0,4 2-2,0-1 3,3 2-2,-3 0 0,-3 0-1,-4 0-1,-2 0 2,-6 0-1,-4 0 1,-6 0 0,-4-1-1,-4-1 2,-2-1 0,-2 0 0,1 0 0,3 0 0,4-1 0,4-4-1,3 2 1,3 0 0,0 0-1,3-2 0,-1 2-1,0 0-2,-2-1 1,1 1 0,-7 0-1,-3 0 4,-4-2-1,-5 2-5,-6-1 4,-5 0-4,-5-1 4,-2-2 2,-5 1 0,-3 0 0,-4 1 1,-3-2-1,-2-1 1,-2 3 0,2-2-1,-1-1 2,-2 4-1,-3-1 0,-1 1 1,1-2 4,-7 3-4,7-4 2,-6 3 1,-6 1 0,4-1-1,-4 1 0,0 0-2,3-5 0,-5 5-1,1-1 1,0 1 0,-2-3-1,2 1 0,1-4 0,-2 0-1,2-2 1,0-3-1,0-3 3,1-4-2,1-2 0,-2 1-1,-1-2 1,1 2 0,0-1 0,-1-1 0,-2-1 0,1 1-1,-1-2 2,0 1-2,0 1 1,0 0-1,0 0 0,0-1 0,2 3 1,1-3-2,0 2-5,0 3 4,2 4-4,-2 0 5,0 4 2,0 1 0,0-1 0,-2 0-1,2 0 2,-3 0-4,2 2 4,-2 3-2,1-3 0,-1 3-2,0 2 2,0-5 3,0 3-3,0-3 1,-1-1 0,-2 2-1,0 0 2,-3 0-2,1-5 1,-1 7-1,-3-6 0,-2 4 0,-3-2 0,-5-2-1,-4 0 1,-3 5-1,-6-1 1,-2 1 0,-4 0 0,-4 0 0,-1 3 1,-5-3 0,0 1 3,-2-1-1,-1 2-1,0-2 3,1 1-2,-3-1 1,3 1 0,-3-1-2,-2 1-1,-4 1 1,-2-1-2,-6 3 0,-1 0 0,-7 0-2,-2 1 2,-5 1-1,-4-1 2,-1-1 0,-1-1 0,-2 0-1,0-2 0,4 2 1,4-2-1,2 2 5,6-2-4,6 1 1,2-1 0,6-2-3,6 4 2,1-1-1,1 0 0,-2 0 0,2 1-1,-2 2-1,-7 0 1,-4 2 1,-6 1-1,-3 0 0,-5-2 0,-2 2-2,-4-3 2,2 1 0,2-1 0,-1 0 2,1 2-1,2-3 0,3 0 0,2 1 0,2-1 0,5-1 0,5 2 1,3-2 0,4 2 1,3-1 0,0 1-1,-1 1-1,1-1-1,-2-1 0,0 1 1,-3 2-1,-3-1 1,-2 2-2,-3 0 0,-2 2 3,-3 3-2,-1 1 1,0-1 1,-4-1-1,1 1 0,1 0 1,2-1-1,1-1 0,1 0 2,3-3-4,2 0 4,3 0 0,0 0 0,3-1 0,2-4 0,0 1-1,1-1-1,-2 0 0,2 0 0,1 1-2,-3 4 2,1 0 0,-2 0 0,-4 0 0,0 0-1,-3 5 0,-2-1 0,-1 3 1,0-3 0,2 2 3,4-3-2,2 0-1,5-3 1,0 0-2,2 0 1,-2 0 0,3 0 1,-2-3-1,2 2 2,-1-1-2,5 1-2,-4 1 2,4 0 0,2 0 2,-2 1-2,-1 4 0,-1 0 0,2 0 1,1 0-2,1 1 1,4 0 0,3-2 0,-1 1 1,8 0-2,0-1 1,5 1 1,8-2-1,-1-1 0,10 1 0,-2-3 0,2 2 0,4-2 0,-4 2 0,3-1 0,-6 1 0,-4 0-1,0 1 1,-6-1-2,2 0 2,0 1 3,0-1-3,-2-1 1,-2 1-1,0-1 0,-2 0 0,1-1 0,-1 3 0,7-3 0,2 0 0,4 0 0,-1 0 0,-1 0 1,3 0 0,0 0 0,7 0 0,0 0-1,1 0 0,0 0 1,-2 0-2,3 0 1,4 0-4,-2 0-5,2 0-4,-1 0-7,1 0-11,0 0-11,0 4-26,4 8-43</inkml:trace>
  <inkml:trace contextRef="#ctx1" brushRef="#br0" timeOffset="36403.08">17770 14598 61,'0'0'21,"0"0"2,0 0-3,0 0 3,0 0-10,0 0 1,0 0-6,0 0-2,0 0-1,-17-28-4,17 28-1,-2 0-1,2 0 2,0 0 2,0 0 2,0 0 0,0 0 3,0 11 0,3 5-1,3-1 1,-2-4-1,0-1-1,1-3-1,-1 3 0,-1-8-2,0 3 0,0-3 3,1-2-1,0 3 2,5-3 1,1-3-3,3-6-1,1-5 0,0-3-1,-8 5 2,-1-5 2,-2 7-1,-1-2 4,-2-1 0,0 8-2,0 0 2,0 5-3,0-2-5,0 2 1,0 0-3,0 0-2,-10 3 6,1 9-3,-3 2 0,5-2 0,3 4-1,2-8-1,2 3 1,0 0-3,0-7 3,0 5 0,3-5 0,0-1 3,0 1-1,0-4 1,1 0 0,5-4-1,-1-9 2,-3 3-1,-2-5 0,-2 3 2,-1-1 1,0 3 0,0 3-2,-6 0 0,3 5-2,-5 2-4,-5 0 4,1 0-2,-2 9 1,2 4-2,2-3 1,5 2-2,2-2-2,3 2-2,0 6-3,8-4-11,8 1-40,7-7-160</inkml:trace>
  <inkml:trace contextRef="#ctx1" brushRef="#br0" timeOffset="37059.11">20164 14539 177,'0'0'5,"0"0"2,0 0 11,0 0 2,0 0 5,0 0-5,0 0-6,-48 84-6,48-73-2,0 2-1,0-1-2,0-9 2,0 7-2,3-7 1,-1 1-2,1 0-1,4-4-1,3 0 0,3-4-1,6-8 0,-6 0 0,0-1 1,-6 3 2,-1-4 0,-2 4 4,-1 4 0,-2 2 4,-1-2 7,0 0-4,0 0 1,0 1-4,0 5-2,-5 0-1,-5 0-1,-5 8 0,2-1-3,3 3 0,5-3 0,3-2-5,0 3 2,2-3 0,2 2-2,9 0 0,5-4-5,9-3-3,2-2-4,1-8-1,-1-4 2,-1-4 2,-4-2 8,-8 0 4,-5 3 8,-7 0 5,-2 0 1,-9 3 4,-9-3-4,-5 7 1,-4 4-2,-1 6 1,-1 0-1,2 4-1,4 5 1,5 3-6,4-2-1,7 3-6,2-4-4,5 3-1,0 7-7,9-1-13,8 3-47,3-3-171</inkml:trace>
  <inkml:trace contextRef="#ctx1" brushRef="#br0" timeOffset="37895.16">17615 14774 112,'0'0'23,"0"0"2,0 0-1,0 0-1,0 0-4,0 0-4,0 0-3,0 0-4,0 0 3,0 0-2,7-56 4,5 50 0,-2 2 0,5 1 0,5 3-2,-3 0-2,8 0 1,-2 3-6,-2 4 0,0 0-1,2 4-1,0 0 0,0 2-1,1 4 0,3 1 0,2 5 0,4 3 0,3 3-1,3 2 1,3 4 1,4 0-2,1-1 2,0 1-1,1-2 0,1-3 6,0-1-7,-1-3 7,-4-2-5,-1-2-3,-5-5 6,-4 0-5,1-1 2,-2-1-1,-1-2 0,-2 1 0,0-1 1,-1 1 2,-2 0 0,3 0 0,-4 1-3,2 2 0,-3 0 1,1 0 1,-3-1-1,0-1-1,-2-2 1,-2-1-1,1 1-1,-7-6-1,-1 2 1,-4-3-1,-1-1 2,2 2 0,-6-4 0,4 2 1,-3-3-1,-1 1 1,5 2 0,-5-2 0,0 1 2,2 1-3,4 0 1,-3 2-1,8 0 1,-1 3-2,-1-3 0,5 3 0,-5-2-2,-1 0 1,1 0-1,-3-5-2,-1 2-1,1 0-2,-5-4-1,-1 1-2,1-1-5,-4-1-15,0 0-36,0 0-80</inkml:trace>
  <inkml:trace contextRef="#ctx1" brushRef="#br0" timeOffset="38323.19">19135 15275 313,'0'0'25,"0"0"1,0 0 0,0 0-4,0 0-5,0 0-12,0 0-1,0 0-3,0 0 1,0 0 3,14-6-1,11 22 1,1 3-3,3 0-1,1 2-2,0 1 0,1 2 1,-1-2-1,-1-1-2,-3-2 1,-6-2 1,1 0 0,-11-5-1,3-2 1,-8-2-2,-3-5 3,1 1 0,-3 3 1,-3 3 1,-7 5-1,-10 4-1,-2-2 0,-6 0 0,-2-5-1,-2 2 2,-1-1 0,0-3 2,0-1 2,3 0-2,3 0 1,1-1-1,9-3-1,-1 0 0,8-2-1,4-1-1,2 0-1,-1-2-3,2 3-2,-2-3-1,2 4 0,3-4-7,0 3-6,0 0-24,8 2-54,6-5-120</inkml:trace>
  <inkml:trace contextRef="#ctx1" brushRef="#br0" timeOffset="39275.24">20330 14674 119,'0'0'26,"0"0"-4,0 0-2,0 0-2,0 0-3,0 0-2,0 0-1,0 0-3,0 0 3,0 0 0,-23-17-2,22 15 1,-1 2-2,1-1 0,0 1 1,-2-2 0,3 2-2,-6 0-2,-7 0 0,-2 10-5,-6 7 5,-1 7 0,-4 6 0,-3 6 5,-4 9-6,-5 3 1,-1 3-1,0 2-1,0 1-1,2-3 2,2-4 2,4-3-2,6-2 1,2-8-1,3 0-4,2-4 1,2-1 0,-1-2 2,-2 3-2,0 1 1,-4 2 1,-6 1-1,1 0 0,-2 1 0,-3-3-2,3-3 0,2-5 1,3-4 0,2-3 2,6-8-2,4 0 1,4-4-1,3-4-1,2 2-1,4-3 0,-1 0 0,1 0-2,-2 1 1,0-1 0,1 2-2,0-2 2,-1 2-1,1-2 2,1 0 0,-2 0 0,2 0 0,-1 0 4,-1 3-2,1-3-1,-2 0 0,-4-10-4,1-6-2,2-7 2,-1-6 0,4-4 2,1-2-2,0-3 3,0 0-1,0 3 1,0 2 3,4 4-2,1 2-1,1 4 1,-1 7-1,-1 3 0,-1 4 0,-1 4 1,1 2-1,-2-1-1,2 1-3,0 0 3,0 0-3,-3 3 3,0-2 1,0 2-1,2 0-2,6 0 2,-2 0 0,0 0 1,4 0 1,-7 0-1,4 0 0,0 3 0,-1 5-1,0 4 2,2 5 2,-3 2-2,-5 3 0,0 3 0,0 4-1,-9 3 0,-1 2 1,1 1-1,-2-3 0,5 0 0,-1-3-1,2-12 0,2 2 0,0-9 0,2-5 3,1 1-2,0-6 0,0 0 0,0 0-2,0 1 2,0 0 0,0 1 1,0 0 1,0 2-1,0 1 0,1-1 1,7 1-2,-4-4 0,8-1 0,6 0 0,3 0-4,5 0-2,-3-1-5,3-2-20,1 1-55,1-2-139</inkml:trace>
  <inkml:trace contextRef="#ctx1" brushRef="#br0" timeOffset="44598.55">8780 18570 113,'0'0'-1,"0"0"-1,0 0-8,0 0-3,0 0 8,0 0 3,0 0 7,0 0-3,0 0 0,21 36 3,-7-24 0,2-4 4,1-3 0,3-1-2,-1 1-5,1 0 1,3-2 0,1-3 1,2 0 3,-1 0-7,3 0-1,1 0 6,-2 0-5,2 0 3,-1 3 5,5 0-9,0 0 7,1 0-3,3 2-2,4-1 6,1 2 0,4-1-2,3-2-2,5 1 1,3-3 2,6-1 4,-3 0 1,2 0-5,0 0-3,-2 0 2,2 0-4,-3 0 4,-1 5-4,-3-3-1,-1 1-3,-1-3 0,1 0 7,-3 0-1,0-3 6,3 1-5,-2 1-1,3 1 0,1 0 1,4 0 3,-1 0 0,8 1 0,3-1 0,4 0-6,5 0 5,3 0-4,1 2-2,2 4 6,-4 1-8,-2 0 2,-2-3 2,-1-3-3,0 1 3,-2-2-1,-2 0-4,-1 0-1,-3 0 6,1 0-2,1 0 1,1 0 1,1 0 0,6-7 3,4 0 1,2-2 0,3 2-2,-1 0-4,-1 2 2,-1 0-2,-4 0 0,-1 1 3,-4-2-3,-6 1-3,-4 1 6,-5 1-3,-1 0 0,-7 1 0,0-1-1,-1-2-3,0 0 4,3-2 3,1 2-2,7-2 6,4 2-3,4 1-1,7 1-1,4 1-2,2-1 0,4 0 4,1-1-8,-2-1 2,2 0 2,-5 2-3,-3 2 3,-6 1 3,-4 0-3,-3 0 0,-3 0 2,1-3-3,2-2 2,2-7 0,6-1-3,2-4 4,4 2-1,1 1 1,0 4 1,4-2-3,-1 1 0,3-3-2,-2 3-1,-3 2 3,-4 5 0,-3 3 0,-6 1 3,-7-2-2,-5-1-3,0 1 3,-6-3-2,2 0-2,-3 1 4,3-2 2,-3 1-1,5 0-1,-1 1 3,7-1-3,3-2-1,4 2 3,4-5 1,1 3-1,4 1 1,-3 2-1,1-1-5,-2 0 1,-3 1 2,-5 0-2,-3 0 6,-6-1-2,0 0-3,-5-3 3,-1 1-4,-1-1 1,-1 2 0,2 0-4,1 1 2,4 0 4,5 3-2,3-1 4,8 1-3,4-1-4,6-2 1,4 1 4,2 3-1,-1-1-1,-5 2-1,-6-2-3,-4-1 2,-10-2 4,-1-1-2,-7 0 5,-5 2-4,-2-1-6,-2 5 5,-3-1-3,3 1 2,-2 0 1,3 0-3,2 0 2,3 0-1,2 0-3,5-4 3,1 1 0,2-2 1,0 1 3,-3-3-2,-3 2 0,-5 2-2,-4 1 3,-5-3-1,-3-1 1,-5 0 0,-3 1 0,-1 4-1,0 1-4,-1 0 4,0 0 0,3 1 0,2 4 1,5-2 0,5 1-3,5 0 2,4-3 0,3 1 0,1-2 1,0 4-1,-3 0-4,-1-2 7,-3-2-3,-6 0 1,-3 0-1,-2-2 0,-5 2 0,-1-1-1,-2-2 1,4-1-5,2 2 5,2 1 1,6 1-1,6 0 1,3 6 2,6-2-3,2 2 0,3 1-3,-3-2-5,2-1 4,-2-1-2,0-3 4,-2 0 2,-3 0 0,-4-3 0,-5-1-4,-4 1 2,-4 3 3,-1 0 0,2 5 1,-1 0-2,4 0 0,5 0 0,4-2 0,2 1-2,3-4 1,4 3-3,0-2 4,1-1 0,-4 1 2,-2 4-1,-1-3-1,-6 0-1,-2 0-2,-7-2 4,-1 0-1,-4 0 5,-4 0-6,1-4-1,0-3 0,3 2 2,1 0 4,3 2-3,0 3-1,2 0-5,2 0 4,-4 0-2,0 0 2,-3 0 5,-1 0-4,-7-4 0,-5-1 1,-6 0-2,-6-2-1,-2 0-4,-2 1 3,-1-1-1,-3 4 4,-1-1 7,-2 4-5,0-1 1,2-3-2,1-1-1,-1 0-1,1 2 9,-3 3-7,0-1-1,0 1-6,1-2-12,-1 1-12,0 0-33,0-6-50</inkml:trace>
  <inkml:trace contextRef="#ctx1" brushRef="#br0" timeOffset="47178.69">20839 16083 54,'0'0'16,"0"0"0,0 0-3,0 0-1,0 0-3,0 0 1,0 0-2,0 0 1,0 0-1,0-27 0,0 27 0,0-1 1,0 1 0,0-2-2,0 2 0,0-2 1,0 2-4,0-1 0,0 1 1,0 0-2,0 0-1,0 0 3,3 0 0,3 8 1,0 4 0,2 8 1,0-1-4,-1 3 1,0 0-3,3 2 0,-2-1 0,2 0-1,0-2-1,-2-1 1,0-6-1,-2-1-1,-3-2 3,0-1-2,0-2-1,-1-3 1,-1-1 0,-1-4 0,0 0 1,0 0 0,0 2-2,2-1-2,-2 1-2,0-1-3,3 4-5,-2-1-18,2 1-50</inkml:trace>
  <inkml:trace contextRef="#ctx1" brushRef="#br0" timeOffset="47718.72">21140 16104 182,'0'0'5,"0"0"1,0 0 1,0 0 2,0 0 2,0 0-2,0 0-1,0 0 0,0 0-4,91-63 0,-69 63-2,-2 0-2,-1 7 0,-2 3-1,0 0 0,-3 2-3,0 2 2,-4 3-3,-1-5 1,-5 3 0,-3 2-1,1-5 3,-2 6 1,0-1 1,-6-2 1,-1 0 0,0-3 0,-2-2 3,-2 2 0,-1 1 0,3-4 0,-2 1-3,1-1 0,2-4-1,-3 5 0,5-5 1,3-3 0,0 1 2,3-3-2,-1 0 0,1 0 2,-3 2-1,3-2-1,0 1-1,-2-1 1,2 2 2,0-2-1,0 2 1,5-1 0,8 0-1,9-1-1,1 0-1,13 0 0,0-4 0,3-2 0,-2 0 2,0 0-2,-3-1 1,-3 2-1,1 0 0,-13 3 0,0 0-1,-5 2 1,-9 0-3,1 0 1,-6 0 2,0 0 0,0 0 0,2 0 0,-1 0 0,1 0-5,0 0-3,0 0-12,-1 0-24,5-3-57</inkml:trace>
  <inkml:trace contextRef="#ctx1" brushRef="#br0" timeOffset="49002.8">19808 10849 149,'0'0'25,"0"0"1,0 0-1,0 0-1,0 0 1,0 0-2,0 0-4,0 0-5,0 0-6,0 0-3,-11-52-2,14 44 1,4-3-1,2 2 2,6-1 0,0 2-5,-1 3 0,1 3 0,1 2-5,-2 0 2,4 5-3,-7 5 0,-3 5-1,-2 4-2,-5 0-4,-1 4 0,0 0 3,-3 1 3,-6-1 5,0 0 2,-1-3 2,-1-1 0,1-2 0,1-7 3,-1 1 3,3-1-1,-4 1 1,2 0-1,-2-1-2,2 0 1,2-3-2,-3 5 1,4-4-2,4-5 1,0 2-4,2-5 2,-1 0-1,1 0 4,0 1 2,0 0 0,0 1 0,0-1 0,5 1-2,9-2 0,4 0-4,0 0 1,6-5 1,-2 1-2,-5 1 0,-1 0-1,-5-1 0,1 3-1,0 0 0,-5-1-2,-1 2 2,-6 0 1,0 0 0,0 0 0,1 0 0,7-1-1,-4 1 0,10-2-7,2-2-10,4-3-28,5-2-80</inkml:trace>
  <inkml:trace contextRef="#ctx1" brushRef="#br0" timeOffset="49563.83">20336 10685 193,'0'0'10,"0"0"2,0 0-1,0 0-2,0 0-3,0 0-3,0 0-1,0 0 1,0 0 2,0 0 2,-37 29-1,31-10 0,1-3-1,4 2-2,-1 0-2,2 0-2,0 1-1,0-2 0,0-1-1,5 0 2,2 1 2,-2-5 0,3-1 2,-1-5-1,-4-3 2,2 0-1,-1-3 3,2 0 1,7 0-1,3 0 1,-1-9 0,5-2 1,-3-2 0,0-3 1,-1 1 2,1-1-1,-1-1 0,1 1 0,0-1 0,0 4-4,-7 4-2,-3 3-2,2 2 0,-5 2-4,-1 1 1,1-1-1,-4 2 0,0 0 1,0 0-1,0 0 1,0 2 4,0 9 0,0 9 3,-5 5-1,-3 3 0,0 1-2,1-1 2,1-1-5,1-1 1,2-2-1,0-7 1,2 1 0,-3-7 0,4 2-1,0-1 0,0-6 0,-2 6-1,2-5 1,0-1-1,0 0 0,0-6-5,0 0-3,0 0-2,0 1-3,0 6-2,0-3-13,6 2-36,1-1-83</inkml:trace>
  <inkml:trace contextRef="#ctx1" brushRef="#br0" timeOffset="50067.86">20875 10730 261,'0'0'27,"0"0"-3,0 0-6,0 0-7,0 0-4,0 0-6,0 0-1,0 0 0,0 0 2,-4 5 3,4 21 2,0 6-4,0 4 2,0-1-2,1-2-1,5-2-2,0-6 3,0-6-2,0-6-1,-3-4 1,-2-6 0,1 1 1,-2-4 2,0 0 2,0 0 2,2 2 0,0-2-2,2 0 0,3-2-5,0-7 1,4-6 0,-1 0 0,3 0-1,-2 0 0,5 3-1,-1 0 0,3 4 0,-4 2-1,6 3 0,-2 3-1,-1 0-1,4 0 0,-3 8-2,-4 1 1,-4-2-2,-2 4 0,-3-4 0,-2 4-4,0 0-3,-3 1-1,-2 5 0,-7-4 5,-6 5 6,-2-5 7,-2-3 2,-3-2 3,1-2 1,4-3 2,-1-1-1,6-1-2,5-1-2,-1 0-6,8 0-7,-1 0-7,1 0-5,-1 0-3,1 4-13,1-1-35,11 2-101</inkml:trace>
  <inkml:trace contextRef="#ctx1" brushRef="#br0" timeOffset="50255.87">21308 10891 292,'0'0'7,"0"0"-1,0 0 2,0 0 2,0 0 0,0 0-5,0 0-2,0 0-3,-16 95-4,14-70-3,2-1-6,0-9-7,0-4-17,2 0-27,1-7-91</inkml:trace>
  <inkml:trace contextRef="#ctx1" brushRef="#br0" timeOffset="50405.88">21383 10785 301,'0'0'0,"0"0"-7,0 0-7,0 0-5,0 0-4,0 0-13,0 0-36</inkml:trace>
  <inkml:trace contextRef="#ctx1" brushRef="#br0" timeOffset="50587.89">21520 10607 291,'0'0'21,"0"0"-7,0 0-6,0 0-4,0 0-1,0 0 2,0 0 0,0 0 1,0 0 0,0 0-6,54 82 1,-39-50-2,-1 3-4,0-2-2,-2 2-9,-4 0-13,-2-1-24,-2-2-43</inkml:trace>
  <inkml:trace contextRef="#ctx1" brushRef="#br0" timeOffset="50943.91">21428 10940 246,'0'0'1,"0"0"-2,0 0 0,0 0 0,0 0-2,99-50-5,-57 39-9,6 0-10,3-1-8,1-2 3,0-2 7,-3 0 13,-4-1 13,-8 0 2,-5 0 3,-12 7 3,-9 2 0,-4 5 2,-7 3-6,0-2-1,0 2 0,0-1 0,-3-1 7,-7 2 3,-7 0-1,-4 0-2,1 3-1,3 2-3,6 1-1,3 0 0,3 0-3,-2 0 1,4-3 1,2 7-2,1 2 2,0 5 1,5 5-2,4-2 5,-1-1-1,-4 1 1,3 2 2,-5-7 0,2 3 2,-4 1-1,0 3-1,-13 2-4,3-2-4,-6-2-3,0-3-7,-1-2-2,3-1-10,-1-3-15,5-3-37,-3-1-119</inkml:trace>
  <inkml:trace contextRef="#ctx1" brushRef="#br0" timeOffset="51998.97">21843 15806 175,'0'0'9,"0"0"9,0 0 6,0 0 3,0 0-2,0 0-5,-54 82-4,50-45-7,2 1-1,1 7-4,1 0-4,0 1-1,3 0-3,4-3 2,-1-4 0,-1-5-3,-2-12 3,0-3-3,-1-9 3,-2-5 3,1 2 3,-1-7 6,0 0 1,0 0 0,0 0-2,0 0-1,0 0 1,-1-2 2,-2-4 3,-2-5 1,3 1-1,2-2-3,-2-1-3,2 0-5,3-4-1,6 3-2,5-6 0,7 5 2,2 1-1,4 4-1,2 1 0,0 4-1,-2 5-3,-2 0 0,-2 5-4,-1 7 1,-2 1 0,-4 3 2,0 0 0,-3 3 0,-3-3-1,-2-4 1,-3 0 2,-1-3 1,-2-6 0,-1 2 1,-1-1 1,0 1 1,-7 0 3,-7 2-2,-2-3 3,-7-1 0,-1-3 1,4 0-1,4 0-3,0 0-1,2 0-1,2-2-1,-1 1-3,0 1-2,0 0-3,2 0-6,0 0-6,7 1-9,-1 2-15,5-3-25,-2 0-58</inkml:trace>
  <inkml:trace contextRef="#ctx1" brushRef="#br0" timeOffset="52225.98">22348 16152 205,'0'0'8,"0"0"3,0 0-3,0 0 0,0 0-3,0 0-3,0 0 3,-48 82-4,45-71-1,3 1-1,0 1 0,0 3-4,0-7-4,4 3-13,2-4-25,-2-4-71</inkml:trace>
  <inkml:trace contextRef="#ctx1" brushRef="#br0" timeOffset="52367.99">22321 16000 288,'0'0'4,"0"0"-3,0 0-6,0 0-4,0 0-8,0 0-12,0 0-34,0 0-91</inkml:trace>
  <inkml:trace contextRef="#ctx1" brushRef="#br0" timeOffset="53095.03">22528 15877 201,'0'0'14,"0"0"6,0 0 3,0 0 1,0 0-3,0 0-5,-40 96-5,38-71-7,2 3-2,0-1-3,0 0-1,4-1-1,2 1-3,-3-4-1,0 1-3,0-7-5,-3 3-3,0-8 1,0 1 1,0 1 4,0-8 4,0 5 2,-2-6-1,1 0 2,-1-2-3,2-3-5,-1 0-7,-5 0-10,1 0-7,-5 0 2,-2-10 6,0-2 10,-1-5 12,0 0 9,3-1 10,3 5 8,1-1 3,2 5 2,2 3 0,1 1-7,1 0-7,0-5-5,3 1-5,8-1 1,2 3 2,6 3-1,5-3-2,0 5 1,2-2-5,6 1 2,3-1 0,-1-1 0,5 0 1,-4-2 0,-2 1 0,-4-1-2,-8 3 2,-4 0 2,-6 0-2,-7 4 3,2-2 1,-6 2 0,0-1 2,0 1 2,0-2-1,0-3-1,-3-2-4,-3 1-2,-8 0 1,-2 1 0,2 5 2,-5-1 1,-1 1 2,6 0 3,-7 0 0,8 0 4,7 0 0,-4 0 0,6 0-2,-1 1-6,0 1-1,5-2-2,0 4 1,0 7-1,8 3 2,7 4-2,5 0 0,2-2 0,4 5 0,0-1-2,0-1-2,-2-1 1,-2 2-1,-6-3 0,-2-2 1,-5-2-2,-5-6 2,-1 2 2,-3-4-1,0 5 4,0-1 0,-3-4 1,-8 5 2,-5-3-2,-3 0 0,-1-1 1,4-4 1,1 0 2,3 0 0,6-2 0,-6 0-3,6 0-3,-1 0-4,0 0-4,7 0-5,0 0-5,0 0-4,0 0-15,0 0-52,11 0-112</inkml:trace>
  <inkml:trace contextRef="#ctx1" brushRef="#br0" timeOffset="53249.04">23441 16283 249,'0'0'-50,"0"0"-17</inkml:trace>
  <inkml:trace contextRef="#ctx1" brushRef="#br0" timeOffset="59483.4">3892 16123 157,'0'0'24,"0"0"0,0 0 3,0 0 0,0 0-5,0 0-2,0 0-4,0 0-3,0 0-5,1-32 0,-1 31-3,0 1-3,-1-5-3,-2 2-1,-7-2 0,-3 3 0,-6 2 0,-8 3 2,-3 6-3,-7 3 2,-2 0-1,-7 1 1,0-1 0,-3 0 2,-3 1 0,2-4 3,-2 0 0,4-3 0,-1-1 2,3-1 1,3-1-2,1 0-1,-1 2-1,2-4-2,-2 2 2,1 0-2,1 0 1,-1 2 2,2-2-1,2 0 2,-2 0-1,5 0 0,-1 0-1,1-1-2,1 2 3,4-3-2,2 1 1,7-1 1,2 1-2,6-2-1,8 0 1,-7 2 1,7-2 0,-1 0 0,1 1 0,5-1 0,-1 0 1,1 0 1,-2 0 0,1 2 1,-2-2 0,3 0-2,-1 0-1,-1 0 1,1 0-1,-2 0 0,-1-5 1,-1-2-1,1-1-1,0-1 2,-4-3 2,5 3-2,-5-6 2,4 0-3,-2-1 1,-1-7 0,2 2 2,-2-1-3,3-3 1,-2 0-3,1-4-1,1-3 1,0-2 1,-1 1 1,0-2-4,0 0 3,2 0-5,0 3 2,1-2 0,0 2 2,1 1 1,-1 3-2,1-2 1,1 5 0,0-1-1,0 2 0,0 1 1,0 2-1,0 6 0,0-3 0,3-1 0,-2 2 0,3-10 2,-1 1-1,-1 1 0,1 2 2,-3 0-2,0 0 1,0 0 0,0-1-2,-6-1-2,0 2 2,-1 0-3,-2 0 4,1 4 0,2 5-1,-2 0 1,4 5-1,0-1 1,-1 1-1,3-2 0,-1 0 1,-1 1-1,2 2 0,0 4-1,-1-8 0,2 7 2,-1 2-1,1-7-1,-1 6 2,0-1-2,1 2 1,1 3 0,-2-1-2,2 1 0,0-2-2,0 1 1,0-1 1,0 1-1,0-4 2,0 0-1,8-2 0,2-1 2,-2 4 0,8-2 0,-1 1 0,3 2-1,5-1 1,-3-1 0,2 2 0,-7 0-2,4 1 2,2 2-1,1-3 1,8 2 1,1 1-1,3 0 0,3 0 0,3-1 0,6 1 0,2-2 0,4 0-1,6-1 1,2-4 1,6 1-2,2-1 2,4 2 0,0-4-1,2 4 0,0 1 0,-4-3-1,0 4 2,-4-2 0,-1 2 0,-3 1-1,-2-2 0,-1 0 0,-1 0 2,1 1-2,3-1 1,2 1-1,1 0 0,3-1 0,3 1 1,1-2 0,1 2-1,-1-1 0,-3-1 0,-1 2 0,-3 0 1,-3 0-1,-2 0 1,-5 0 0,-4 1 0,-3-1 0,-3 0 1,0 0 0,-3 2 1,-2 0-1,2-3-1,2 1 0,-1 3 0,2-5-1,4 4 1,3 0 1,3 1-1,0-1 1,4-1-2,-1 2 0,-1-2 0,0 2 0,-2 0 1,-3 0-1,-2 2 1,-1 0-1,-5 0-1,-3-1 2,1 1-1,-3-2 1,1 0-1,-1 0 3,1 0-2,6 0 0,-1-4 1,8-2 0,2 1-1,3-1-1,4 0 1,0 1 0,3 1 0,-3 3-1,-1-1-1,-2 0-1,-2 1 1,-3 1 1,-2-1 1,-4-2-1,1 3 0,-3-4 0,1 1-1,-1 0 1,2-2 0,2 1-1,0-1 2,0 0-1,4 0 0,-2-2 0,3 2-1,1 0 1,1 2-1,-3-1 2,0 1-1,1 3 1,-3 0-1,-2 0 0,-3 0 0,-3 0-1,-3 0 1,-2 3 0,-1-1 0,1 1 0,-3-1 0,-1 0 0,1-2 0,-3 0 0,3 0 0,-1 0-1,1 0 2,5 0 0,5 0 0,3 0 1,6-2-2,6 0 0,-1 1-1,0 1 1,-1 0 0,-3 0 0,-2 0 1,-5 1-2,-3 1 1,-4 0-1,0-2 1,-4 0 0,-2 0 1,-3 0-1,0 0 0,1 0 0,0 0 0,2 0 1,3-4-1,2 1 0,7-2 0,2 3 0,-1-1-1,5 1 1,1 2-1,-3 0 1,2 0 1,-1 0-2,-3 2 1,-3 1 0,-3-1-1,-2 1 1,-1 1 0,-1-1-2,-1-1 2,2 1-1,-1-3 0,1 0 1,1 2-1,3-2 0,0 0 2,1 0-1,0 0 0,2 0 0,-3 0-1,1-2 1,-4-1 0,-2 3 0,-5-2 0,-3 0-2,-9 2 4,-4 0-2,-6 0 0,0 0 1,1 0-2,-2 0 1,6 0 0,0 0-2,6 0 4,-1 0-4,1 0 2,0 0 0,1 0 0,0 0 0,0 0 2,0 0-2,-9 0 1,1-3-1,0 1 0,-6 2 1,8-3-1,-8 1 1,2 0-2,-1-1 2,-1 2-1,1-1 0,-2 1 0,2-1-1,-7 2 0,7 0 0,-5 0-1,6 0 2,6 0 2,-9 0-1,9 0-1,-8 0-1,3 0 1,-2 0 0,0 0 0,1 0 1,-9 0-2,2 2 1,-3-2-2,3 1 1,-2 1 1,2-1-1,-6-1 1,3 2 0,-1 1 0,4 4-1,2 5 1,-4 3-1,3 2 1,-4 4 0,1-1-2,-1 2 1,0 2 0,-1 2 0,-2 2 2,0 2-3,0 0 2,-2-1-1,-4-1 0,0 1 1,-1 0 0,2-1-1,-1 1 2,1-1 2,2 1-2,-1 2 3,1-1-3,-2 3-2,2-3 2,0 2-2,0-5 1,2 1-2,1 1 1,-2-2 0,2-1 0,0 1-1,0-3 2,0-6-2,0 2 1,0 2 0,-1-2-1,-1 5 1,-1-2-1,2-8-1,-2 2 0,-4 1 0,4 0 3,-4 5-3,4-8 3,-3 1-1,1 0-1,2-6 2,-2 7-1,2-2 4,0-3-4,0 4 2,2-4-2,-1 0-1,-1 0 1,2-2-1,-2 3 1,2-7-1,-1 4 1,1-5 1,-1 0 1,-1 3-1,2-3 0,0-1 0,-1 1-1,1 0 1,-1 0 1,1-1 0,-2 6 0,1-6 0,1 0-1,-3 5-2,2-4 2,-1 5-1,-1 0 2,-2-3-1,3 2 1,-2-3 0,0 2 1,-1-1-1,0 0 1,-2 0-1,-2 3-1,1-6 1,-4 5 1,1-1-2,5-3 1,-6 4-1,2 1-1,2-5 2,-2 4 0,2-4-1,1 2 1,-5 1 0,5-3 0,-6 4 1,5-6-1,-1 2 0,-5 2 0,5-5 1,-7 4-1,0 0 1,1 0-1,-6 1-1,2-2 0,4-2 1,0 2-1,-3-2 1,0 1-1,-7 1 0,-1 0 0,1-1-1,-5 1 2,2-1-1,-2 1 1,0-1-1,1-1 1,-1 2-1,1-3 0,0 2 0,1 0 0,0 1 0,2-1 1,-1-4-1,5 2 0,-3-1 0,9 1 1,-4 0-1,2-2 1,-1 1-1,-4-1 1,0 0 1,1 0-2,0 0 1,0 0 1,0 0-1,-2 0 2,2 0-2,-1-1 0,-1-1 0,8 0 0,-4 2-1,1-1 0,6 1 1,-8-2-1,10 2 2,-2 0-1,1 0 0,0 0-2,0 0 1,0-2-1,0 2 1,0 0 0,0-2 0,1 2 1,1 0-1,-2 0 0,1 0 1,-1 0-1,2 0-1,5 0 0,1 0-1,0 0-2,-1 0-4,2 2-6,-1 0-11,5-2-49,-1 0-178</inkml:trace>
  <inkml:trace contextRef="#ctx1" brushRef="#br0" timeOffset="78942.51">16641 8778 44,'0'0'15,"0"0"-2,0 0-3,0 0 2,0 0 0,0 0 0,0 0 0,0 0-1,0 0-1,-9-39 0,8 39-1,1-3 2,-2 3-3,2-2 1,-1 0-1,1 1-2,-3-1 2,3 0-1,0 1 0,0-1 1,0 2 2,0-2-2,-2 0 1,2 1 2,0-1-2,-1 0 2,1 1-3,0 1-2,0-2-3,0 2-1,0-2-2,-1 2-2,1 0 1,0 0-1,0 0 2,0 12-1,0 5 1,2 5 1,4 0-1,0 3 0,3-1 0,-1 1 0,0-3-1,0 2 2,-2-1-1,-2-7 1,1 0 0,-3-6 2,2 1-2,0 0 1,-3-7 0,0 2 2,-1-6 1,0 0 0,0 0 1,0 2-1,3 0 2,-3-1 0,0 1-2,2-2 1,-2 3-2,0-2-3,1 0 0,-1 1-1,0-1-1,0 1 1,0 0-4,2-2 0,-2 3-4,1 2-12,1 2-45,1-2-133</inkml:trace>
  <inkml:trace contextRef="#ctx1" brushRef="#br0" timeOffset="79647.55">16908 8876 103,'0'0'17,"0"0"8,0 0 1,0 0-2,0 0-1,0 0-3,0 0-3,9-88 0,4 73-3,1 1 0,-1 2-1,5 1 1,-1-1 0,3 2-4,0 3-2,-6 2-4,3 1-3,-1 4-1,0 0-1,4 0-2,-1 7 2,-6 0-2,6 3-1,-6 0 2,1 2 0,-1 0-1,-4-3 1,-2 4-1,-3-5-1,-4 5 3,0 4 1,-3 2 1,-9 6 3,-5-4-2,-3 1 0,0-3 0,-3 1 2,1-4-1,2-1 1,5-4-1,4-1 0,2-4-3,6-2 0,1-1 0,2-3 0,-2 0 0,2 0 0,0 0 2,-1 0 1,1 3-1,0-2 0,0 5 2,0-1 0,4 0 3,2 4 0,4-6-1,6-1 1,4 0 1,6-1-1,0-1 0,3 0-2,3-5 0,1 2-1,0-6 0,3 4-2,-2-2 1,-1 3 0,-10 0-2,-1 2-1,-9 1-4,-7 1 1,-1 0 0,-5 0 2,0 0 2,0 0 3,2 0-2,-2 0 2,0 0-2,0 0-2,0 0 1,-4 1 0,-1 1-2,2 1 1,3-3-4,-1 0-5,1 0-6,0 1-14,0 0-30,0 4-44,0-3-109</inkml:trace>
  <inkml:trace contextRef="#ctx1" brushRef="#br0" timeOffset="80215.58">17536 8612 229,'0'0'26,"0"0"-3,0 0-8,0 0-7,0 0-7,0 0-1,0 0 1,0 0 2,0 0 1,0 0 2,18 69 1,-6-33 0,-2 1-2,3 3-4,-3-2-1,0-3-1,-1-4 1,-5-11 1,1-3-1,-3-5 1,-2-7 2,2 1 1,-2-6 3,0 0 1,0 0 4,0 2 0,2-1 2,-2 1-1,0-2-1,0 0-2,0 0-1,0 0 0,0-2-2,3-10-2,4-5 1,1-4-3,4 4-1,4 0 0,1 4-1,2 1 0,-2 0-1,-4 5-1,2 2 0,-5 2-2,3 3-3,4 0 2,-5 0-2,5 0 0,-4 6 3,2 1-1,-2 3 1,-3-1 1,3-1-3,-7-1 3,-3-5 0,1 5 0,-3-2 0,1-1 2,-2 5 0,-6 2 2,-7 2 0,-9 4-2,-2-4 0,-4-1 1,2-1 1,1-2 2,0-1-1,7-4-1,2 1 0,6-2 0,3-1-4,4-2 0,3 0-2,0 0-3,0 0-4,0 3-14,2 1-26,3 1-41,11 0-64</inkml:trace>
  <inkml:trace contextRef="#ctx1" brushRef="#br0" timeOffset="80430.6">17974 8801 212,'0'0'4,"0"0"4,0 0 0,0 0 2,0 0 1,0 0-2,0 0-3,0 0-2,0 0-4,0 0 0,48 93 0,-43-72-1,1-6 1,-2-1-2,-2-5-1,-1-4-1,0 0-6,4-3-16,-1 3-43</inkml:trace>
  <inkml:trace contextRef="#ctx1" brushRef="#br0" timeOffset="80579.6">17967 8690 189,'0'0'-1,"0"0"1,0 0 1,0 0-4,0 0-7,0 0-14,0 0-67</inkml:trace>
  <inkml:trace contextRef="#ctx1" brushRef="#br0" timeOffset="80836.62">18248 8543 280,'0'0'0,"0"0"2,0 0 3,0 0 1,0 0 0,0 0-3,3 79 0,6-52-3,2-2 0,0 1-2,-1 1 0,-1 2 2,0-2-2,-1-1 1,-4-3 0,-1-7-2,-3 1 3,0-6-1,0-1-1,0 2-7,0-7-9,0-2-20,0-3-34</inkml:trace>
  <inkml:trace contextRef="#ctx1" brushRef="#br0" timeOffset="81262.64">18192 8808 31,'0'0'13,"0"0"5,0 0-1,0 0-7,0 0-6,85-7-2,-47 2 0,4-5 0,0 2-1,-2-3 2,-1-2 4,-2 3 3,-6 0 2,-3 0-1,-9 3-2,-9 4-5,-6 1 2,-4 2 0,0-2-1,0 2 1,0 0-2,0 0 0,-1 0 2,-14 0 0,-4 4 1,-3 4 0,7-3-1,2 2 0,3-2-3,5 0 0,-1 2-1,5-4-2,0 8 2,1 3 1,0 4-2,7 6 2,2-2-1,-1-3-1,4 1 0,-2 1-1,0-1 0,-3-6 0,-2 2 2,-2-5-1,-3 0 2,1 1 0,-1-4 3,0 2 0,-8-3 1,-2 0 1,-2 0-1,-7-1-1,-3-2-2,-3-4-2,-3 0-2,-1 0 0,-3 0-2,0 0 0,2 0-4,1-5-5,10 3-12,4-1-42,11 3-114</inkml:trace>
  <inkml:trace contextRef="#ctx1" brushRef="#br0" timeOffset="81719.67">17800 8690 60,'0'0'13,"0"0"5,0 0 1,0 0 1,0 0 0,0 0-2,0 0-4,0 0-6,0 0-2,0 0-3,-1-31-2,1 29 1,0 2 2,0-1-1,0 1 1,0 0-1,0 0-1,0 0-1,1 0 0,2 3-1,-1 2 0,3 2 1,-2-4-1,3 4 0,3-3 0,1-3 0,7-1-1,1 0-3,5-3-1,0-4-3,-4-3 3,-6 3 1,0-3 3,-7 5 0,-2 2-1,-4-5 1,0 5 0,-4-3 1,-8-1 1,-6 4 0,-2 1 1,-3 2 1,2 0 1,5 0-1,1 5 0,5-1-3,3 2-3,-2 0-3,6-3-10,0 2-126</inkml:trace>
  <inkml:trace contextRef="#ctx1" brushRef="#br0" timeOffset="83268.76">15716 10947 297,'0'0'6,"0"0"5,0 0 1,60-79 0,-31 60-2,2 2-5,2 3-3,-1 3-5,-1 7-1,-2 3-3,-1 1-1,-4 5-2,-4 7 2,-3 4 1,-5 4 1,-3-1 3,-3-3 3,-5 2 0,-1 2 0,0-2 1,-5 4-2,-1-4 4,-4-1 0,1-6 2,0 0 1,-3-1-1,4-7 1,-4 6-2,7-4 1,-1-2 1,-1 2 0,4-3-3,-2 1-1,3 1 0,2-4-4,-2 0 4,2 0-1,0 1-1,0 1 1,0 4 1,0-2-2,3 2 4,9 2-4,-2-4 2,6 0 1,2-4 1,4 0-1,6 0 0,-1 0-1,-2-2-2,-7-1-4,-1 1-4,-6 1-5,-4 1-7,-1 0-6,-2 0-12,1 0-14,-1 0-35</inkml:trace>
  <inkml:trace contextRef="#ctx1" brushRef="#br0" timeOffset="83716.78">16527 10765 162,'0'0'13,"0"0"1,0 0 0,0 0-2,0 0-3,0 0-4,0 0 1,0 0 1,0 0 0,-48 49 1,39-29-1,2 2-2,2 1 1,4-1 0,-1 3 0,2-3-1,0-1 0,2 2-1,1-9-2,1 2 3,4-3-1,-4-5 0,5 2 1,-2-3 1,3-5 0,6 0-1,-2-2-1,9-4-1,0-6-2,-1-5 1,3-5 0,-1-1 0,-2-1 2,-3-2 0,-3 4 3,-3 0 0,-7 6 1,1 5 0,-4 6-1,-3 3-1,0-2-2,0 2-3,0-1-1,0 1 0,0 0-1,0 0 1,-6 4 1,-3 7-1,2 1 0,3 3 0,1 4-2,3-2 2,0 8-1,0-8 1,0 2-1,0-2-4,0 3-2,0 4-5,0 1-5,-6-2-15,-2 1-27,1-10-39</inkml:trace>
  <inkml:trace contextRef="#ctx1" brushRef="#br0" timeOffset="84186.81">17044 10715 55,'0'0'12,"0"0"5,0 0-1,-43 99 1,37-69-2,3 2-4,3 0-2,2-2 0,5-3-2,-2-7-1,1-4 0,-3-4 1,-1-7 4,1-1 4,-3-4 9,0 0 3,4 0-2,6 0-2,2-8-5,1-5-6,1-6 1,-2-3-4,2 2 0,1-3 0,2 0-1,-1 3 1,3 2-2,-1 4-1,0 1-2,-4 6-4,1 3-2,2 4-1,0 0-3,5 9 0,-6 3-1,-2 5 1,-3 0-2,-4-4 0,-5 2 1,-2 2 2,0-2 3,-6 5 2,-8-5 2,-1-1 0,-4-3 1,-4-3 0,-2 1 3,1-4 0,1 1 2,5-4-2,2 0 1,3-1 0,7-1-3,-6 0-2,6 0-3,0 0-5,0 2-9,6-2-4,0 0-14,9 0-30,9-3-67</inkml:trace>
  <inkml:trace contextRef="#ctx1" brushRef="#br0" timeOffset="84392.82">17502 10856 291,'0'0'-3,"0"0"3,0 0 1,0 0 2,0 0-2,0 0 1,0 0-2,0 0 0,-13 79-1,9-62 0,3-1-3,-2 1 1,0-5-3,3 6-1,-1-7-1,-2 0-3,1-1-5,1-5-7,1 1-19,0-6-45</inkml:trace>
  <inkml:trace contextRef="#ctx1" brushRef="#br0" timeOffset="84522.83">17375 10796 182,'0'0'-3,"0"0"0,0 0 0,0 0-12,0 0-19,0 0-70</inkml:trace>
  <inkml:trace contextRef="#ctx1" brushRef="#br0" timeOffset="84763.84">17688 10672 275,'0'0'-1,"0"0"1,0 0 1,-18 79 1,14-54-4,-3 4 0,2-2-3,-1 0-1,2 0-4,0-1 2,0-2-2,1-5-2,-1-2 1,3-7-4,0-3 1,-1-2 3,2-5 5,-1 0-2,1 0-6,0 2-32,-2-1-28</inkml:trace>
  <inkml:trace contextRef="#ctx1" brushRef="#br0" timeOffset="85166.87">17582 10946 110,'0'0'13,"0"0"-4,0 0-4,0 0 0,0 0-3,0 0-1,95-73-2,-64 64 0,1-2-3,5 1 1,-2-2-1,-2-1 1,-1 0 0,-2 1 3,-4 2 2,-8 1 0,-2 3 3,-7 2 3,-6 1 5,2 1 2,-5 2 1,0-1-1,0 1-4,0-5-2,0 1-2,-3 2-1,-8-3 0,6 5-1,-5 0-2,0 0 0,1 0-2,1 4-1,5-3-1,-2 6 0,4 0 2,-1 6-1,2 6 1,2 0-1,5 8 0,3-2-1,3 1 1,-3-1-1,1 0-1,0 0 2,-5-1-1,-3-7 0,-3 2 1,0-1 0,-6-3 1,-8 3 0,-5-4 3,-4-5 0,-3-3 3,-3-4 1,-2-2 2,-1 0 2,1 0 1,-1-7 2,3 1 1,3-1 1,8 2-2,3-1-4,5 3-5,6 0-10,2 2-11,2-6-18,2-2-33,12-4-87</inkml:trace>
  <inkml:trace contextRef="#ctx1" brushRef="#br0" timeOffset="85646.89">17303 10614 79,'0'0'21,"0"0"4,0 0-1,0 0-4,0 0 1,0 0-2,0 0-1,0 0-4,0 0-3,0 0-4,-12-12-4,12 11 1,-1 1-1,-1 0 0,2 0 2,-1 0-1,1 0 0,0 5-2,0 7 0,0 3-3,1 0 0,7-3 0,3-3 0,0-1 1,2 0 1,1-4 0,-2-1 1,2-3 0,3 0-2,-4 0 0,-1 0 1,-7 0 1,-3 0 3,1-3-2,1 0 2,-4-6 0,0 0 0,-7-4 2,-2 3 2,1 1-2,-1 4-3,0 0 0,1 3-3,3 1-1,1-1-3,4 2-2,-7 0-5,-2 0-5,0 5-19,-3 2-35,6-1-121</inkml:trace>
  <inkml:trace contextRef="#ctx1" brushRef="#br0" timeOffset="86694.95">16042 11308 156,'0'0'20,"0"0"9,0 0 3,0 0-2,0 0-5,0 0-8,0 0-6,0 0-7,0 0 2,-7 0-2,7 0 0,0-2 3,1 2-1,11 0 1,5 0 0,9 0-1,1 0-1,4 0 2,8 0-1,5 0-1,6 0-1,6-5-3,5 2 2,3-5-2,4 2-1,0 0 0,2 1-3,0 3 2,-3 0-4,-5 2-3,-4 0-4,-1 0 1,-5 6-2,-2 0 4,-3-1 1,0 2 2,0-2 0,2 1 1,1-2 2,3-1 2,2-3-2,0 0 4,-1-1 1,2-8 0,-1 1 3,0-4 0,-6 2 1,0-3 0,-3 3-1,-5-1-2,-4 3-1,-2 1-2,-6 2 2,-7 5 0,-2-3-2,-9 1 0,-5 2 0,1 0 0,-7 0 2,0 0-1,0 0 3,2 0 2,1 0-1,-2 0 1,1 0 0,-1 0 0,1 0-2,-2 0 2,2 0-4,0 0 0,-1 0-3,1 0 0,-1 0-1,1 0-7,-2 0-6,0 0-22,0 0-60,0 0-112</inkml:trace>
  <inkml:trace contextRef="#ctx1" brushRef="#br0" timeOffset="100307.73">14286 4192 59,'0'0'21,"0"0"-2,0 0-5,0 0 1,0 0-2,0 0-4,0 0-1,0 0-1,0 0-5,0 0 0,-23-42-2,21 42 0,2 0 0,-3 1 0,1 16 4,0 8-1,-1 10 2,0 4 0,0 7-2,-1 1 0,0 5 0,1 3 0,0 2-1,1 1 0,1 0-1,1 1-2,0-2 2,1 1-2,4-2 1,0-4 0,1-3-1,-2-3 2,2-4-1,-1-3 3,1-3-2,-2-3 1,-2-4-2,1-12 0,-2 1 3,-1-6-2,0-5 5,2 3-4,-2-4 0,0-1 2,2 1-2,-2-6 3,0 0 1,0 0-1,0 1 0,1 1 1,-1-1-1,0 1 0,0 0-1,0-1 0,0 1 2,0-2-4,0 1 1,0-1-1,0 2-1,0-2-1,0 1 1,0-1-1,0 1 0,0-1 1,5 4 1,5-1-1,6 1 2,4 0 0,2 0-1,2-1 0,4-1-2,3 1 1,3-1 1,2 1-1,6 1-1,3 1 1,5-2-2,3 2 2,3-1 0,5-1 0,3 4 2,4-2-3,2-3 1,1 1 0,2-3 0,1 0 0,0 0 0,0 0 1,1 0-2,1 0 0,4 0-2,1 0 5,1 0-2,2 0 1,-1 0-1,1 0 1,1 0 0,0 0 0,2 0-2,-1 0 4,4 0-1,1 0 2,3 0-1,3 0-1,1 0-2,1 0-1,2 4 1,-1-1 1,-3-1 0,2 1-2,-8 2 0,-4 2 0,-2-2 1,-4 2 0,-1-3 0,-4 0-1,1 1 0,-2-2 1,-1 0 0,4-1-1,1 0 3,1 0-6,5 1 6,4-1-3,1-1 1,3 1 0,0 1 0,-1 0 0,-2 0 0,-3 2-1,-5-2 2,-7 1-2,-7 0-2,-3 3 2,-7-3 0,-1 2 2,-1-1-1,2-1 0,1 1 0,2-2-1,7-1 0,4 3 0,2-3-1,3 1 1,-1 0 0,-1 1 0,-1-1-1,-5 1 1,-5 1 0,-3 2-1,-6-1 2,-7 1-1,-5-5 1,-3 1 0,-4-1 0,-1 0-1,-3-2 2,-1 0-2,1 0 0,0 0 0,1-2-1,1-1 1,-2 1 0,1 0 1,1 2-1,-2 0 0,1 0 0,-4 0 0,-1 0 0,-9 0 0,-8 0 3,-1 0-3,-4 0 0,0 0 0,0 0-1,-6 0 3,5 0-2,1 2 2,4-2-1,2 0-1,-1 0 0,9 0 0,0 0 0,4-2 1,-1-1-2,-8 1 1,0-1 0,-6-1-1,-4 3 3,1 1 2,-3-4 0,2 4 2,-2-3 1,3-2 0,-5 1 0,1-1-2,-1-7 0,-1 2-2,0-8 1,0-3-2,0 0 0,-1-2 0,-1 8-1,1-5 1,1-2-2,0 0 1,0-7-2,3 1 2,0 0-1,-1-3 0,0 2 1,-2-3-3,0 1 0,0-2 0,-3-1 2,-4-1 0,-2-3-1,-2-2 3,-1 0-2,3-1 0,-2 4 1,5 1-1,-1 3 2,1 4 0,0 2-2,3 2 1,0 8-1,0 0 0,1-2 0,-2 7 1,-1-6 0,2 7-1,0 0 1,-3-2-2,3 2 1,-1 3 0,1-2 0,0 1-3,2 5 2,-2-7-3,1 7 3,1 0-1,-2-8 0,3 7 1,-2-7-2,-3-5 2,4 7 0,-4-6 0,2-1 0,-3 0 1,1-2 0,-5 2-2,1 0-1,-1 2 2,-3 0 0,0 1 0,-3 2-1,0 2-3,-4 0 1,-3 3-2,-2 0 1,-6 2 2,-2 5-1,-4-3 0,-2 3-1,-2 0 0,-2 0-2,-2 0 4,-3 0 0,-1 0 3,-3 0-1,-3 0 0,-3 0 1,-4 0 0,-3 0-3,-3-2 3,-5-1 0,-1-2 0,-4 0 0,-1-2 3,-4 1-3,2 0 0,-3 1 0,-2 1 0,1 1 0,-1 0 0,0 2 0,0-3 0,-3 1 0,2 0 0,-1-1 0,2-1 1,3-3 0,1-4 1,2 3-1,-1-3 2,3 1-1,-4 2-2,0 0 1,-1 1-1,0 1 0,1 1 1,0-1-1,4 2 0,0-1 1,2 0 1,1 0-1,3 2 0,-2-3 0,3 1-1,0 0 0,1 0 0,0 2 0,-1-1 0,-2 0 1,3 2-1,-4-1-1,0 1 1,1 1 0,2 1 1,3-1-1,2 2-1,4-3 1,0 3-2,0 0 2,2 0-1,-2 0 1,0 3 0,-1 0-2,1 0 2,2 0 0,0 0 0,4 0 0,1 2 0,2-2 0,5 0 0,-1 0 0,4 0 0,-3 0-1,3 0 0,-1 0 0,0 2-1,-2-2 1,-1-2-1,1 3 0,-2-2 1,3 1 0,0 0 0,-1 0 1,3 1 0,-1-1 0,3 1 1,0-1-1,3-1 0,4 1 1,0-3-1,7 0 0,7 0 0,3 0 0,-2 0 0,9 0 1,-10 0 0,4-3-1,6 3 1,-8-4-1,2 3-1,0 0 0,-8-1 0,10 2-1,-4 0-2,1 0 2,0 0 0,-6 0-3,8 0 0,0 0 2,-2 2-1,6-2 4,-7 0 0,3 0 0,0 0 2,0-2-1,3-2 0,-2-3 0,3 1 2,-4-3 0,5 3-1,-1-1 0,-2 0-2,7 2 3,-5-3-3,4 3 1,6 2 0,-4-1 0,4 2-1,-4-3 0,5 4 0,2 1 0,-1-1 0,1 1 0,-1 0 0,-1-1 0,1 1 0,-2-2 1,3 2-1,-2-2 0,1 2 3,-1-1-6,1 1 3,-1-2 0,0 2 0,1 0 3,0 0-6,-1-1 2,1 1 0,0 0 0,-3 0 0,4 0 1,-2 0-1,-1 0-1,-3 9 1,2 6 1,-2 6 1,2 4 1,-2 5-2,3 4 0,-1 7 0,-1 4-2,1 2 1,0 7 1,-1-1-2,0 2 2,5 1-1,-2 3-4,2 3-1,0 6-10,7 1-48,2 4-133</inkml:trace>
  <inkml:trace contextRef="#ctx1" brushRef="#br0" timeOffset="102798.87">15473 4250 0,'0'0'6,"0"0"-1,0 0-2,0 0 1,0 0 1,0 0 0,0 0 0,0 0 0,0 0 1,0-17 3,-3 12 1,0 1 1,1 1 2,-2 0-1,2 0-1,0 0-2,-1 0-2,3 3-1,-4-2-1,4 2-1,0 0-2,-2-1 0,1 1 1,-1-2-2,1 2 1,-1-1-1,1 1 1,-1-2-2,1 2 1,-6 0 0,2 0-1,-5 0 0,3 2 0,-1 4 0,3 1 1,-1 1-1,3 1 0,2-4-1,0-1 0,1 1 1,0 1 0,0-2 1,0 2-1,0-6 2,0 0 1,0 0-1,0 1 1,0-1-1,0 0 0,1 0-2,2-2 1,2-10-1,-2 3 0,-3-5 0,0 2 0,0 0 2,0 0-2,0 6 1,0-4-2,0 6 1,-1-1 0,-1 1-3,2 4 2,-1-2-1,1 2 0,-3 0 0,2 0 1,-2 0 1,0 2 1,2 2-1,-1 5 0,2-3 0,0 4-1,7 0 1,0-4 3,-1 0-2,3-3 0,-3-3 0,5 0-2,5 0 2,-8-3-1,6-4 1,-5-3 0,-3 3 0,0-5-1,-3 3 0,-3-3 2,0-3-1,0 4 0,-8-2 0,5 3-1,0 6 0,-3-3 0,3 4 0,-1 1 1,2-1-2,2 3 0,-5 0 0,-4 0 0,0 5-1,-1 5 2,3-3-1,3 3 1,1-1 0,1-4-1,1 4 1,1-3 1,0-2-1,0 1 3,0-4-2,4 0 0,-1 1 0,6-2-1,-5 0 3,3-2-3,1-4 2,-4-2-1,2-1 0,-6-3 0,1 4-1,-1-4 2,0 3-1,-5 5-1,0 0 0,1 1 0,-6 2-1,-8 1 1,5 1-2,-5 9 2,6-2 0,2 2-1,4-2 1,2-4-1,2 3 0,2-7 1,0 5 0,0 0 0,0-1 0,0 3 1,2-6-1,1 3 1,0-3-1,1 2 0,-4-3 1,0 0 2,0 0-2,3 0-1,-2 0-1,0 0-2,-1 0 1,2 0-4,-2 0-4,1 0-14,5 0-48</inkml:trace>
  <inkml:trace contextRef="#ctx1" brushRef="#br0" timeOffset="104502.97">15416 4264 23,'0'0'8,"0"0"-4,0 0-2,0 0-2,0 0 1,0 0 0,0 0 2,0 0 0,0 0 1,15-6 1,4 8-2,4 5 1,1-2-2,0 3 1,1 0-2,-1 0 0,2-1 1,-1 1 2,1-1-2,-1 3 3,2-1-1,-2-1-1,-2 3 2,2 1-1,-1 0-2,1 2 0,0 1 1,4 2-2,1-1 0,4 5 0,0-1 0,6 2-1,0 0 3,6 0-2,-3-1 0,3 0 0,-1-1-1,1-1 0,-1 0 2,0-1-1,-2-2 1,-2-1 2,-1-2-1,-4 1-1,2-1-1,-2 1 2,2-2-3,-3 2 1,2 0 1,-1 1-1,-1-1 0,2 3 0,-3-5 2,-1 4-1,-1-2 0,-2 1 1,2-2-2,-2 3 1,1-3-1,-2 1 2,-4-1-1,-1 1 1,-1-1-1,0-4-1,0 4 2,2-1-2,-1 0 1,4 0 0,4 0 0,0 1-1,1-1-1,1 0 0,-1 0 0,1-1 1,-2 2 1,-2-2 1,-3 1-1,-2-2 0,-2 0 1,-1-1-3,-1-1 2,-1-1 1,-2 3 0,-1-3 1,-1 0-1,2 1 0,-3 0-2,3-1 1,0-1-2,0 2 0,1 0 1,-1-3 1,2 1 1,0 2 1,2-2-2,-1-1 0,-1 3 1,1 1-2,-1-4 1,-7 2 2,1-2-2,-5-3 1,-2 1-2,3 0 0,-6-1 0,1 0 4,-5-2-3,0 0 2,0 0-1,1 0 0,1 0-1,-1 3 1,0-3 1,1 0-1,0 0 2,-1 0 0,1 0 2,-1 2 0,0-2 0,1 0 0,-2 0-6,0 0-2,0 0-3,-11-5 0,-6-2-2,-7-3 1,-5 1-1,3-1 4,-3 0 0,-1 3 1,2-3 2,0 1 0,3-2 0,4 2 1,1 0 0,2 0-1,6 1 0,0 1 0,-1-1 0,6 4-1,-3-6 1,1 7 2,4-4-2,-3 2 0,5 3 3,0-1-3,3 3 0,-1-2 0,1 2-1,-3-2-1,3 1 0,-3-1 0,2 0 0,0 2-2,1-3 0,-2 3-1,2 0 2,0 0 1,0 0-1,10 0 5,3 3-2,7 6 0,-1-1 1,5 4 0,1-2-1,3 2-1,-1 0 1,2 1 0,0 1-1,0-1 3,0-1-3,-4 0 0,4-1 1,-4 1 0,0-3 0,-3-1 0,-2 1 0,-4-4-1,-3 0 1,-2-2-2,-2 1 2,1-1 2,-4-3-2,0 2 1,-6-2-1,3 0-1,1 2 2,0-1-1,1 1 1,-5-2 2,0 0-2,0 0-1,0 0-1,0 2-1,-2-2 0,-12 3 0,-11 2-2,-5 0 2,-4 2 0,2-4 0,2 1 2,0 0-1,5-1 0,8-2 1,0 3-1,-2-1 0,1 0 1,-7 1-1,10-1 0,-1 0 0,-1 0 0,5 0 1,-5 2-2,7-2 1,-1-2 0,0 3 3,7-3-3,-1 1 1,5-2 0,-5 0-1,0 1 2,-2-1 1,3 1-1,4-1 0,-2 0-1,2 0-2,-1 0 1,1 2 0,-2-2-2,2 0 2,-1 0-1,1 0-3,0 0 0,0 0-10,0 1-57,12-1-128</inkml:trace>
  <inkml:trace contextRef="#ctx1" brushRef="#br0" timeOffset="105680.04">17896 4957 73,'0'0'21,"0"0"-3,0 0-6,0 0-4,0 0-5,0 0-2,0 0-2,0 0-1,0 0 1,0 0 1,-9-15 0,9 15 0,0 0 0,0 0 0,0 0 1,0 4 2,0 7-2,0 1-1,3 5 1,1-3-3,2 3 3,3 5 0,1-4 0,0 2 2,0-2-3,2 1-1,1 1 2,-1 0-1,2 1 1,0 0 3,-2 1-4,-2-1 1,-2-7-1,-2 1 0,-1-6 0,-4-5 1,3 7 0,-3-6 0,1-2 2,0 2-2,-2-5 2,0 0 0,0 0-1,0 2 1,1-1-1,-1 1 0,0 5 1,0-4 0,-6 6 1,-4 4-1,-4-2 1,-7 2-3,-5-1 1,-5 1 0,-7 0-1,-2 1 1,-5-3 2,-4-1 2,0-2 2,1-2 4,5-2 2,5-2 0,12-1-1,5-1-1,7 0-5,8 0-1,0 0-3,0 0 0,1 0-2,-1 0-2,2 0-1,4 0 1,-2 0-4,2 0 2,0 0-3,0 0-3,12 0-21,8 2-85</inkml:trace>
  <inkml:trace contextRef="#ctx1" brushRef="#br0" timeOffset="108723.21">15408 4286 24,'0'0'31,"0"0"-8,0 0-9,0 3-7,7-10-3,4-8-1,-1-2 1,-4 5-2,-1-5-1,-2 6-2,-3-1-1,0 0 2,0 6 1,0-5 1,0 8 1,0-3-2,-2 2-4,2 4 3,-7 0 0,-3 0 0,-6 6 2,-2 5-1,4 5-1,2 1 0,4 2-1,1-3 1,1-2 1,6-2-1,0-5 0,0 3-1,0-5 1,0-1 3,0 2 3,0-6 1,4 0-3,2 0-2,4-3-2,2-4 3,-7 0-2,4-5-2,-6 2-1,-3-2 0,0 2 0,0-3 2,-3 3 2,-4 2 0,3-1 2,1 6-3,0 0 0,-3 2-2,1-1 0,1 1-1,-6 1 0,6 0-1,-1 5-1,0 3-8,5 6-16,2 2-23</inkml:trace>
  <inkml:trace contextRef="#ctx1" brushRef="#br0" timeOffset="109551.26">17943 5366 106,'0'0'22,"0"0"-5,0 0-1,0 0-4,0 0-3,0 0-3,0 0-2,0 0-2,0 0-1,0 0-1,0 0 0,-3-3 1,3 3 2,0 0 0,-1 0 2,1 0 0,0 0-2,-1 0 1,1 0-2,-2 0 1,2 0-2,-1-2 2,1 2 1,0 0 1,0 0-2,-2 0-1,2 0 0,0 0-2,0-2-5,0 2-3,0 0-9,0 0-11,0 0-63</inkml:trace>
  <inkml:trace contextRef="#ctx1" brushRef="#br0" timeOffset="113988.51">15394 4311 1,'0'0'3,"0"0"-7,0 0 4</inkml:trace>
  <inkml:trace contextRef="#ctx1" brushRef="#br0" timeOffset="114222.53">15309 4333 5,'0'0'8,"0"0"1,0 0-2,0 0-2,0 0-1,0 0 1,0 0 1,0 0-2,0 0-2,6 4-1,-6-6-2,0 0 0,0 1-3,0 1-7,-1-2-4,1 2-9</inkml:trace>
  <inkml:trace contextRef="#ctx1" brushRef="#br0" timeOffset="115033.57">15302 4207 0,'0'0'3,"0"0"-1,0 0 0,0 0 2,0 0 2,0 0 2,-23 79 2,23-76-1,3 0 0,4 1-3,2-4-1,3-5-2,2-4-1,-1-6-2,-3-2 1,-3 0 2,-1 2-1,-2 0-1,-3 3 2,-1-1-2,0 1 1,0 2 1,-1 0-1,-3 5 3,3 2-5,1 3 0,-6 0 0,-3 0 0,0 0 0,-4 4 1,6 3-1,2 0-1,1 3 0,4-2-3,0 4-3,4-2-4,11 4-9,4-3-25</inkml:trace>
  <inkml:trace contextRef="#ctx1" brushRef="#br0" timeOffset="116665.67">20316 5479 4,'0'0'10,"0"0"-2,0 0-4,0 0-1,0 0-2,0 0-1,0 0 3,0 0 0,0 0 3,0 0 2,-29-15-1,24 13 3,-4-1-2,4 1 1,1 1-2,-1-1 1,1 0-3,-1 0 1,0 1 0,1-1-3,-1 0 2,1 1-1,0-1 0,1 1 0,3 1-1,-5-2 3,0 1 0,-1-1 0,3 1 2,-1-2-2,1 1 3,-2 1-1,1-1 0,4 2 1,0-2-3,0 2-1,-3 0-1,2-1-2,0 1 1,-1-1-1,1 1-2,-2-2 1,3 2-2,-2-1 1,1 1-1,-1 0 0,1-2 1,1 2-1,-2 0 1,2-1 0,-2 1 0,2 0 1,-1 0 0,1 0-1,-1 0 0,1 0-1,-2 0 1,2 0 0,-1 0 1,1 0 0,-2-2-1,2 2-1,-1 0 1,1 0 0,-1 0 0,1 0 2,-2 0-2,2 0 0,-2 0 0,2 0 0,-2 0 0,2 0 1,-1 0-1,1 0 2,-2 0-2,2 0-3,0 0 4,-2 0-1,2 0 3,0 0 0,-1 0 0,1 0-1,0 0 0,-1 0 1,1 0-2,0 0 1,0 0-1,0 0 1,0 0-1,-2 0-1,2 0 1,0 0 0,0 0 0,0 0 2,0 0-1,0 0 2,0 0-1,-1 0-1,1 0 2,0 0 0,0 0-2,0 0 0,0 0 1,0 0-2,0 0 0,0 0 1,0-1-2,0 1 1,0 0-1,0 0 2,0 0-1,0 0 1,0 0-2,0 0 3,0 0-2,0 0-1,0 0 2,0 0-2,0 0 1,0 0-2,0 0 1,0 0 0,0-2-1,0 2 0,-2 0-2,2 0 2,0 0-2,0 0 0,0 0-1,0 0-3,0 0-5,0 0-12,0 0-2,0 0-3,0 0-13,3 0-45</inkml:trace>
  <inkml:trace contextRef="#ctx1" brushRef="#br0" timeOffset="128712.36">15207 9298 0,'0'0'9,"0"0"0,0 0 4,0 0 1,0 0 3,0 0 1,0 0 1,0 0 1,0 0-1,-24 13-1,23-11-5,-1-2-6,0 0-2,0 0-3,1 0 2,-1 0-2,1 0 2,0 0-2,-4-3 2,2 0-2,0 0 0,0 0 2,-1 0 0,1 0-2,-2 0-1,2 1 0,3 2-1,-3-1 1,-2 1-1,-1 0 3,-2 0-2,-4 3 1,5 1 0,1 3-2,3-4 0,-4 2 1,6-1-1,-2-1 0,1 1-1,2-4-1,-1 0 1,1 0 1,0 2 1,0-1 2,0 0 0,0 1 2,0 0 2,0-2-1,0 0 0,0 1-3,0-1 1,0 0-2,0 0 1,0 0 0,0 0-1,0 0 0,0 0-4,-1 0 0,-1 0 1,-2 0 2,-2 5 1,-3 5 2,2 1 1,3 2-3,1 6 0,3-2-2,0 5 0,0-7-1,0 0 0,4-2 1,-1-4-2,4 1-1,0-3 1,-4-4 0,2 0 0,-5-3 1,4 0 1,2 0 0,3-2 3,0-1 0,-4-6 0,0 2-1,-3 2 1,-2-7-1,0 5 1,0 2-1,0-1 1,0 6-1,0-4-1,0-1-1,0 0 0,0 0-2,0 5 1,0 0 1,0 0-3,0 0 2,0-2 1,0 2-1,0-2 1,0 2-1,0-1 0,0 1 0,0 0-1,0-2 0,0 2 1,0 0 2,0 0 0,0-2 3,0 2-1,0 0 1,0-1-1,0 1 0,0-2-1,0 2 1,0-2-3,0 2-1,0 0 0,0 0-1,0 0 1,0 0 0,0 0 1,0 0 0,0 7 0,2 3-2,2-1 1,2-4 0,-1 1 1,-2-4 1,0 1-1,2-3 1,-1 1 1,1 0 0,0 1 1,-5-2 2,0 0-3,0 0-1,1 0 1,1 0-2,-1 0 1,-1 0-1,0 0 1,2-2-1,-2 1 0,0 1 0,1-1-1,-1 1 0,0-1-3,0 1-2,0-2-3,2 2-9,-2 0-32,6 0-102</inkml:trace>
  <inkml:trace contextRef="#ctx1" brushRef="#br0" timeOffset="133423.63">15023 9450 24,'0'0'7,"0"0"-2,0 0-3,0 0-2,0 0 0,0 0-2,0 0 1,0 0 1,0 0 0,0 0 1,-6-10-1,6 10-1,0 0 2,8 0-1,-2 0 0,6 0 2,-2 0-1,0 0 2,1 3-1,-3-3-2,5 5 1,-4-2 1,3 3-1,-4-1 0,1 0 0,3 0 0,0 1 1,4 1 0,1 0 2,0-2 0,3 1 2,3 0-3,1-2 1,4 1-1,0 1-1,2 0 1,0 0-2,-1 0-1,0 1-1,-1 3 1,-1-1 0,-2 1 0,-2-2 1,1 1-1,-3-1 1,0 1-2,1 1 2,-3-3 0,1 1 0,0 0 2,-7-3-3,0 1 1,0 0 0,0 0 0,2-2 2,-2 3-3,1-1 2,1 0 2,5 2-2,-5-1 1,2-2 1,-1 3-3,-1-1 0,3 2 1,-2-1-1,1 1 1,-2-1-2,0 1 1,0-1-1,-1 1 0,1-2 2,0 1-4,0-1 5,2 2-2,1 0 0,2 1 2,-1 1-2,3 0 0,-1-1-1,1 0 3,0 0-1,-1-3-1,1 3 0,-3-3 0,1 3-1,0-3 1,-1 0-1,1 1 0,-2-1 0,1 2 0,-2-4 0,-1 3 0,-1-1 2,2-2-2,-2 3 2,1-2-2,3 2 1,0 0-1,0 2 1,2-1-1,1 0 2,-2 0-2,3 0-2,2-1 2,-2 0 2,0 1 0,2-1-1,-1-1 0,1 0 0,1 0-1,0-2 2,0 0 0,0 0 0,-2 0 1,0-1 1,-1-1-3,-3 2 1,3-1 0,2 0 1,-2 1-1,-1-1 0,-1 1 1,2 0-2,-2-1 0,2 2-1,0 0 2,0 0 0,-1-1-1,3 1 0,-1 0-1,2-2 1,-2 3 0,1-2 1,-3 0-1,1 0 1,-1-1-1,-5-1 2,-1 0-1,-1-1 0,-4 0 2,-1 1 0,2-1-2,-1 0-1,-1-1-1,-5-1 1,6 2 2,-5 0-3,3 1 1,1-3-1,-5 2 1,3 1 0,-2-1 0,-2 0 1,0-1 0,-4-1 0,3 2 1,3-1-1,-2 0-1,1 2 2,-5-3-1,0 0-1,0 0 0,1 0-1,1 0-2,-1 0 0,0 2-4,1-2-5,2 3-8,2 1-22,-3-1-44</inkml:trace>
  <inkml:trace contextRef="#ctx1" brushRef="#br0" timeOffset="134607.69">18247 10611 26,'0'0'12,"0"0"5,0 0 2,0 0 6,0 0-6,0 0 0,0 0-6,0 0-5,0 0-6,0-26-2,0 21-3,0 5 2,0 0 0,3 6 2,3 9 3,-1 8-2,-2 1 3,-3 4-4,0-1 1,0 0 1,0 1-3,0-3 2,0-6 0,0 1 0,0-8-1,0 2 0,0-1-2,0-7 1,0 6 0,0-6 1,0 0 0,0 0 0,0-6-1,0 0 0,0 0 0,0 2 0,0-1 0,0 0 0,0 1-1,0 0-1,0 4-2,0 0 2,0 0-3,0-1-1,0-1-2,3-1-8,7 2-24,-1 1-39</inkml:trace>
  <inkml:trace contextRef="#ctx1" brushRef="#br0" timeOffset="135192.73">18687 10668 99,'0'0'11,"0"0"1,0 0 1,0 0-1,0 0-2,0 0 0,0 0-3,0 0-1,0 0 0,0 0 0,-21-30 0,13 28 1,-4 2-1,-4 2-2,2 3 2,-5 7-3,5-2-1,1 2-1,2 0 0,1 3 2,0 0 0,3 1 1,-2 2-1,5 0 0,-3-4-2,4 3 0,0-1 0,1-3 1,1 7 0,1-4-2,0-4 0,0 6-2,0-1 2,0-6 0,4 4 2,1-7-1,-1-1-1,3 3 0,-1-3 0,4 2 1,-3-4 0,0 1 0,2-2 1,-4-3-1,-1 1 1,0 0 2,-4-2 0,6 0 1,0 0 3,4 0-1,0 0 2,0-2-3,3-5 0,1-3-2,3-4-2,0 1-1,-3 1 0,1-3 2,-2-1-4,-3 1 2,-2 4-2,-2-2 1,0-2-2,-3-1 2,2-4-1,-4 3 2,-1-2-1,0 1 3,0-6-2,-4 2-1,-4 3 1,-1 1-1,-3 0 4,0-1 0,-4 1 0,1 2 3,-2-1 0,3 2 2,-2 1-3,6 3-3,-3 4-4,6 1-5,-4 1-3,3 1-7,3 2-9,-9-1-17,7 3-52</inkml:trace>
  <inkml:trace contextRef="#ctx1" brushRef="#br0" timeOffset="143430.2">20742 9953 84,'0'0'13,"0"0"-4,0 0-3,0 0-2,0 0-1,0 0 0,0 0-1,0 0-1,0 0 0,0 0 1,-4-14-2,2 11 0,2 3-3,0 0 2,0 0 2,0 0 4,-1 12 2,1 8 3,-4 5 1,1 4-2,0 1-1,-1 2-1,-1-1-3,1-2-1,1-1 1,2-10-3,-1 0 1,1-7 0,1-6 0,0 2 0,-4-2-2,4-1 1,0 0-3,0 3-1,0-7-2,0 0-5,0 0-3,0 5-8,0 0-29,4 2-40</inkml:trace>
  <inkml:trace contextRef="#ctx1" brushRef="#br0" timeOffset="144023.23">21035 10000 10,'0'0'8,"0"0"2,0 0-3,0 0 1,0 0-2,0 0-2,0 0-2,0 0-2,0 0 1,-11-15 3,7 13 0,-6 2 0,1 0-2,0 4 1,-4 5-2,2 2 1,-1 1 2,-2 6 0,1 0-1,3-1 1,-2 5-1,4-1 0,0 1-1,0 0 0,3-7 0,2 0-1,2-3-1,1 0 1,0 6-1,1-1 0,5 3 0,5-3 0,-1-3 0,3 1 1,1-3 0,1-4-1,0 0 0,-3-2 1,4-3 1,1 0-1,1-3 0,6 0 0,-5 0 2,-1-1-1,-4-4 0,0 0 1,-5 2 0,-5 2 3,5-4-1,-5 4 3,0-2 3,1 1 1,-4-2-1,2 1-4,0 0-4,0-1 1,-3 4-2,0-5 1,2 0-2,-2-2 0,2 4 2,-2-4-1,0 1-1,0-5 1,-5-3-1,0 6 2,-5-4 1,-3 4 0,-1 2 1,2 0-1,-4 1-4,6 2 3,-6 3-2,-3 0-2,-3 0-2,-2 3-5,2 7-6,3-2-7,1 4-21,3 3-91</inkml:trace>
  <inkml:trace contextRef="#ctx1" brushRef="#br0" timeOffset="159207.1">14695 11812 35,'0'0'20,"0"0"-1,0 0-1,0 0-3,0 0 1,0 0-1,-6-93 1,4 84-2,-2-11-1,-1 6-2,3 5-3,-4-7-1,0 2-1,-1 1-3,1-1 1,1 2-3,-3 0 3,-3 1-2,5-1 0,-3 0 0,0 0-1,-2-1-2,2 1 2,-1 0 0,-3 2 0,2-2 2,-5 1-1,6 2-1,-3 0 1,0 1 0,-1 1-2,-6-3 0,0 3 0,1 1 0,-1 0 0,0 0 2,7 1 0,-4 1 2,2 0 1,2 2-2,-4-1-1,4 0-2,3 2 2,0-2-2,-2-1 1,2 3 0,-2-2 0,-5-1-1,5 0 0,-6 1 0,6 0 1,-2 1 2,-4 0-2,5-1 0,-4 0 0,4 2 0,0 0 1,-7-1 1,8 1-1,-7 1 0,7-2 0,1 2-1,-1-2 0,2 2 0,-4 0 1,10 0-2,-8 0 1,5 0-2,-6 0 1,-7 0 1,9 0-1,-7 2 1,7 0-1,1-1 1,-1 2 2,2-2-2,-1 2 0,5-3-1,-6 3 0,7-2 0,-7 2 0,2 2-2,0 0 0,-3 4 0,1 1 1,-2 3 0,2-2-1,-1 3 2,0 0-1,2-6 1,0 3-1,0 0 0,-2 1 1,3-2 0,1 0 0,0 2 0,1-4 0,2 5 0,-3 0 0,5-5 0,-3 8 0,0-3 0,1 2 0,-1 5-1,3-5 1,-1-1 0,-1 2 0,-1 0-1,0 4 1,1-6-2,-1-2 2,4 0 3,-3-2-3,0 0 0,-1 0 1,3 0-2,-1 1 1,1 0 1,-2-1-1,1 1 1,1-2-1,-3 1 1,3 1-1,1-3 0,-1 4 0,-1-2-1,2 2 1,-1 4 1,0-5-1,0 8 0,-1-4 0,1-3-2,0 6 2,2-1 0,-2-6 0,1 7 1,1-5-1,-1-1-1,2 0 1,-1 1-1,-2 7 1,1-2 2,1 0-2,1 0-1,-1-1 2,-1-3-2,2 6 1,-1 0 1,1 1-2,0-1 1,0-3-1,0 2 0,0-1 1,0 0 0,0 1 1,0-4 0,1-3-1,2 8-1,0-6 1,-2-2 0,4 3 0,-2 2 2,-2 2-1,2 5-1,0-3 1,-1-6-1,1 0 0,-1 0 0,1-3 0,0 5 0,1-3 2,1 1-2,0 0 1,0-1 0,-1-3-1,-1-1 1,1 6-1,-1-6 0,3 6 1,-3 0-1,0-6 2,1 7-2,0-2 0,-2 2 0,2 5 0,-1-3 0,0 2 0,0-1 0,0-1-2,-2 1 2,2 1 2,-1-6-2,1 4 0,-2-2 0,3 1-3,-3 7 4,2-9-1,-1 0 0,-1-4 3,1 3-2,-1 2 0,1-3 0,-1 6-1,-1-1 1,2-6-1,-2 8 1,1-3-1,-1-5 0,0 4 2,0 2-2,2-9 0,-1 9 1,-1-6 1,1-1-1,1 5 0,1 0 1,1 6-2,-2-9 1,2 2-1,0-1 0,1 1 0,0 4-1,3-3 1,-1 2 0,-1-1-2,1-1 1,-3 1 0,2 0 1,0-6 1,-2 2 0,2 0 1,0 1-2,0-1 0,0-2 0,2 1 2,1-2-1,-2 2 1,3-4 1,-1 2-3,-4-5 1,4 5-1,-2-5 0,-2 0 0,0 2 1,1-4 0,0 2 0,-2-3 2,2 2 0,-2-4 0,1 0 0,4 4 1,-5-3-1,7 1 2,0-1-1,0 0 1,-1 1-3,2-3 2,1 2-3,0-2 0,1 1 1,-1-1-1,0 0 1,2 0-2,-2 0 1,0 0-4,0 0 3,1 0 2,-2 0-2,0 0 4,8-1-2,-10-2 1,10-1-1,-3 2-1,-7-1-1,6-2 1,-8 3-1,3 0 1,-3-1-1,3 0-1,-1 0 1,-1-1 0,2 1 1,-4-1 1,2 1 0,0-2-1,-2 1 2,0-2 1,4-2-1,1-1 1,2-3-2,0 1 0,-4-1-3,6 2 1,-6 1 0,0 2 0,0-1 1,-3-1-1,2-1 1,-3 3-2,1-1 1,-1-1 0,-2 1 1,2-1 1,-3 0-2,1 0 0,-2 0 0,3-2 0,0 3 0,-1-8 1,-1 8-2,3-7 2,-2 1-1,-1 4-1,4-5 2,-3-1 0,1 1 0,0-6-1,0 2 0,0-1-1,0 0 2,-1 1-1,-1 4 1,0-2-2,0-2 1,-1 2 1,1-1-2,0 1 1,0 1-1,-2 5 1,2-7-2,1 1 2,-3 5-4,1-7 4,-2 0 0,3 1-1,0-6 3,0 2-2,0 1-1,-2-1 1,2 0 0,-2-2 0,2 2 4,-1-2-4,-1 2 0,2-1 1,-2 4-4,1 3 5,-2-2-1,1 7-1,-1-8 0,2 8 0,-2-2 0,0 0 1,0-3 0,0-3-1,0 5 2,0-5-1,0-1 0,0 2 1,0-8-2,0 4 1,-2-2-4,1 2 5,-1-1-5,1 5 3,-3 1 1,1 0-1,1 5 3,-1-8-3,1 3 0,-1-4 0,0-1-1,0 4 2,0 3 0,1-4 0,-1 3 0,-2-3 0,5 2-2,-3-2 0,0-1 1,-1-5 0,1 4 1,-2 1-1,1 0 1,-1 0-1,0-1 0,1 1 1,-1-1-1,1 0 0,-1 1 2,1 6-2,-1-3 0,0 2 2,2 3-2,-1-6 0,0 3 2,1 5-1,-2-7-1,0 1 0,2 5-3,-2-5 3,1 1-2,1 3 4,-1-3-2,1 5 0,-2 0 0,1-1 0,2 0 0,-4-4-2,2 7 2,-1-9-2,-1 3 2,-1-1 0,1-1 0,-1 3 0,3 3 0,-2 0 0,-3-4 0,3 1 0,-2-6 0,0 4 0,0 0-1,2 3 0,-1 0 0,-2 0 1,-1-1 1,1 1-1,0 0 0,-2 2-1,-1-2 1,2 4 1,-1-2 0,-1 1-1,5 2 0,-7-2 0,0 0-1,4 4 2,-3-2-2,-1 1 0,1 3 1,0-4-1,-1 3 1,3-2-1,-4 2 0,6 1 2,-3 1-2,1 1-1,5 0 1,-4 1 0,4 0 0,-1 0 1,-3 0-1,4 0-1,0 0-1,-5 0 0,6 0 1,-5 0 1,0 0-1,6 1 4,-7 2-4,7-2 2,-5 3-1,-2-2 1,2 4 0,-1-4 4,6 0-4,-5 2 0,5-3 0,-1 1-4,-4 2 4,4 0-1,-2 2 1,-1-1-2,-1 4 0,-2 2-1,1 3 0,-4 4 2,1 1-3,1 1 4,-1 1-1,3-1 0,-1-3 1,2 3-1,1-2 1,1-1 0,-1 1 0,0-2 0,1 1-1,1 2 1,0-1-1,1 3 1,0-3 0,1 7 0,0 1 1,-1 1-2,0 3 2,-1-1-2,1-2-1,1 2 1,0-1 0,1-3 1,0 2 0,1-1 0,1 1 0,1-2 0,0 1-1,0 1 1,0-1 0,0 1-1,0-1 1,0 0-1,0-1 1,0 1 1,0 0-2,0-1 2,0 4-2,0-5 1,0-2 0,0 3 1,0-3 0,0 3 0,0-1 1,0-6-3,0 1 1,0 1 0,1-1-1,2 5 2,0-1 0,2-3-1,-2 0-1,1 2 1,0 0-3,1 2 2,0 0 0,-2 0-1,2 0 2,-4-7 0,2 2 0,-2-1 0,2 6-1,2 3 1,-1 1-1,0-3 0,1-2 0,-4-6 0,2 1-4,0-1-1,0 2-1,1 5-3,2 0-3,0-4-1,-1 0 1,0-5 2,-1 0-1,-1 0-2,0-5-3,2 4-5,-3-2-9,2-2-18,-1 0-42</inkml:trace>
  <inkml:trace contextRef="#ctx1" brushRef="#br0" timeOffset="160313.16">14232 11371 0,'0'0'11,"0"0"-2,0 0-1,0 0-1,0 0 3,0 0 6,0 0 4,0 0 4,0 0-1,0 0-2,31-16-1,-8 12-2,1-4-3,2 0-1,2-4-2,-1-1-1,-2-3-2,5 0-2,-1-1-2,-1-1-1,-1 1-4,-3 1 0,-2 3 0,-9 5-2,-1-1 1,-5 4-1,-3 2 0,1 2-4,-5 1-4,0-3-11,0 3-18,0 0-9,3 0-4,-3 12-4</inkml:trace>
  <inkml:trace contextRef="#ctx1" brushRef="#br0" timeOffset="160832.19">14700 13065 30,'0'0'27,"0"0"1,0 0-1,0 0-3,0 0-4,82-27-5,-50 4-2,5-4-7,2-3-2,-1-1-5,2 4-5,-5 3-6,-5 4-12,-4 5-39</inkml:trace>
  <inkml:trace contextRef="#ctx1" brushRef="#br0" timeOffset="162120.27">9024 11497 74,'0'0'23,"0"0"-3,0 0-2,0 0-2,0 0 2,0 0-1,0 0-1,14-79-2,-13 74-3,1 0-1,-1 1-6,-1 4-1,0-1-2,0 1-1,1 0 1,5 0 1,1 0 2,1 4 3,2 5-1,0 1-2,-2 3 1,0-2 0,2-1 0,-5-5 3,-2-1 3,5-1 5,-2-2 3,5-1-2,4 0-4,0-5-3,4-8-4,0 0-2,1-3-1,-1 1-2,1-3 3,3 1-4,-1-5 1,4 0-1,3-2 1,3 0-1,1-3-1,3-1 0,1 1-7,1 1-2,-3 5-16,0 8-20,-9 3-55,-5 10-101</inkml:trace>
  <inkml:trace contextRef="#ctx1" brushRef="#br0" timeOffset="165879.48">12820 11493 82,'0'0'11,"0"0"2,0 0 3,0 0-2,0 0-5,0 0-4,0 0-4,0 0-1,0 0 1,-3-8 1,13 8 0,3 8-1,1 0 2,-2 0-1,-4-3-1,-1-1 2,1 1 1,-5-2 3,1 0 5,-4-3 6,4 0 2,7-3 0,3-9-3,6-5-3,0-5-5,1-3 1,2-4-4,2-4 1,-1-3 0,1-1-2,-1 1 3,1 1-5,-5 3-2,-1 5-1,-6 7-4,-3 6 1,-3 6-4,-4 4-4,1 1-1,-4 3-6,0 0 0,0 0-3,2 0-6,5 0-24,-2 0-5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7447D-865A-B141-A34C-547C64FA5893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2939B-DECB-1845-9338-B38A35EC5D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81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2939B-DECB-1845-9338-B38A35EC5D1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58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16100"/>
            <a:ext cx="7772400" cy="4343400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0960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0960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86800" y="6553200"/>
            <a:ext cx="381000" cy="3048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6BC6B115-5A56-3E43-9D20-482847D3A6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5728515"/>
            <a:ext cx="9144000" cy="112948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4162564" y="5913737"/>
            <a:ext cx="1889379" cy="687705"/>
            <a:chOff x="3616824" y="5924233"/>
            <a:chExt cx="1889379" cy="687705"/>
          </a:xfrm>
        </p:grpSpPr>
        <p:sp>
          <p:nvSpPr>
            <p:cNvPr id="5" name="Rectangle 4"/>
            <p:cNvSpPr/>
            <p:nvPr/>
          </p:nvSpPr>
          <p:spPr>
            <a:xfrm>
              <a:off x="3654858" y="6103105"/>
              <a:ext cx="740109" cy="4766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 descr="isr_logo_308_r2.ep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16824" y="5924233"/>
              <a:ext cx="1889379" cy="687705"/>
            </a:xfrm>
            <a:prstGeom prst="rect">
              <a:avLst/>
            </a:prstGeom>
          </p:spPr>
        </p:pic>
      </p:grpSp>
      <p:pic>
        <p:nvPicPr>
          <p:cNvPr id="7" name="Picture 6" descr="cups-round-text-cylab.pdf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2825" y="994193"/>
            <a:ext cx="4572000" cy="4572000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6761428" y="5910495"/>
            <a:ext cx="1764174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Engineering &amp; </a:t>
            </a:r>
            <a:b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</a:br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Public Policy</a:t>
            </a:r>
          </a:p>
        </p:txBody>
      </p:sp>
      <p:pic>
        <p:nvPicPr>
          <p:cNvPr id="9" name="Picture 8" descr="CyLab_Unitmark.ai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80454" y="5817646"/>
            <a:ext cx="41148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3444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6581914" y="1"/>
            <a:ext cx="2562086" cy="685800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10"/>
          <p:cNvSpPr>
            <a:spLocks noGrp="1"/>
          </p:cNvSpPr>
          <p:nvPr>
            <p:ph type="subTitle" idx="1" hasCustomPrompt="1"/>
          </p:nvPr>
        </p:nvSpPr>
        <p:spPr>
          <a:xfrm>
            <a:off x="685800" y="3886200"/>
            <a:ext cx="5646284" cy="1752600"/>
          </a:xfrm>
        </p:spPr>
        <p:txBody>
          <a:bodyPr/>
          <a:lstStyle>
            <a:lvl1pPr marL="0" indent="0">
              <a:buNone/>
              <a:defRPr b="0" i="0">
                <a:latin typeface="Helvetica Neue"/>
                <a:cs typeface="Helvetica Neue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Author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DATE, 2014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684122" y="497186"/>
            <a:ext cx="5647962" cy="2912943"/>
          </a:xfrm>
        </p:spPr>
        <p:txBody>
          <a:bodyPr anchor="b"/>
          <a:lstStyle>
            <a:lvl1pPr marL="0" indent="0">
              <a:buNone/>
              <a:defRPr sz="4800" b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687438" y="5672313"/>
            <a:ext cx="5631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05-436 / 05-836 / 08-534 / 08-734 / 19-534 / 19-734 </a:t>
            </a:r>
            <a:b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</a:br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Usable Privacy and Security</a:t>
            </a:r>
          </a:p>
        </p:txBody>
      </p:sp>
    </p:spTree>
    <p:extLst>
      <p:ext uri="{BB962C8B-B14F-4D97-AF65-F5344CB8AC3E}">
        <p14:creationId xmlns:p14="http://schemas.microsoft.com/office/powerpoint/2010/main" val="42572927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Ajit Pal    IIT Kharagpur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8423BAD-C0C9-2D4C-AB5D-07AE1F57AA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3686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Ajit Pal    IIT Kharagpu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896E8F2-D8AE-5C41-9024-4B12E07D03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405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800" b="0" i="0" kern="1200">
          <a:solidFill>
            <a:schemeClr val="accent3"/>
          </a:solidFill>
          <a:latin typeface="Helvetica Neue"/>
          <a:ea typeface="+mj-ea"/>
          <a:cs typeface="Helvetica Neue"/>
        </a:defRPr>
      </a:lvl1pPr>
    </p:titleStyle>
    <p:bodyStyle>
      <a:lvl1pPr marL="342900" indent="-342900" algn="l" defTabSz="457200" rtl="0" eaLnBrk="1" latinLnBrk="0" hangingPunct="1">
        <a:spcBef>
          <a:spcPts val="600"/>
        </a:spcBef>
        <a:spcAft>
          <a:spcPts val="1200"/>
        </a:spcAft>
        <a:buFont typeface="Arial"/>
        <a:buChar char="•"/>
        <a:defRPr sz="32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600"/>
        </a:spcAft>
        <a:buFont typeface="Arial"/>
        <a:buChar char="–"/>
        <a:defRPr sz="28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customXml" Target="../ink/ink10.x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5.bin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177"/>
            <a:ext cx="8229600" cy="2858024"/>
          </a:xfrm>
        </p:spPr>
        <p:txBody>
          <a:bodyPr/>
          <a:lstStyle/>
          <a:p>
            <a:pPr algn="ctr"/>
            <a:r>
              <a:rPr lang="en-US" sz="5400" dirty="0">
                <a:solidFill>
                  <a:schemeClr val="accent1">
                    <a:lumMod val="75000"/>
                  </a:schemeClr>
                </a:solidFill>
              </a:rPr>
              <a:t>Symmetric Key Ciph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568" y="3328609"/>
            <a:ext cx="8229600" cy="2805621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30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Debdeep</a:t>
            </a:r>
            <a:r>
              <a:rPr lang="en-US" dirty="0"/>
              <a:t> Mukhopadhyay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nd </a:t>
            </a:r>
            <a:r>
              <a:rPr lang="en-US" dirty="0" err="1"/>
              <a:t>Mainack</a:t>
            </a:r>
            <a:r>
              <a:rPr lang="en-US" dirty="0"/>
              <a:t> Mondal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7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CS 60065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Autumn 202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86D42E-202D-194F-B49D-A664AA74FD4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176123" y="4250267"/>
            <a:ext cx="1684845" cy="188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6485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mutation Group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fact that the full-size key transposition or substitution cipher is a permutation shows cascading  is not of us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is is because permutation forms a group under the composition operation.</a:t>
            </a:r>
          </a:p>
          <a:p>
            <a:pPr>
              <a:lnSpc>
                <a:spcPct val="90000"/>
              </a:lnSpc>
            </a:pPr>
            <a:r>
              <a:rPr lang="en-US" altLang="en-US"/>
              <a:t>Multiple applications of the ciphers has the same effect as a single application of the transformatio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87800" y="1266480"/>
              <a:ext cx="5867640" cy="5199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5280" y="1258200"/>
                <a:ext cx="5875200" cy="521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19340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11240" y="1558800"/>
              <a:ext cx="6639480" cy="3762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02600" y="1550880"/>
                <a:ext cx="6652800" cy="377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76658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al-Size Key Ciphers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Actual ciphers cannot use full size keys, as the size is large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onsider DES, with 64 bit block cipher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ize of full key= ceil(log</a:t>
            </a:r>
            <a:r>
              <a:rPr lang="en-US" altLang="en-US" baseline="-25000" dirty="0"/>
              <a:t>2</a:t>
            </a:r>
            <a:r>
              <a:rPr lang="en-US" altLang="en-US" dirty="0"/>
              <a:t>(2</a:t>
            </a:r>
            <a:r>
              <a:rPr lang="en-US" altLang="en-US" baseline="30000" dirty="0"/>
              <a:t>64</a:t>
            </a:r>
            <a:r>
              <a:rPr lang="en-US" altLang="en-US" dirty="0"/>
              <a:t>!))</a:t>
            </a:r>
            <a:r>
              <a:rPr lang="en-US" altLang="en-US" dirty="0">
                <a:ea typeface="Times New Roman" charset="0"/>
                <a:cs typeface="Times New Roman" charset="0"/>
              </a:rPr>
              <a:t>≈2</a:t>
            </a:r>
            <a:r>
              <a:rPr lang="en-US" altLang="en-US" baseline="30000" dirty="0">
                <a:ea typeface="Times New Roman" charset="0"/>
                <a:cs typeface="Times New Roman" charset="0"/>
              </a:rPr>
              <a:t>70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Times New Roman" charset="0"/>
                <a:cs typeface="Times New Roman" charset="0"/>
              </a:rPr>
              <a:t>Much large compared to 56 bits which is actually used.</a:t>
            </a:r>
          </a:p>
        </p:txBody>
      </p:sp>
    </p:spTree>
    <p:extLst>
      <p:ext uri="{BB962C8B-B14F-4D97-AF65-F5344CB8AC3E}">
        <p14:creationId xmlns:p14="http://schemas.microsoft.com/office/powerpoint/2010/main" val="5717070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 the partial-key cipher a group?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Important, because if yes then again multiple applications of the cipher is useless.</a:t>
            </a:r>
          </a:p>
          <a:p>
            <a:r>
              <a:rPr lang="en-US" altLang="en-US" sz="2800"/>
              <a:t>A partial-key cipher is a group if it is a subgroup of the corresponding full key cipher.</a:t>
            </a:r>
          </a:p>
          <a:p>
            <a:r>
              <a:rPr lang="en-US" altLang="en-US" sz="2800"/>
              <a:t>It has been proved that the multi-stage DES with a 56 bit key is not a group because no subgroup with 2</a:t>
            </a:r>
            <a:r>
              <a:rPr lang="en-US" altLang="en-US" sz="2800" baseline="30000"/>
              <a:t>56 </a:t>
            </a:r>
            <a:r>
              <a:rPr lang="en-US" altLang="en-US" sz="2800"/>
              <a:t>mappings can be created from the corresponding group with 2</a:t>
            </a:r>
            <a:r>
              <a:rPr lang="en-US" altLang="en-US" sz="2800" baseline="30000"/>
              <a:t>64</a:t>
            </a:r>
            <a:r>
              <a:rPr lang="en-US" altLang="en-US" sz="2800"/>
              <a:t>! mappings</a:t>
            </a:r>
          </a:p>
        </p:txBody>
      </p:sp>
    </p:spTree>
    <p:extLst>
      <p:ext uri="{BB962C8B-B14F-4D97-AF65-F5344CB8AC3E}">
        <p14:creationId xmlns:p14="http://schemas.microsoft.com/office/powerpoint/2010/main" val="838418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omponents of a Modern Block Cipher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ost important components:</a:t>
            </a:r>
          </a:p>
          <a:p>
            <a:pPr lvl="1"/>
            <a:r>
              <a:rPr lang="en-US" altLang="en-US"/>
              <a:t>PBox: It is a key-less fixed transposition cipher</a:t>
            </a:r>
          </a:p>
          <a:p>
            <a:pPr lvl="1"/>
            <a:r>
              <a:rPr lang="en-US" altLang="en-US"/>
              <a:t>SBox: It is a key-less fixed substitution cipher</a:t>
            </a:r>
          </a:p>
          <a:p>
            <a:r>
              <a:rPr lang="en-US" altLang="en-US"/>
              <a:t>They are used to provide:</a:t>
            </a:r>
          </a:p>
          <a:p>
            <a:pPr lvl="1"/>
            <a:r>
              <a:rPr lang="en-US" altLang="en-US" b="1">
                <a:solidFill>
                  <a:schemeClr val="tx2"/>
                </a:solidFill>
              </a:rPr>
              <a:t>Diffusion:</a:t>
            </a:r>
            <a:r>
              <a:rPr lang="en-US" altLang="en-US"/>
              <a:t> it hides the relationship between the ciphertext and the plaintext</a:t>
            </a:r>
          </a:p>
          <a:p>
            <a:pPr lvl="1"/>
            <a:r>
              <a:rPr lang="en-US" altLang="en-US" b="1">
                <a:solidFill>
                  <a:schemeClr val="tx2"/>
                </a:solidFill>
              </a:rPr>
              <a:t>Confusion:</a:t>
            </a:r>
            <a:r>
              <a:rPr lang="en-US" altLang="en-US"/>
              <a:t> it hides the relationship between the ciphertext and the ke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326600" y="1030680"/>
              <a:ext cx="4967280" cy="5205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21200" y="1021680"/>
                <a:ext cx="4980960" cy="522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47483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Principle of Confusion and Diffusion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01746"/>
            <a:ext cx="7772400" cy="4931421"/>
          </a:xfrm>
        </p:spPr>
        <p:txBody>
          <a:bodyPr/>
          <a:lstStyle/>
          <a:p>
            <a:r>
              <a:rPr lang="en-US" altLang="en-US" dirty="0"/>
              <a:t>The design principles of Block Cipher depends on these properties</a:t>
            </a:r>
          </a:p>
          <a:p>
            <a:r>
              <a:rPr lang="en-US" altLang="en-US" dirty="0"/>
              <a:t>The S-Box is used to provide </a:t>
            </a:r>
            <a:r>
              <a:rPr lang="en-US" altLang="en-US" b="1" dirty="0">
                <a:solidFill>
                  <a:srgbClr val="C00000"/>
                </a:solidFill>
              </a:rPr>
              <a:t>confusion</a:t>
            </a:r>
            <a:r>
              <a:rPr lang="en-US" altLang="en-US" dirty="0"/>
              <a:t>, as it is dependent on the unknown key</a:t>
            </a:r>
          </a:p>
          <a:p>
            <a:r>
              <a:rPr lang="en-US" altLang="en-US" dirty="0"/>
              <a:t>The P-Box is fixed, and there is no confusion due to it</a:t>
            </a:r>
          </a:p>
          <a:p>
            <a:r>
              <a:rPr lang="en-US" altLang="en-US" dirty="0"/>
              <a:t>But it provides </a:t>
            </a:r>
            <a:r>
              <a:rPr lang="en-US" altLang="en-US" b="1" dirty="0">
                <a:solidFill>
                  <a:srgbClr val="C00000"/>
                </a:solidFill>
              </a:rPr>
              <a:t>diffusion</a:t>
            </a:r>
          </a:p>
          <a:p>
            <a:r>
              <a:rPr lang="en-US" altLang="en-US" dirty="0"/>
              <a:t>Properly combining these is necessary.</a:t>
            </a:r>
          </a:p>
        </p:txBody>
      </p:sp>
    </p:spTree>
    <p:extLst>
      <p:ext uri="{BB962C8B-B14F-4D97-AF65-F5344CB8AC3E}">
        <p14:creationId xmlns:p14="http://schemas.microsoft.com/office/powerpoint/2010/main" val="14422057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usion (P) Boxes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683" y="1629569"/>
            <a:ext cx="3810000" cy="4114800"/>
          </a:xfrm>
        </p:spPr>
        <p:txBody>
          <a:bodyPr/>
          <a:lstStyle/>
          <a:p>
            <a:r>
              <a:rPr lang="en-US" altLang="en-US" sz="2800"/>
              <a:t>Straight Boxes</a:t>
            </a:r>
          </a:p>
          <a:p>
            <a:pPr lvl="1">
              <a:buFontTx/>
              <a:buNone/>
            </a:pPr>
            <a:endParaRPr lang="en-US" altLang="en-US" sz="2400" dirty="0"/>
          </a:p>
          <a:p>
            <a:endParaRPr lang="en-US" altLang="en-US" sz="2800" dirty="0"/>
          </a:p>
          <a:p>
            <a:r>
              <a:rPr lang="en-US" altLang="en-US" sz="2800" dirty="0"/>
              <a:t>Expansion Boxe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Compression Boxes</a:t>
            </a:r>
          </a:p>
        </p:txBody>
      </p:sp>
      <p:sp>
        <p:nvSpPr>
          <p:cNvPr id="447540" name="Text Box 52"/>
          <p:cNvSpPr txBox="1">
            <a:spLocks noChangeArrowheads="1"/>
          </p:cNvSpPr>
          <p:nvPr/>
        </p:nvSpPr>
        <p:spPr bwMode="auto">
          <a:xfrm>
            <a:off x="762000" y="2185987"/>
            <a:ext cx="190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/>
              <a:t>Example    24x24 Box</a:t>
            </a:r>
          </a:p>
        </p:txBody>
      </p:sp>
      <p:sp>
        <p:nvSpPr>
          <p:cNvPr id="447541" name="Text Box 53"/>
          <p:cNvSpPr txBox="1">
            <a:spLocks noChangeArrowheads="1"/>
          </p:cNvSpPr>
          <p:nvPr/>
        </p:nvSpPr>
        <p:spPr bwMode="auto">
          <a:xfrm>
            <a:off x="762000" y="4022725"/>
            <a:ext cx="190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/>
              <a:t>Example    12x24 Box</a:t>
            </a:r>
          </a:p>
        </p:txBody>
      </p:sp>
      <p:graphicFrame>
        <p:nvGraphicFramePr>
          <p:cNvPr id="447626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077096"/>
              </p:ext>
            </p:extLst>
          </p:nvPr>
        </p:nvGraphicFramePr>
        <p:xfrm>
          <a:off x="2971800" y="2185987"/>
          <a:ext cx="5410200" cy="856615"/>
        </p:xfrm>
        <a:graphic>
          <a:graphicData uri="http://schemas.openxmlformats.org/drawingml/2006/table">
            <a:tbl>
              <a:tblPr/>
              <a:tblGrid>
                <a:gridCol w="450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7667" name="Group 179"/>
          <p:cNvGraphicFramePr>
            <a:graphicFrameLocks noGrp="1"/>
          </p:cNvGraphicFramePr>
          <p:nvPr/>
        </p:nvGraphicFramePr>
        <p:xfrm>
          <a:off x="3048000" y="4097338"/>
          <a:ext cx="5410200" cy="856615"/>
        </p:xfrm>
        <a:graphic>
          <a:graphicData uri="http://schemas.openxmlformats.org/drawingml/2006/table">
            <a:tbl>
              <a:tblPr/>
              <a:tblGrid>
                <a:gridCol w="450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7752" name="Group 2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1303423"/>
              </p:ext>
            </p:extLst>
          </p:nvPr>
        </p:nvGraphicFramePr>
        <p:xfrm>
          <a:off x="2971800" y="5980814"/>
          <a:ext cx="5410200" cy="460375"/>
        </p:xfrm>
        <a:graphic>
          <a:graphicData uri="http://schemas.openxmlformats.org/drawingml/2006/table">
            <a:tbl>
              <a:tblPr/>
              <a:tblGrid>
                <a:gridCol w="450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47751" name="Text Box 263"/>
          <p:cNvSpPr txBox="1">
            <a:spLocks noChangeArrowheads="1"/>
          </p:cNvSpPr>
          <p:nvPr/>
        </p:nvSpPr>
        <p:spPr bwMode="auto">
          <a:xfrm>
            <a:off x="685800" y="5826918"/>
            <a:ext cx="190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/>
              <a:t>Example      24x12 Box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39520" y="1429560"/>
              <a:ext cx="7599600" cy="5310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9440" y="1422000"/>
                <a:ext cx="7615440" cy="532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62147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Box</a:t>
            </a:r>
          </a:p>
        </p:txBody>
      </p:sp>
      <p:graphicFrame>
        <p:nvGraphicFramePr>
          <p:cNvPr id="46182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97849195"/>
              </p:ext>
            </p:extLst>
          </p:nvPr>
        </p:nvGraphicFramePr>
        <p:xfrm>
          <a:off x="2721284" y="3565524"/>
          <a:ext cx="31623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3" imgW="1295280" imgH="914400" progId="Equation.DSMT4">
                  <p:embed/>
                </p:oleObj>
              </mc:Choice>
              <mc:Fallback>
                <p:oleObj name="Equation" r:id="rId3" imgW="1295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284" y="3565524"/>
                        <a:ext cx="3162300" cy="22320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0" name="Text Box 6"/>
          <p:cNvSpPr txBox="1">
            <a:spLocks noChangeArrowheads="1"/>
          </p:cNvSpPr>
          <p:nvPr/>
        </p:nvSpPr>
        <p:spPr bwMode="auto">
          <a:xfrm>
            <a:off x="914400" y="1828800"/>
            <a:ext cx="73152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An </a:t>
            </a:r>
            <a:r>
              <a:rPr lang="en-US" altLang="en-US" dirty="0" err="1"/>
              <a:t>SBox</a:t>
            </a:r>
            <a:r>
              <a:rPr lang="en-US" altLang="en-US" dirty="0"/>
              <a:t> (substitution box) is an </a:t>
            </a:r>
            <a:r>
              <a:rPr lang="en-US" altLang="en-US" dirty="0" err="1"/>
              <a:t>mxn</a:t>
            </a:r>
            <a:r>
              <a:rPr lang="en-US" altLang="en-US" dirty="0"/>
              <a:t> substitution box, where m and n are not necessarily same.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Each output bit is a Boolean function of the input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752840" y="2140920"/>
              <a:ext cx="6664680" cy="3783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48520" y="2136960"/>
                <a:ext cx="6678720" cy="379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70247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linear SBox</a:t>
            </a:r>
          </a:p>
        </p:txBody>
      </p:sp>
      <p:graphicFrame>
        <p:nvGraphicFramePr>
          <p:cNvPr id="46490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26140374"/>
              </p:ext>
            </p:extLst>
          </p:nvPr>
        </p:nvGraphicFramePr>
        <p:xfrm>
          <a:off x="2743200" y="1844985"/>
          <a:ext cx="40386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3" imgW="1904760" imgH="914400" progId="Equation.DSMT4">
                  <p:embed/>
                </p:oleObj>
              </mc:Choice>
              <mc:Fallback>
                <p:oleObj name="Equation" r:id="rId3" imgW="1904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44985"/>
                        <a:ext cx="4038600" cy="19383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2" name="Text Box 6"/>
          <p:cNvSpPr txBox="1">
            <a:spLocks noChangeArrowheads="1"/>
          </p:cNvSpPr>
          <p:nvPr/>
        </p:nvSpPr>
        <p:spPr bwMode="auto">
          <a:xfrm>
            <a:off x="1295400" y="4191000"/>
            <a:ext cx="67818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In a non-linear S-Box, each of the elements cannot be expressed as above. 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Eg.</a:t>
            </a:r>
          </a:p>
        </p:txBody>
      </p:sp>
      <p:graphicFrame>
        <p:nvGraphicFramePr>
          <p:cNvPr id="464903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8137332"/>
              </p:ext>
            </p:extLst>
          </p:nvPr>
        </p:nvGraphicFramePr>
        <p:xfrm>
          <a:off x="1736416" y="5372002"/>
          <a:ext cx="5410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5" imgW="2145960" imgH="241200" progId="Equation.DSMT4">
                  <p:embed/>
                </p:oleObj>
              </mc:Choice>
              <mc:Fallback>
                <p:oleObj name="Equation" r:id="rId5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416" y="5372002"/>
                        <a:ext cx="5410200" cy="6080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668160" y="1107360"/>
              <a:ext cx="6409800" cy="5051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3120" y="1099080"/>
                <a:ext cx="6422760" cy="506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17683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ther Components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Circular Shift:</a:t>
            </a:r>
          </a:p>
          <a:p>
            <a:pPr lvl="1"/>
            <a:r>
              <a:rPr lang="en-US" altLang="en-US" sz="2400"/>
              <a:t>It shifts each bit in an n-bit word k positions to the left. The leftmost k bits become the rightmost bits.</a:t>
            </a:r>
          </a:p>
          <a:p>
            <a:pPr lvl="1"/>
            <a:r>
              <a:rPr lang="en-US" altLang="en-US" sz="2400"/>
              <a:t>Invertible Transformation</a:t>
            </a:r>
          </a:p>
          <a:p>
            <a:r>
              <a:rPr lang="en-US" altLang="en-US" sz="2800"/>
              <a:t>Swap:</a:t>
            </a:r>
          </a:p>
          <a:p>
            <a:pPr lvl="1"/>
            <a:r>
              <a:rPr lang="en-US" altLang="en-US" sz="2400"/>
              <a:t>A special type of shift operation where k=n/2</a:t>
            </a:r>
          </a:p>
          <a:p>
            <a:r>
              <a:rPr lang="en-US" altLang="en-US" sz="2800"/>
              <a:t>Other operations involve split and combine.</a:t>
            </a:r>
          </a:p>
          <a:p>
            <a:r>
              <a:rPr lang="en-US" altLang="en-US" sz="2800"/>
              <a:t>An important component is exclusive-or operation</a:t>
            </a:r>
          </a:p>
        </p:txBody>
      </p:sp>
    </p:spTree>
    <p:extLst>
      <p:ext uri="{BB962C8B-B14F-4D97-AF65-F5344CB8AC3E}">
        <p14:creationId xmlns:p14="http://schemas.microsoft.com/office/powerpoint/2010/main" val="427250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bjectives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25071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dirty="0"/>
              <a:t>Definition of Symmetric Types of Symmetric Key ciphers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/>
              <a:t>Modern Block Ciphers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Full Size and Partial Size Key Ciphers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dirty="0"/>
              <a:t>Components of a Modern Block Cipher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 err="1"/>
              <a:t>PBox</a:t>
            </a:r>
            <a:r>
              <a:rPr lang="en-US" altLang="en-US" sz="1800" dirty="0"/>
              <a:t> (Permutation Box)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 err="1"/>
              <a:t>SBox</a:t>
            </a:r>
            <a:r>
              <a:rPr lang="en-US" altLang="en-US" sz="1800" dirty="0"/>
              <a:t> (Substitution Box)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/>
              <a:t>Swap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/>
              <a:t>Properties of the Exclusive OR operation</a:t>
            </a:r>
          </a:p>
          <a:p>
            <a:pPr lvl="1">
              <a:lnSpc>
                <a:spcPct val="80000"/>
              </a:lnSpc>
            </a:pPr>
            <a:endParaRPr lang="en-US" altLang="en-US" sz="1800" dirty="0"/>
          </a:p>
          <a:p>
            <a:pPr>
              <a:lnSpc>
                <a:spcPct val="80000"/>
              </a:lnSpc>
            </a:pPr>
            <a:r>
              <a:rPr lang="en-US" altLang="en-US" sz="2000" dirty="0"/>
              <a:t>Diffusion and Confusion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Types of Block Ciphers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The DES Cipher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82744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Exor</a:t>
            </a:r>
          </a:p>
        </p:txBody>
      </p:sp>
      <p:graphicFrame>
        <p:nvGraphicFramePr>
          <p:cNvPr id="45261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1206380"/>
              </p:ext>
            </p:extLst>
          </p:nvPr>
        </p:nvGraphicFramePr>
        <p:xfrm>
          <a:off x="1143000" y="1892300"/>
          <a:ext cx="6934200" cy="453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3" imgW="4114800" imgH="2692080" progId="Equation.DSMT4">
                  <p:embed/>
                </p:oleObj>
              </mc:Choice>
              <mc:Fallback>
                <p:oleObj name="Equation" r:id="rId3" imgW="411480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92300"/>
                        <a:ext cx="6934200" cy="4537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196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 of Ex-or 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19600"/>
            <a:ext cx="7772400" cy="1371600"/>
          </a:xfrm>
        </p:spPr>
        <p:txBody>
          <a:bodyPr/>
          <a:lstStyle/>
          <a:p>
            <a:r>
              <a:rPr lang="en-US" altLang="en-US" sz="2800" b="1">
                <a:solidFill>
                  <a:srgbClr val="C00000"/>
                </a:solidFill>
              </a:rPr>
              <a:t>The key is known to both the </a:t>
            </a:r>
            <a:r>
              <a:rPr lang="en-US" altLang="en-US" sz="2800" b="1" dirty="0" err="1">
                <a:solidFill>
                  <a:srgbClr val="C00000"/>
                </a:solidFill>
              </a:rPr>
              <a:t>encryptor</a:t>
            </a:r>
            <a:r>
              <a:rPr lang="en-US" altLang="en-US" sz="2800" b="1" dirty="0">
                <a:solidFill>
                  <a:srgbClr val="C00000"/>
                </a:solidFill>
              </a:rPr>
              <a:t> and </a:t>
            </a:r>
            <a:r>
              <a:rPr lang="en-US" altLang="en-US" sz="2800" b="1" dirty="0" err="1">
                <a:solidFill>
                  <a:srgbClr val="C00000"/>
                </a:solidFill>
              </a:rPr>
              <a:t>decryptor</a:t>
            </a:r>
            <a:r>
              <a:rPr lang="en-US" altLang="en-US" sz="2800" b="1" dirty="0">
                <a:solidFill>
                  <a:srgbClr val="C00000"/>
                </a:solidFill>
              </a:rPr>
              <a:t> and helps to recover the plaintext.</a:t>
            </a:r>
          </a:p>
        </p:txBody>
      </p:sp>
      <p:sp>
        <p:nvSpPr>
          <p:cNvPr id="454660" name="Rectangle 4"/>
          <p:cNvSpPr>
            <a:spLocks noChangeArrowheads="1"/>
          </p:cNvSpPr>
          <p:nvPr/>
        </p:nvSpPr>
        <p:spPr bwMode="auto">
          <a:xfrm>
            <a:off x="1600200" y="2362200"/>
            <a:ext cx="15240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4661" name="Oval 5"/>
          <p:cNvSpPr>
            <a:spLocks noChangeArrowheads="1"/>
          </p:cNvSpPr>
          <p:nvPr/>
        </p:nvSpPr>
        <p:spPr bwMode="auto">
          <a:xfrm>
            <a:off x="2133600" y="25908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4662" name="Line 6"/>
          <p:cNvSpPr>
            <a:spLocks noChangeShapeType="1"/>
          </p:cNvSpPr>
          <p:nvPr/>
        </p:nvSpPr>
        <p:spPr bwMode="auto">
          <a:xfrm>
            <a:off x="2362200" y="1752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4663" name="Line 7"/>
          <p:cNvSpPr>
            <a:spLocks noChangeShapeType="1"/>
          </p:cNvSpPr>
          <p:nvPr/>
        </p:nvSpPr>
        <p:spPr bwMode="auto">
          <a:xfrm>
            <a:off x="2362200" y="3276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4664" name="Rectangle 8"/>
          <p:cNvSpPr>
            <a:spLocks noChangeArrowheads="1"/>
          </p:cNvSpPr>
          <p:nvPr/>
        </p:nvSpPr>
        <p:spPr bwMode="auto">
          <a:xfrm>
            <a:off x="5105400" y="2362200"/>
            <a:ext cx="15240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4665" name="Oval 9"/>
          <p:cNvSpPr>
            <a:spLocks noChangeArrowheads="1"/>
          </p:cNvSpPr>
          <p:nvPr/>
        </p:nvSpPr>
        <p:spPr bwMode="auto">
          <a:xfrm>
            <a:off x="5638800" y="25908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4666" name="Line 10"/>
          <p:cNvSpPr>
            <a:spLocks noChangeShapeType="1"/>
          </p:cNvSpPr>
          <p:nvPr/>
        </p:nvSpPr>
        <p:spPr bwMode="auto">
          <a:xfrm>
            <a:off x="5867400" y="1752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4667" name="Line 11"/>
          <p:cNvSpPr>
            <a:spLocks noChangeShapeType="1"/>
          </p:cNvSpPr>
          <p:nvPr/>
        </p:nvSpPr>
        <p:spPr bwMode="auto">
          <a:xfrm>
            <a:off x="5867400" y="3276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4668" name="Line 12"/>
          <p:cNvSpPr>
            <a:spLocks noChangeShapeType="1"/>
          </p:cNvSpPr>
          <p:nvPr/>
        </p:nvSpPr>
        <p:spPr bwMode="auto">
          <a:xfrm>
            <a:off x="3124200" y="28956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4669" name="Text Box 13"/>
          <p:cNvSpPr txBox="1">
            <a:spLocks noChangeArrowheads="1"/>
          </p:cNvSpPr>
          <p:nvPr/>
        </p:nvSpPr>
        <p:spPr bwMode="auto">
          <a:xfrm>
            <a:off x="3505200" y="2209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Key</a:t>
            </a:r>
          </a:p>
        </p:txBody>
      </p:sp>
      <p:sp>
        <p:nvSpPr>
          <p:cNvPr id="45467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Encryption</a:t>
            </a:r>
          </a:p>
        </p:txBody>
      </p:sp>
      <p:sp>
        <p:nvSpPr>
          <p:cNvPr id="454671" name="Text Box 15"/>
          <p:cNvSpPr txBox="1">
            <a:spLocks noChangeArrowheads="1"/>
          </p:cNvSpPr>
          <p:nvPr/>
        </p:nvSpPr>
        <p:spPr bwMode="auto">
          <a:xfrm>
            <a:off x="6172200" y="32766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Decryption</a:t>
            </a:r>
          </a:p>
        </p:txBody>
      </p:sp>
    </p:spTree>
    <p:extLst>
      <p:ext uri="{BB962C8B-B14F-4D97-AF65-F5344CB8AC3E}">
        <p14:creationId xmlns:p14="http://schemas.microsoft.com/office/powerpoint/2010/main" val="692740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A product cipher made of 2 rounds</a:t>
            </a:r>
          </a:p>
        </p:txBody>
      </p:sp>
      <p:sp>
        <p:nvSpPr>
          <p:cNvPr id="455685" name="Rectangle 5"/>
          <p:cNvSpPr>
            <a:spLocks noChangeArrowheads="1"/>
          </p:cNvSpPr>
          <p:nvPr/>
        </p:nvSpPr>
        <p:spPr bwMode="auto">
          <a:xfrm>
            <a:off x="2551016" y="1649428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8 bit plaintext</a:t>
            </a:r>
          </a:p>
        </p:txBody>
      </p:sp>
      <p:sp>
        <p:nvSpPr>
          <p:cNvPr id="455686" name="Rectangle 6"/>
          <p:cNvSpPr>
            <a:spLocks noChangeArrowheads="1"/>
          </p:cNvSpPr>
          <p:nvPr/>
        </p:nvSpPr>
        <p:spPr bwMode="auto">
          <a:xfrm>
            <a:off x="2551016" y="2106628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Key Mixer (whitener)</a:t>
            </a:r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2551016" y="2530491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1</a:t>
            </a:r>
          </a:p>
        </p:txBody>
      </p:sp>
      <p:sp>
        <p:nvSpPr>
          <p:cNvPr id="455688" name="Rectangle 8"/>
          <p:cNvSpPr>
            <a:spLocks noChangeArrowheads="1"/>
          </p:cNvSpPr>
          <p:nvPr/>
        </p:nvSpPr>
        <p:spPr bwMode="auto">
          <a:xfrm>
            <a:off x="3322541" y="2530491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2</a:t>
            </a:r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4089304" y="2530491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3</a:t>
            </a:r>
          </a:p>
        </p:txBody>
      </p:sp>
      <p:sp>
        <p:nvSpPr>
          <p:cNvPr id="455690" name="Rectangle 10"/>
          <p:cNvSpPr>
            <a:spLocks noChangeArrowheads="1"/>
          </p:cNvSpPr>
          <p:nvPr/>
        </p:nvSpPr>
        <p:spPr bwMode="auto">
          <a:xfrm>
            <a:off x="4913216" y="2530491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4</a:t>
            </a:r>
          </a:p>
        </p:txBody>
      </p:sp>
      <p:sp>
        <p:nvSpPr>
          <p:cNvPr id="455691" name="Rectangle 11"/>
          <p:cNvSpPr>
            <a:spLocks noChangeArrowheads="1"/>
          </p:cNvSpPr>
          <p:nvPr/>
        </p:nvSpPr>
        <p:spPr bwMode="auto">
          <a:xfrm>
            <a:off x="2551016" y="3249628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692" name="Rectangle 12"/>
          <p:cNvSpPr>
            <a:spLocks noChangeArrowheads="1"/>
          </p:cNvSpPr>
          <p:nvPr/>
        </p:nvSpPr>
        <p:spPr bwMode="auto">
          <a:xfrm>
            <a:off x="2551016" y="4164028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Key Mixer (whitener)</a:t>
            </a:r>
            <a:endParaRPr lang="en-US" altLang="en-US" sz="2000">
              <a:solidFill>
                <a:srgbClr val="1000CF"/>
              </a:solidFill>
            </a:endParaRPr>
          </a:p>
        </p:txBody>
      </p:sp>
      <p:sp>
        <p:nvSpPr>
          <p:cNvPr id="455694" name="Rectangle 14"/>
          <p:cNvSpPr>
            <a:spLocks noChangeArrowheads="1"/>
          </p:cNvSpPr>
          <p:nvPr/>
        </p:nvSpPr>
        <p:spPr bwMode="auto">
          <a:xfrm>
            <a:off x="2551016" y="4621228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1</a:t>
            </a:r>
          </a:p>
        </p:txBody>
      </p:sp>
      <p:sp>
        <p:nvSpPr>
          <p:cNvPr id="455695" name="Rectangle 15"/>
          <p:cNvSpPr>
            <a:spLocks noChangeArrowheads="1"/>
          </p:cNvSpPr>
          <p:nvPr/>
        </p:nvSpPr>
        <p:spPr bwMode="auto">
          <a:xfrm>
            <a:off x="3322541" y="4621228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2</a:t>
            </a:r>
          </a:p>
        </p:txBody>
      </p:sp>
      <p:sp>
        <p:nvSpPr>
          <p:cNvPr id="455696" name="Rectangle 16"/>
          <p:cNvSpPr>
            <a:spLocks noChangeArrowheads="1"/>
          </p:cNvSpPr>
          <p:nvPr/>
        </p:nvSpPr>
        <p:spPr bwMode="auto">
          <a:xfrm>
            <a:off x="4089304" y="4621228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3</a:t>
            </a:r>
          </a:p>
        </p:txBody>
      </p:sp>
      <p:sp>
        <p:nvSpPr>
          <p:cNvPr id="455697" name="Rectangle 17"/>
          <p:cNvSpPr>
            <a:spLocks noChangeArrowheads="1"/>
          </p:cNvSpPr>
          <p:nvPr/>
        </p:nvSpPr>
        <p:spPr bwMode="auto">
          <a:xfrm>
            <a:off x="4913216" y="4621228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4</a:t>
            </a:r>
          </a:p>
        </p:txBody>
      </p:sp>
      <p:sp>
        <p:nvSpPr>
          <p:cNvPr id="455699" name="Line 19"/>
          <p:cNvSpPr>
            <a:spLocks noChangeShapeType="1"/>
          </p:cNvSpPr>
          <p:nvPr/>
        </p:nvSpPr>
        <p:spPr bwMode="auto">
          <a:xfrm>
            <a:off x="2703416" y="3097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0" name="Line 20"/>
          <p:cNvSpPr>
            <a:spLocks noChangeShapeType="1"/>
          </p:cNvSpPr>
          <p:nvPr/>
        </p:nvSpPr>
        <p:spPr bwMode="auto">
          <a:xfrm>
            <a:off x="3008216" y="3097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1" name="Line 21"/>
          <p:cNvSpPr>
            <a:spLocks noChangeShapeType="1"/>
          </p:cNvSpPr>
          <p:nvPr/>
        </p:nvSpPr>
        <p:spPr bwMode="auto">
          <a:xfrm>
            <a:off x="3460654" y="3097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2" name="Line 22"/>
          <p:cNvSpPr>
            <a:spLocks noChangeShapeType="1"/>
          </p:cNvSpPr>
          <p:nvPr/>
        </p:nvSpPr>
        <p:spPr bwMode="auto">
          <a:xfrm>
            <a:off x="3770216" y="3097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3" name="Line 23"/>
          <p:cNvSpPr>
            <a:spLocks noChangeShapeType="1"/>
          </p:cNvSpPr>
          <p:nvPr/>
        </p:nvSpPr>
        <p:spPr bwMode="auto">
          <a:xfrm>
            <a:off x="4227416" y="3097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4" name="Line 24"/>
          <p:cNvSpPr>
            <a:spLocks noChangeShapeType="1"/>
          </p:cNvSpPr>
          <p:nvPr/>
        </p:nvSpPr>
        <p:spPr bwMode="auto">
          <a:xfrm>
            <a:off x="4532216" y="3097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5" name="Line 25"/>
          <p:cNvSpPr>
            <a:spLocks noChangeShapeType="1"/>
          </p:cNvSpPr>
          <p:nvPr/>
        </p:nvSpPr>
        <p:spPr bwMode="auto">
          <a:xfrm>
            <a:off x="5065616" y="3097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6" name="Line 26"/>
          <p:cNvSpPr>
            <a:spLocks noChangeShapeType="1"/>
          </p:cNvSpPr>
          <p:nvPr/>
        </p:nvSpPr>
        <p:spPr bwMode="auto">
          <a:xfrm>
            <a:off x="5370416" y="3097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7" name="Line 27"/>
          <p:cNvSpPr>
            <a:spLocks noChangeShapeType="1"/>
          </p:cNvSpPr>
          <p:nvPr/>
        </p:nvSpPr>
        <p:spPr bwMode="auto">
          <a:xfrm>
            <a:off x="2703416" y="3249628"/>
            <a:ext cx="19050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8" name="Line 28"/>
          <p:cNvSpPr>
            <a:spLocks noChangeShapeType="1"/>
          </p:cNvSpPr>
          <p:nvPr/>
        </p:nvSpPr>
        <p:spPr bwMode="auto">
          <a:xfrm flipH="1">
            <a:off x="2703416" y="3249628"/>
            <a:ext cx="3048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09" name="Line 29"/>
          <p:cNvSpPr>
            <a:spLocks noChangeShapeType="1"/>
          </p:cNvSpPr>
          <p:nvPr/>
        </p:nvSpPr>
        <p:spPr bwMode="auto">
          <a:xfrm>
            <a:off x="3465416" y="3249628"/>
            <a:ext cx="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10" name="Line 30"/>
          <p:cNvSpPr>
            <a:spLocks noChangeShapeType="1"/>
          </p:cNvSpPr>
          <p:nvPr/>
        </p:nvSpPr>
        <p:spPr bwMode="auto">
          <a:xfrm>
            <a:off x="3770216" y="3249628"/>
            <a:ext cx="12954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11" name="Line 31"/>
          <p:cNvSpPr>
            <a:spLocks noChangeShapeType="1"/>
          </p:cNvSpPr>
          <p:nvPr/>
        </p:nvSpPr>
        <p:spPr bwMode="auto">
          <a:xfrm>
            <a:off x="4227416" y="3249628"/>
            <a:ext cx="11430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12" name="Line 32"/>
          <p:cNvSpPr>
            <a:spLocks noChangeShapeType="1"/>
          </p:cNvSpPr>
          <p:nvPr/>
        </p:nvSpPr>
        <p:spPr bwMode="auto">
          <a:xfrm flipH="1">
            <a:off x="4227416" y="3249628"/>
            <a:ext cx="3048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13" name="Line 33"/>
          <p:cNvSpPr>
            <a:spLocks noChangeShapeType="1"/>
          </p:cNvSpPr>
          <p:nvPr/>
        </p:nvSpPr>
        <p:spPr bwMode="auto">
          <a:xfrm flipH="1">
            <a:off x="3694016" y="3249628"/>
            <a:ext cx="13716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14" name="Line 34"/>
          <p:cNvSpPr>
            <a:spLocks noChangeShapeType="1"/>
          </p:cNvSpPr>
          <p:nvPr/>
        </p:nvSpPr>
        <p:spPr bwMode="auto">
          <a:xfrm flipH="1">
            <a:off x="3008216" y="3249628"/>
            <a:ext cx="23622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15" name="Rectangle 35"/>
          <p:cNvSpPr>
            <a:spLocks noChangeArrowheads="1"/>
          </p:cNvSpPr>
          <p:nvPr/>
        </p:nvSpPr>
        <p:spPr bwMode="auto">
          <a:xfrm>
            <a:off x="2551016" y="3706828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8-bit middle text</a:t>
            </a:r>
          </a:p>
        </p:txBody>
      </p:sp>
      <p:sp>
        <p:nvSpPr>
          <p:cNvPr id="455716" name="Rectangle 36"/>
          <p:cNvSpPr>
            <a:spLocks noChangeArrowheads="1"/>
          </p:cNvSpPr>
          <p:nvPr/>
        </p:nvSpPr>
        <p:spPr bwMode="auto">
          <a:xfrm>
            <a:off x="2551016" y="5307028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17" name="Line 37"/>
          <p:cNvSpPr>
            <a:spLocks noChangeShapeType="1"/>
          </p:cNvSpPr>
          <p:nvPr/>
        </p:nvSpPr>
        <p:spPr bwMode="auto">
          <a:xfrm>
            <a:off x="2703416" y="51546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18" name="Line 38"/>
          <p:cNvSpPr>
            <a:spLocks noChangeShapeType="1"/>
          </p:cNvSpPr>
          <p:nvPr/>
        </p:nvSpPr>
        <p:spPr bwMode="auto">
          <a:xfrm>
            <a:off x="3008216" y="51546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19" name="Line 39"/>
          <p:cNvSpPr>
            <a:spLocks noChangeShapeType="1"/>
          </p:cNvSpPr>
          <p:nvPr/>
        </p:nvSpPr>
        <p:spPr bwMode="auto">
          <a:xfrm>
            <a:off x="3460654" y="51546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0" name="Line 40"/>
          <p:cNvSpPr>
            <a:spLocks noChangeShapeType="1"/>
          </p:cNvSpPr>
          <p:nvPr/>
        </p:nvSpPr>
        <p:spPr bwMode="auto">
          <a:xfrm>
            <a:off x="3770216" y="51546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1" name="Line 41"/>
          <p:cNvSpPr>
            <a:spLocks noChangeShapeType="1"/>
          </p:cNvSpPr>
          <p:nvPr/>
        </p:nvSpPr>
        <p:spPr bwMode="auto">
          <a:xfrm>
            <a:off x="4227416" y="51546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2" name="Line 42"/>
          <p:cNvSpPr>
            <a:spLocks noChangeShapeType="1"/>
          </p:cNvSpPr>
          <p:nvPr/>
        </p:nvSpPr>
        <p:spPr bwMode="auto">
          <a:xfrm>
            <a:off x="4532216" y="51546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3" name="Line 43"/>
          <p:cNvSpPr>
            <a:spLocks noChangeShapeType="1"/>
          </p:cNvSpPr>
          <p:nvPr/>
        </p:nvSpPr>
        <p:spPr bwMode="auto">
          <a:xfrm>
            <a:off x="5065616" y="51546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4" name="Line 44"/>
          <p:cNvSpPr>
            <a:spLocks noChangeShapeType="1"/>
          </p:cNvSpPr>
          <p:nvPr/>
        </p:nvSpPr>
        <p:spPr bwMode="auto">
          <a:xfrm>
            <a:off x="5370416" y="51546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5" name="Line 45"/>
          <p:cNvSpPr>
            <a:spLocks noChangeShapeType="1"/>
          </p:cNvSpPr>
          <p:nvPr/>
        </p:nvSpPr>
        <p:spPr bwMode="auto">
          <a:xfrm>
            <a:off x="2703416" y="5307028"/>
            <a:ext cx="19050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6" name="Line 46"/>
          <p:cNvSpPr>
            <a:spLocks noChangeShapeType="1"/>
          </p:cNvSpPr>
          <p:nvPr/>
        </p:nvSpPr>
        <p:spPr bwMode="auto">
          <a:xfrm flipH="1">
            <a:off x="2703416" y="5307028"/>
            <a:ext cx="3048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7" name="Line 47"/>
          <p:cNvSpPr>
            <a:spLocks noChangeShapeType="1"/>
          </p:cNvSpPr>
          <p:nvPr/>
        </p:nvSpPr>
        <p:spPr bwMode="auto">
          <a:xfrm>
            <a:off x="3465416" y="5307028"/>
            <a:ext cx="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8" name="Line 48"/>
          <p:cNvSpPr>
            <a:spLocks noChangeShapeType="1"/>
          </p:cNvSpPr>
          <p:nvPr/>
        </p:nvSpPr>
        <p:spPr bwMode="auto">
          <a:xfrm>
            <a:off x="3770216" y="5307028"/>
            <a:ext cx="12954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29" name="Line 49"/>
          <p:cNvSpPr>
            <a:spLocks noChangeShapeType="1"/>
          </p:cNvSpPr>
          <p:nvPr/>
        </p:nvSpPr>
        <p:spPr bwMode="auto">
          <a:xfrm>
            <a:off x="4227416" y="5307028"/>
            <a:ext cx="11430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0" name="Line 50"/>
          <p:cNvSpPr>
            <a:spLocks noChangeShapeType="1"/>
          </p:cNvSpPr>
          <p:nvPr/>
        </p:nvSpPr>
        <p:spPr bwMode="auto">
          <a:xfrm flipH="1">
            <a:off x="4227416" y="5307028"/>
            <a:ext cx="3048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1" name="Line 51"/>
          <p:cNvSpPr>
            <a:spLocks noChangeShapeType="1"/>
          </p:cNvSpPr>
          <p:nvPr/>
        </p:nvSpPr>
        <p:spPr bwMode="auto">
          <a:xfrm flipH="1">
            <a:off x="3694016" y="5307028"/>
            <a:ext cx="13716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2" name="Line 52"/>
          <p:cNvSpPr>
            <a:spLocks noChangeShapeType="1"/>
          </p:cNvSpPr>
          <p:nvPr/>
        </p:nvSpPr>
        <p:spPr bwMode="auto">
          <a:xfrm flipH="1">
            <a:off x="3008216" y="5307028"/>
            <a:ext cx="23622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3" name="Line 53"/>
          <p:cNvSpPr>
            <a:spLocks noChangeShapeType="1"/>
          </p:cNvSpPr>
          <p:nvPr/>
        </p:nvSpPr>
        <p:spPr bwMode="auto">
          <a:xfrm>
            <a:off x="2703416" y="4468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4" name="Line 54"/>
          <p:cNvSpPr>
            <a:spLocks noChangeShapeType="1"/>
          </p:cNvSpPr>
          <p:nvPr/>
        </p:nvSpPr>
        <p:spPr bwMode="auto">
          <a:xfrm>
            <a:off x="3008216" y="4468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5" name="Line 55"/>
          <p:cNvSpPr>
            <a:spLocks noChangeShapeType="1"/>
          </p:cNvSpPr>
          <p:nvPr/>
        </p:nvSpPr>
        <p:spPr bwMode="auto">
          <a:xfrm>
            <a:off x="3460654" y="4468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6" name="Line 56"/>
          <p:cNvSpPr>
            <a:spLocks noChangeShapeType="1"/>
          </p:cNvSpPr>
          <p:nvPr/>
        </p:nvSpPr>
        <p:spPr bwMode="auto">
          <a:xfrm>
            <a:off x="3770216" y="4468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7" name="Line 57"/>
          <p:cNvSpPr>
            <a:spLocks noChangeShapeType="1"/>
          </p:cNvSpPr>
          <p:nvPr/>
        </p:nvSpPr>
        <p:spPr bwMode="auto">
          <a:xfrm>
            <a:off x="4227416" y="4468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8" name="Line 58"/>
          <p:cNvSpPr>
            <a:spLocks noChangeShapeType="1"/>
          </p:cNvSpPr>
          <p:nvPr/>
        </p:nvSpPr>
        <p:spPr bwMode="auto">
          <a:xfrm>
            <a:off x="4532216" y="4468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39" name="Line 59"/>
          <p:cNvSpPr>
            <a:spLocks noChangeShapeType="1"/>
          </p:cNvSpPr>
          <p:nvPr/>
        </p:nvSpPr>
        <p:spPr bwMode="auto">
          <a:xfrm>
            <a:off x="5065616" y="4468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0" name="Line 60"/>
          <p:cNvSpPr>
            <a:spLocks noChangeShapeType="1"/>
          </p:cNvSpPr>
          <p:nvPr/>
        </p:nvSpPr>
        <p:spPr bwMode="auto">
          <a:xfrm>
            <a:off x="5370416" y="4468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1" name="Line 61"/>
          <p:cNvSpPr>
            <a:spLocks noChangeShapeType="1"/>
          </p:cNvSpPr>
          <p:nvPr/>
        </p:nvSpPr>
        <p:spPr bwMode="auto">
          <a:xfrm>
            <a:off x="2703416" y="2397141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2" name="Line 62"/>
          <p:cNvSpPr>
            <a:spLocks noChangeShapeType="1"/>
          </p:cNvSpPr>
          <p:nvPr/>
        </p:nvSpPr>
        <p:spPr bwMode="auto">
          <a:xfrm>
            <a:off x="3008216" y="2397141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3" name="Line 63"/>
          <p:cNvSpPr>
            <a:spLocks noChangeShapeType="1"/>
          </p:cNvSpPr>
          <p:nvPr/>
        </p:nvSpPr>
        <p:spPr bwMode="auto">
          <a:xfrm>
            <a:off x="3460654" y="2397141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4" name="Line 64"/>
          <p:cNvSpPr>
            <a:spLocks noChangeShapeType="1"/>
          </p:cNvSpPr>
          <p:nvPr/>
        </p:nvSpPr>
        <p:spPr bwMode="auto">
          <a:xfrm>
            <a:off x="3770216" y="2397141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5" name="Line 65"/>
          <p:cNvSpPr>
            <a:spLocks noChangeShapeType="1"/>
          </p:cNvSpPr>
          <p:nvPr/>
        </p:nvSpPr>
        <p:spPr bwMode="auto">
          <a:xfrm>
            <a:off x="4227416" y="2397141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6" name="Line 66"/>
          <p:cNvSpPr>
            <a:spLocks noChangeShapeType="1"/>
          </p:cNvSpPr>
          <p:nvPr/>
        </p:nvSpPr>
        <p:spPr bwMode="auto">
          <a:xfrm>
            <a:off x="4532216" y="2397141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7" name="Line 67"/>
          <p:cNvSpPr>
            <a:spLocks noChangeShapeType="1"/>
          </p:cNvSpPr>
          <p:nvPr/>
        </p:nvSpPr>
        <p:spPr bwMode="auto">
          <a:xfrm>
            <a:off x="5065616" y="2397141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8" name="Line 68"/>
          <p:cNvSpPr>
            <a:spLocks noChangeShapeType="1"/>
          </p:cNvSpPr>
          <p:nvPr/>
        </p:nvSpPr>
        <p:spPr bwMode="auto">
          <a:xfrm>
            <a:off x="5370416" y="2397141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49" name="Line 69"/>
          <p:cNvSpPr>
            <a:spLocks noChangeShapeType="1"/>
          </p:cNvSpPr>
          <p:nvPr/>
        </p:nvSpPr>
        <p:spPr bwMode="auto">
          <a:xfrm>
            <a:off x="2703416" y="1954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50" name="Line 70"/>
          <p:cNvSpPr>
            <a:spLocks noChangeShapeType="1"/>
          </p:cNvSpPr>
          <p:nvPr/>
        </p:nvSpPr>
        <p:spPr bwMode="auto">
          <a:xfrm>
            <a:off x="3008216" y="1954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51" name="Line 71"/>
          <p:cNvSpPr>
            <a:spLocks noChangeShapeType="1"/>
          </p:cNvSpPr>
          <p:nvPr/>
        </p:nvSpPr>
        <p:spPr bwMode="auto">
          <a:xfrm>
            <a:off x="3460654" y="1954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52" name="Line 72"/>
          <p:cNvSpPr>
            <a:spLocks noChangeShapeType="1"/>
          </p:cNvSpPr>
          <p:nvPr/>
        </p:nvSpPr>
        <p:spPr bwMode="auto">
          <a:xfrm>
            <a:off x="3770216" y="1954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53" name="Line 73"/>
          <p:cNvSpPr>
            <a:spLocks noChangeShapeType="1"/>
          </p:cNvSpPr>
          <p:nvPr/>
        </p:nvSpPr>
        <p:spPr bwMode="auto">
          <a:xfrm>
            <a:off x="4227416" y="1954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54" name="Line 74"/>
          <p:cNvSpPr>
            <a:spLocks noChangeShapeType="1"/>
          </p:cNvSpPr>
          <p:nvPr/>
        </p:nvSpPr>
        <p:spPr bwMode="auto">
          <a:xfrm>
            <a:off x="4532216" y="1954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55" name="Line 75"/>
          <p:cNvSpPr>
            <a:spLocks noChangeShapeType="1"/>
          </p:cNvSpPr>
          <p:nvPr/>
        </p:nvSpPr>
        <p:spPr bwMode="auto">
          <a:xfrm>
            <a:off x="5065616" y="1954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56" name="Line 76"/>
          <p:cNvSpPr>
            <a:spLocks noChangeShapeType="1"/>
          </p:cNvSpPr>
          <p:nvPr/>
        </p:nvSpPr>
        <p:spPr bwMode="auto">
          <a:xfrm>
            <a:off x="5370416" y="19542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57" name="Rectangle 77"/>
          <p:cNvSpPr>
            <a:spLocks noChangeArrowheads="1"/>
          </p:cNvSpPr>
          <p:nvPr/>
        </p:nvSpPr>
        <p:spPr bwMode="auto">
          <a:xfrm>
            <a:off x="2551016" y="5764228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8 bit ciphertext</a:t>
            </a:r>
          </a:p>
        </p:txBody>
      </p:sp>
      <p:sp>
        <p:nvSpPr>
          <p:cNvPr id="455758" name="Line 78"/>
          <p:cNvSpPr>
            <a:spLocks noChangeShapeType="1"/>
          </p:cNvSpPr>
          <p:nvPr/>
        </p:nvSpPr>
        <p:spPr bwMode="auto">
          <a:xfrm>
            <a:off x="2703416" y="5611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59" name="Line 79"/>
          <p:cNvSpPr>
            <a:spLocks noChangeShapeType="1"/>
          </p:cNvSpPr>
          <p:nvPr/>
        </p:nvSpPr>
        <p:spPr bwMode="auto">
          <a:xfrm>
            <a:off x="3008216" y="5611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60" name="Line 80"/>
          <p:cNvSpPr>
            <a:spLocks noChangeShapeType="1"/>
          </p:cNvSpPr>
          <p:nvPr/>
        </p:nvSpPr>
        <p:spPr bwMode="auto">
          <a:xfrm>
            <a:off x="3460654" y="5611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61" name="Line 81"/>
          <p:cNvSpPr>
            <a:spLocks noChangeShapeType="1"/>
          </p:cNvSpPr>
          <p:nvPr/>
        </p:nvSpPr>
        <p:spPr bwMode="auto">
          <a:xfrm>
            <a:off x="3770216" y="5611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62" name="Line 82"/>
          <p:cNvSpPr>
            <a:spLocks noChangeShapeType="1"/>
          </p:cNvSpPr>
          <p:nvPr/>
        </p:nvSpPr>
        <p:spPr bwMode="auto">
          <a:xfrm>
            <a:off x="4227416" y="5611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63" name="Line 83"/>
          <p:cNvSpPr>
            <a:spLocks noChangeShapeType="1"/>
          </p:cNvSpPr>
          <p:nvPr/>
        </p:nvSpPr>
        <p:spPr bwMode="auto">
          <a:xfrm>
            <a:off x="4532216" y="5611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64" name="Line 84"/>
          <p:cNvSpPr>
            <a:spLocks noChangeShapeType="1"/>
          </p:cNvSpPr>
          <p:nvPr/>
        </p:nvSpPr>
        <p:spPr bwMode="auto">
          <a:xfrm>
            <a:off x="5065616" y="5611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65" name="Line 85"/>
          <p:cNvSpPr>
            <a:spLocks noChangeShapeType="1"/>
          </p:cNvSpPr>
          <p:nvPr/>
        </p:nvSpPr>
        <p:spPr bwMode="auto">
          <a:xfrm>
            <a:off x="5370416" y="56118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66" name="Rectangle 86"/>
          <p:cNvSpPr>
            <a:spLocks noChangeArrowheads="1"/>
          </p:cNvSpPr>
          <p:nvPr/>
        </p:nvSpPr>
        <p:spPr bwMode="auto">
          <a:xfrm>
            <a:off x="6208616" y="1649428"/>
            <a:ext cx="609600" cy="3505200"/>
          </a:xfrm>
          <a:prstGeom prst="re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Key Scheduling Algorithm</a:t>
            </a:r>
          </a:p>
        </p:txBody>
      </p:sp>
      <p:sp>
        <p:nvSpPr>
          <p:cNvPr id="455767" name="Line 87"/>
          <p:cNvSpPr>
            <a:spLocks noChangeShapeType="1"/>
          </p:cNvSpPr>
          <p:nvPr/>
        </p:nvSpPr>
        <p:spPr bwMode="auto">
          <a:xfrm flipH="1">
            <a:off x="5522816" y="225902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68" name="Line 88"/>
          <p:cNvSpPr>
            <a:spLocks noChangeShapeType="1"/>
          </p:cNvSpPr>
          <p:nvPr/>
        </p:nvSpPr>
        <p:spPr bwMode="auto">
          <a:xfrm flipH="1">
            <a:off x="5570441" y="429737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69" name="Line 89"/>
          <p:cNvSpPr>
            <a:spLocks noChangeShapeType="1"/>
          </p:cNvSpPr>
          <p:nvPr/>
        </p:nvSpPr>
        <p:spPr bwMode="auto">
          <a:xfrm flipH="1">
            <a:off x="6818216" y="317342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5770" name="Text Box 90"/>
          <p:cNvSpPr txBox="1">
            <a:spLocks noChangeArrowheads="1"/>
          </p:cNvSpPr>
          <p:nvPr/>
        </p:nvSpPr>
        <p:spPr bwMode="auto">
          <a:xfrm>
            <a:off x="7199216" y="248762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1000CF"/>
                </a:solidFill>
              </a:rPr>
              <a:t>K</a:t>
            </a:r>
          </a:p>
        </p:txBody>
      </p:sp>
      <p:sp>
        <p:nvSpPr>
          <p:cNvPr id="455771" name="Text Box 91"/>
          <p:cNvSpPr txBox="1">
            <a:spLocks noChangeArrowheads="1"/>
          </p:cNvSpPr>
          <p:nvPr/>
        </p:nvSpPr>
        <p:spPr bwMode="auto">
          <a:xfrm>
            <a:off x="5599016" y="446882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1000CF"/>
                </a:solidFill>
              </a:rPr>
              <a:t>K</a:t>
            </a:r>
            <a:r>
              <a:rPr lang="en-US" altLang="en-US" sz="2000" b="1" baseline="-25000">
                <a:solidFill>
                  <a:srgbClr val="1000CF"/>
                </a:solidFill>
              </a:rPr>
              <a:t>2</a:t>
            </a:r>
            <a:endParaRPr lang="en-US" altLang="en-US" sz="2000" b="1">
              <a:solidFill>
                <a:srgbClr val="1000CF"/>
              </a:solidFill>
            </a:endParaRPr>
          </a:p>
        </p:txBody>
      </p:sp>
      <p:sp>
        <p:nvSpPr>
          <p:cNvPr id="455772" name="Text Box 92"/>
          <p:cNvSpPr txBox="1">
            <a:spLocks noChangeArrowheads="1"/>
          </p:cNvSpPr>
          <p:nvPr/>
        </p:nvSpPr>
        <p:spPr bwMode="auto">
          <a:xfrm>
            <a:off x="5599016" y="233522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1000CF"/>
                </a:solidFill>
              </a:rPr>
              <a:t>K</a:t>
            </a:r>
            <a:r>
              <a:rPr lang="en-US" altLang="en-US" sz="2000" b="1" baseline="-25000">
                <a:solidFill>
                  <a:srgbClr val="1000CF"/>
                </a:solidFill>
              </a:rPr>
              <a:t>1</a:t>
            </a:r>
            <a:endParaRPr lang="en-US" altLang="en-US" sz="2000" b="1">
              <a:solidFill>
                <a:srgbClr val="1000C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360" y="1486440"/>
              <a:ext cx="5103000" cy="4933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80" y="1477800"/>
                <a:ext cx="5112360" cy="494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72708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usion and Confusion</a:t>
            </a:r>
          </a:p>
        </p:txBody>
      </p:sp>
      <p:sp>
        <p:nvSpPr>
          <p:cNvPr id="457733" name="Rectangle 5"/>
          <p:cNvSpPr>
            <a:spLocks noChangeArrowheads="1"/>
          </p:cNvSpPr>
          <p:nvPr/>
        </p:nvSpPr>
        <p:spPr bwMode="auto">
          <a:xfrm>
            <a:off x="2971800" y="1905000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8 bit plaintext</a:t>
            </a:r>
          </a:p>
        </p:txBody>
      </p:sp>
      <p:sp>
        <p:nvSpPr>
          <p:cNvPr id="457738" name="Rectangle 10"/>
          <p:cNvSpPr>
            <a:spLocks noChangeArrowheads="1"/>
          </p:cNvSpPr>
          <p:nvPr/>
        </p:nvSpPr>
        <p:spPr bwMode="auto">
          <a:xfrm>
            <a:off x="5334000" y="2786063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4</a:t>
            </a:r>
          </a:p>
        </p:txBody>
      </p:sp>
      <p:sp>
        <p:nvSpPr>
          <p:cNvPr id="457739" name="Rectangle 11"/>
          <p:cNvSpPr>
            <a:spLocks noChangeArrowheads="1"/>
          </p:cNvSpPr>
          <p:nvPr/>
        </p:nvSpPr>
        <p:spPr bwMode="auto">
          <a:xfrm>
            <a:off x="2971800" y="3505200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41" name="Rectangle 13"/>
          <p:cNvSpPr>
            <a:spLocks noChangeArrowheads="1"/>
          </p:cNvSpPr>
          <p:nvPr/>
        </p:nvSpPr>
        <p:spPr bwMode="auto">
          <a:xfrm>
            <a:off x="2971800" y="4953000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1</a:t>
            </a:r>
          </a:p>
        </p:txBody>
      </p:sp>
      <p:sp>
        <p:nvSpPr>
          <p:cNvPr id="457742" name="Rectangle 14"/>
          <p:cNvSpPr>
            <a:spLocks noChangeArrowheads="1"/>
          </p:cNvSpPr>
          <p:nvPr/>
        </p:nvSpPr>
        <p:spPr bwMode="auto">
          <a:xfrm>
            <a:off x="3743325" y="4953000"/>
            <a:ext cx="60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Sbox</a:t>
            </a:r>
          </a:p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2</a:t>
            </a:r>
          </a:p>
        </p:txBody>
      </p:sp>
      <p:sp>
        <p:nvSpPr>
          <p:cNvPr id="457751" name="Line 23"/>
          <p:cNvSpPr>
            <a:spLocks noChangeShapeType="1"/>
          </p:cNvSpPr>
          <p:nvPr/>
        </p:nvSpPr>
        <p:spPr bwMode="auto">
          <a:xfrm>
            <a:off x="5486400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52" name="Line 24"/>
          <p:cNvSpPr>
            <a:spLocks noChangeShapeType="1"/>
          </p:cNvSpPr>
          <p:nvPr/>
        </p:nvSpPr>
        <p:spPr bwMode="auto">
          <a:xfrm>
            <a:off x="5791200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59" name="Line 31"/>
          <p:cNvSpPr>
            <a:spLocks noChangeShapeType="1"/>
          </p:cNvSpPr>
          <p:nvPr/>
        </p:nvSpPr>
        <p:spPr bwMode="auto">
          <a:xfrm flipH="1">
            <a:off x="4114800" y="3505200"/>
            <a:ext cx="13716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60" name="Line 32"/>
          <p:cNvSpPr>
            <a:spLocks noChangeShapeType="1"/>
          </p:cNvSpPr>
          <p:nvPr/>
        </p:nvSpPr>
        <p:spPr bwMode="auto">
          <a:xfrm flipH="1">
            <a:off x="3429000" y="3505200"/>
            <a:ext cx="23622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61" name="Rectangle 33"/>
          <p:cNvSpPr>
            <a:spLocks noChangeArrowheads="1"/>
          </p:cNvSpPr>
          <p:nvPr/>
        </p:nvSpPr>
        <p:spPr bwMode="auto">
          <a:xfrm>
            <a:off x="2971800" y="3962400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2       4                   </a:t>
            </a:r>
          </a:p>
        </p:txBody>
      </p:sp>
      <p:sp>
        <p:nvSpPr>
          <p:cNvPr id="457762" name="Rectangle 34"/>
          <p:cNvSpPr>
            <a:spLocks noChangeArrowheads="1"/>
          </p:cNvSpPr>
          <p:nvPr/>
        </p:nvSpPr>
        <p:spPr bwMode="auto">
          <a:xfrm>
            <a:off x="2971800" y="5638800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63" name="Line 35"/>
          <p:cNvSpPr>
            <a:spLocks noChangeShapeType="1"/>
          </p:cNvSpPr>
          <p:nvPr/>
        </p:nvSpPr>
        <p:spPr bwMode="auto">
          <a:xfrm>
            <a:off x="3124200" y="548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64" name="Line 36"/>
          <p:cNvSpPr>
            <a:spLocks noChangeShapeType="1"/>
          </p:cNvSpPr>
          <p:nvPr/>
        </p:nvSpPr>
        <p:spPr bwMode="auto">
          <a:xfrm>
            <a:off x="3429000" y="548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65" name="Line 37"/>
          <p:cNvSpPr>
            <a:spLocks noChangeShapeType="1"/>
          </p:cNvSpPr>
          <p:nvPr/>
        </p:nvSpPr>
        <p:spPr bwMode="auto">
          <a:xfrm>
            <a:off x="3881438" y="548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66" name="Line 38"/>
          <p:cNvSpPr>
            <a:spLocks noChangeShapeType="1"/>
          </p:cNvSpPr>
          <p:nvPr/>
        </p:nvSpPr>
        <p:spPr bwMode="auto">
          <a:xfrm>
            <a:off x="4191000" y="548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71" name="Line 43"/>
          <p:cNvSpPr>
            <a:spLocks noChangeShapeType="1"/>
          </p:cNvSpPr>
          <p:nvPr/>
        </p:nvSpPr>
        <p:spPr bwMode="auto">
          <a:xfrm>
            <a:off x="3124200" y="5638800"/>
            <a:ext cx="19050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72" name="Line 44"/>
          <p:cNvSpPr>
            <a:spLocks noChangeShapeType="1"/>
          </p:cNvSpPr>
          <p:nvPr/>
        </p:nvSpPr>
        <p:spPr bwMode="auto">
          <a:xfrm flipH="1">
            <a:off x="3124200" y="5638800"/>
            <a:ext cx="3048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73" name="Line 45"/>
          <p:cNvSpPr>
            <a:spLocks noChangeShapeType="1"/>
          </p:cNvSpPr>
          <p:nvPr/>
        </p:nvSpPr>
        <p:spPr bwMode="auto">
          <a:xfrm>
            <a:off x="3886200" y="5638800"/>
            <a:ext cx="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74" name="Line 46"/>
          <p:cNvSpPr>
            <a:spLocks noChangeShapeType="1"/>
          </p:cNvSpPr>
          <p:nvPr/>
        </p:nvSpPr>
        <p:spPr bwMode="auto">
          <a:xfrm>
            <a:off x="4191000" y="5638800"/>
            <a:ext cx="12954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79" name="Line 51"/>
          <p:cNvSpPr>
            <a:spLocks noChangeShapeType="1"/>
          </p:cNvSpPr>
          <p:nvPr/>
        </p:nvSpPr>
        <p:spPr bwMode="auto">
          <a:xfrm>
            <a:off x="3476625" y="47434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80" name="Line 52"/>
          <p:cNvSpPr>
            <a:spLocks noChangeShapeType="1"/>
          </p:cNvSpPr>
          <p:nvPr/>
        </p:nvSpPr>
        <p:spPr bwMode="auto">
          <a:xfrm>
            <a:off x="3471863" y="4267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81" name="Line 53"/>
          <p:cNvSpPr>
            <a:spLocks noChangeShapeType="1"/>
          </p:cNvSpPr>
          <p:nvPr/>
        </p:nvSpPr>
        <p:spPr bwMode="auto">
          <a:xfrm>
            <a:off x="4110038" y="4800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82" name="Line 54"/>
          <p:cNvSpPr>
            <a:spLocks noChangeShapeType="1"/>
          </p:cNvSpPr>
          <p:nvPr/>
        </p:nvSpPr>
        <p:spPr bwMode="auto">
          <a:xfrm>
            <a:off x="4119563" y="4300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794" name="Line 66"/>
          <p:cNvSpPr>
            <a:spLocks noChangeShapeType="1"/>
          </p:cNvSpPr>
          <p:nvPr/>
        </p:nvSpPr>
        <p:spPr bwMode="auto">
          <a:xfrm>
            <a:off x="5791200" y="2652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02" name="Line 74"/>
          <p:cNvSpPr>
            <a:spLocks noChangeShapeType="1"/>
          </p:cNvSpPr>
          <p:nvPr/>
        </p:nvSpPr>
        <p:spPr bwMode="auto">
          <a:xfrm>
            <a:off x="5791200" y="2209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03" name="Rectangle 75"/>
          <p:cNvSpPr>
            <a:spLocks noChangeArrowheads="1"/>
          </p:cNvSpPr>
          <p:nvPr/>
        </p:nvSpPr>
        <p:spPr bwMode="auto">
          <a:xfrm>
            <a:off x="2971800" y="6096000"/>
            <a:ext cx="2971800" cy="30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1000CF"/>
                </a:solidFill>
              </a:rPr>
              <a:t>   1        3               6   7        </a:t>
            </a:r>
          </a:p>
        </p:txBody>
      </p:sp>
      <p:sp>
        <p:nvSpPr>
          <p:cNvPr id="457804" name="Line 76"/>
          <p:cNvSpPr>
            <a:spLocks noChangeShapeType="1"/>
          </p:cNvSpPr>
          <p:nvPr/>
        </p:nvSpPr>
        <p:spPr bwMode="auto">
          <a:xfrm>
            <a:off x="3124200" y="594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06" name="Line 78"/>
          <p:cNvSpPr>
            <a:spLocks noChangeShapeType="1"/>
          </p:cNvSpPr>
          <p:nvPr/>
        </p:nvSpPr>
        <p:spPr bwMode="auto">
          <a:xfrm>
            <a:off x="3881438" y="594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09" name="Line 81"/>
          <p:cNvSpPr>
            <a:spLocks noChangeShapeType="1"/>
          </p:cNvSpPr>
          <p:nvPr/>
        </p:nvSpPr>
        <p:spPr bwMode="auto">
          <a:xfrm>
            <a:off x="4953000" y="594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10" name="Line 82"/>
          <p:cNvSpPr>
            <a:spLocks noChangeShapeType="1"/>
          </p:cNvSpPr>
          <p:nvPr/>
        </p:nvSpPr>
        <p:spPr bwMode="auto">
          <a:xfrm>
            <a:off x="5486400" y="594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13" name="Line 85"/>
          <p:cNvSpPr>
            <a:spLocks noChangeShapeType="1"/>
          </p:cNvSpPr>
          <p:nvPr/>
        </p:nvSpPr>
        <p:spPr bwMode="auto">
          <a:xfrm flipH="1">
            <a:off x="5943600" y="2514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14" name="Line 86"/>
          <p:cNvSpPr>
            <a:spLocks noChangeShapeType="1"/>
          </p:cNvSpPr>
          <p:nvPr/>
        </p:nvSpPr>
        <p:spPr bwMode="auto">
          <a:xfrm flipH="1">
            <a:off x="5991225" y="45529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15" name="Text Box 87"/>
          <p:cNvSpPr txBox="1">
            <a:spLocks noChangeArrowheads="1"/>
          </p:cNvSpPr>
          <p:nvPr/>
        </p:nvSpPr>
        <p:spPr bwMode="auto">
          <a:xfrm>
            <a:off x="6019800" y="47244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/>
              <a:t>K</a:t>
            </a:r>
            <a:r>
              <a:rPr lang="en-US" altLang="en-US" sz="2000" b="1" baseline="-25000"/>
              <a:t>2 </a:t>
            </a:r>
            <a:r>
              <a:rPr lang="en-US" altLang="en-US" sz="2000" b="1"/>
              <a:t>bit 2, 4</a:t>
            </a:r>
          </a:p>
        </p:txBody>
      </p:sp>
      <p:sp>
        <p:nvSpPr>
          <p:cNvPr id="457816" name="Text Box 88"/>
          <p:cNvSpPr txBox="1">
            <a:spLocks noChangeArrowheads="1"/>
          </p:cNvSpPr>
          <p:nvPr/>
        </p:nvSpPr>
        <p:spPr bwMode="auto">
          <a:xfrm>
            <a:off x="6019800" y="25908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/>
              <a:t>K</a:t>
            </a:r>
            <a:r>
              <a:rPr lang="en-US" altLang="en-US" sz="2000" b="1" baseline="-25000"/>
              <a:t>1</a:t>
            </a:r>
            <a:r>
              <a:rPr lang="en-US" altLang="en-US" sz="2000" b="1"/>
              <a:t> bit 8</a:t>
            </a:r>
          </a:p>
        </p:txBody>
      </p:sp>
      <p:sp>
        <p:nvSpPr>
          <p:cNvPr id="457817" name="Oval 89"/>
          <p:cNvSpPr>
            <a:spLocks noChangeArrowheads="1"/>
          </p:cNvSpPr>
          <p:nvPr/>
        </p:nvSpPr>
        <p:spPr bwMode="auto">
          <a:xfrm>
            <a:off x="5638800" y="23622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b="1" dirty="0">
                <a:solidFill>
                  <a:srgbClr val="1000CF"/>
                </a:solidFill>
              </a:rPr>
              <a:t>+</a:t>
            </a:r>
          </a:p>
        </p:txBody>
      </p:sp>
      <p:sp>
        <p:nvSpPr>
          <p:cNvPr id="457818" name="Oval 90"/>
          <p:cNvSpPr>
            <a:spLocks noChangeArrowheads="1"/>
          </p:cNvSpPr>
          <p:nvPr/>
        </p:nvSpPr>
        <p:spPr bwMode="auto">
          <a:xfrm>
            <a:off x="3319463" y="44196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b="1">
                <a:solidFill>
                  <a:srgbClr val="1000CF"/>
                </a:solidFill>
              </a:rPr>
              <a:t>+</a:t>
            </a:r>
          </a:p>
        </p:txBody>
      </p:sp>
      <p:sp>
        <p:nvSpPr>
          <p:cNvPr id="457819" name="Oval 91"/>
          <p:cNvSpPr>
            <a:spLocks noChangeArrowheads="1"/>
          </p:cNvSpPr>
          <p:nvPr/>
        </p:nvSpPr>
        <p:spPr bwMode="auto">
          <a:xfrm>
            <a:off x="3943350" y="44958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b="1" dirty="0">
                <a:solidFill>
                  <a:srgbClr val="1000CF"/>
                </a:solidFill>
              </a:rPr>
              <a:t>+</a:t>
            </a:r>
          </a:p>
        </p:txBody>
      </p:sp>
      <p:sp>
        <p:nvSpPr>
          <p:cNvPr id="457820" name="Line 92"/>
          <p:cNvSpPr>
            <a:spLocks noChangeShapeType="1"/>
          </p:cNvSpPr>
          <p:nvPr/>
        </p:nvSpPr>
        <p:spPr bwMode="auto">
          <a:xfrm>
            <a:off x="3733800" y="4419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21" name="Line 93"/>
          <p:cNvSpPr>
            <a:spLocks noChangeShapeType="1"/>
          </p:cNvSpPr>
          <p:nvPr/>
        </p:nvSpPr>
        <p:spPr bwMode="auto">
          <a:xfrm flipH="1">
            <a:off x="3609975" y="4481513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22" name="Line 94"/>
          <p:cNvSpPr>
            <a:spLocks noChangeShapeType="1"/>
          </p:cNvSpPr>
          <p:nvPr/>
        </p:nvSpPr>
        <p:spPr bwMode="auto">
          <a:xfrm flipH="1">
            <a:off x="4267200" y="4572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23" name="Line 95"/>
          <p:cNvSpPr>
            <a:spLocks noChangeShapeType="1"/>
          </p:cNvSpPr>
          <p:nvPr/>
        </p:nvSpPr>
        <p:spPr bwMode="auto">
          <a:xfrm>
            <a:off x="6019800" y="4419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1000CF"/>
              </a:solidFill>
            </a:endParaRPr>
          </a:p>
        </p:txBody>
      </p:sp>
      <p:sp>
        <p:nvSpPr>
          <p:cNvPr id="457825" name="Text Box 97"/>
          <p:cNvSpPr txBox="1">
            <a:spLocks noChangeArrowheads="1"/>
          </p:cNvSpPr>
          <p:nvPr/>
        </p:nvSpPr>
        <p:spPr bwMode="auto">
          <a:xfrm>
            <a:off x="6461125" y="30368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solidFill>
                <a:srgbClr val="1000C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13280" y="1474560"/>
              <a:ext cx="6261840" cy="5306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4640" y="1469880"/>
                <a:ext cx="6275160" cy="531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297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 b="1">
                <a:solidFill>
                  <a:schemeClr val="tx1"/>
                </a:solidFill>
              </a:rPr>
              <a:t>Symmetric Key Setting</a:t>
            </a:r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612775" y="4002088"/>
            <a:ext cx="82931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1" dirty="0">
                <a:solidFill>
                  <a:srgbClr val="C00000"/>
                </a:solidFill>
                <a:latin typeface="Technical" charset="0"/>
              </a:rPr>
              <a:t>Assumptions:</a:t>
            </a:r>
          </a:p>
          <a:p>
            <a:pPr eaLnBrk="0" hangingPunct="0"/>
            <a:r>
              <a:rPr lang="en-US" altLang="en-US" sz="2400" b="1" dirty="0" err="1">
                <a:latin typeface="Technical" charset="0"/>
              </a:rPr>
              <a:t>K</a:t>
            </a:r>
            <a:r>
              <a:rPr lang="en-US" altLang="en-US" sz="2400" b="1" baseline="-25000" dirty="0" err="1">
                <a:latin typeface="Technical" charset="0"/>
              </a:rPr>
              <a:t>a</a:t>
            </a:r>
            <a:r>
              <a:rPr lang="en-US" altLang="en-US" sz="2400" b="1" baseline="-25000" dirty="0">
                <a:latin typeface="Technical" charset="0"/>
              </a:rPr>
              <a:t> </a:t>
            </a:r>
            <a:r>
              <a:rPr lang="en-US" altLang="en-US" sz="2400" b="1" dirty="0">
                <a:latin typeface="Technical" charset="0"/>
              </a:rPr>
              <a:t>is the encryption key, K</a:t>
            </a:r>
            <a:r>
              <a:rPr lang="en-US" altLang="en-US" sz="2400" b="1" baseline="-25000" dirty="0">
                <a:latin typeface="Technical" charset="0"/>
              </a:rPr>
              <a:t>b</a:t>
            </a:r>
            <a:r>
              <a:rPr lang="en-US" altLang="en-US" sz="2400" b="1" dirty="0">
                <a:latin typeface="Technical" charset="0"/>
              </a:rPr>
              <a:t> is the decryption key.</a:t>
            </a:r>
          </a:p>
          <a:p>
            <a:pPr eaLnBrk="0" hangingPunct="0"/>
            <a:r>
              <a:rPr lang="en-US" altLang="en-US" sz="2400" b="1" dirty="0">
                <a:latin typeface="Technical" charset="0"/>
              </a:rPr>
              <a:t>For symmetric key ciphers, </a:t>
            </a:r>
            <a:r>
              <a:rPr lang="en-US" altLang="en-US" sz="2400" b="1" dirty="0" err="1">
                <a:latin typeface="Technical" charset="0"/>
              </a:rPr>
              <a:t>K</a:t>
            </a:r>
            <a:r>
              <a:rPr lang="en-US" altLang="en-US" sz="2400" b="1" baseline="-25000" dirty="0" err="1">
                <a:latin typeface="Technical" charset="0"/>
              </a:rPr>
              <a:t>a</a:t>
            </a:r>
            <a:r>
              <a:rPr lang="en-US" altLang="en-US" sz="2400" b="1" dirty="0">
                <a:latin typeface="Technical" charset="0"/>
              </a:rPr>
              <a:t>=K</a:t>
            </a:r>
            <a:r>
              <a:rPr lang="en-US" altLang="en-US" sz="2400" b="1" baseline="-25000" dirty="0">
                <a:latin typeface="Technical" charset="0"/>
              </a:rPr>
              <a:t>b</a:t>
            </a:r>
            <a:endParaRPr lang="en-US" altLang="en-US" sz="2400" b="1" dirty="0">
              <a:latin typeface="Technical" charset="0"/>
            </a:endParaRPr>
          </a:p>
          <a:p>
            <a:pPr eaLnBrk="0" hangingPunct="0"/>
            <a:r>
              <a:rPr lang="en-US" altLang="en-US" sz="2400" b="1" i="1" dirty="0">
                <a:latin typeface="Technical" charset="0"/>
              </a:rPr>
              <a:t>- Only Alice and Bob knows </a:t>
            </a:r>
            <a:r>
              <a:rPr lang="en-US" altLang="en-US" sz="2400" b="1" i="1" dirty="0" err="1">
                <a:latin typeface="Technical" charset="0"/>
              </a:rPr>
              <a:t>K</a:t>
            </a:r>
            <a:r>
              <a:rPr lang="en-US" altLang="en-US" sz="2400" b="1" i="1" baseline="-25000" dirty="0" err="1">
                <a:latin typeface="Technical" charset="0"/>
              </a:rPr>
              <a:t>a</a:t>
            </a:r>
            <a:r>
              <a:rPr lang="en-US" altLang="en-US" sz="2400" b="1" i="1" baseline="-25000" dirty="0">
                <a:latin typeface="Technical" charset="0"/>
              </a:rPr>
              <a:t> </a:t>
            </a:r>
            <a:r>
              <a:rPr lang="en-US" altLang="en-US" sz="2400" b="1" i="1" dirty="0">
                <a:latin typeface="Technical" charset="0"/>
              </a:rPr>
              <a:t>(or K</a:t>
            </a:r>
            <a:r>
              <a:rPr lang="en-US" altLang="en-US" sz="2400" b="1" i="1" baseline="-25000" dirty="0">
                <a:latin typeface="Technical" charset="0"/>
              </a:rPr>
              <a:t>b</a:t>
            </a:r>
            <a:r>
              <a:rPr lang="en-US" altLang="en-US" sz="2400" b="1" i="1" dirty="0">
                <a:latin typeface="Technical" charset="0"/>
              </a:rPr>
              <a:t>)</a:t>
            </a:r>
            <a:endParaRPr lang="en-US" altLang="en-US" sz="2400" b="1" i="1" baseline="-25000" dirty="0">
              <a:latin typeface="Technical" charset="0"/>
            </a:endParaRPr>
          </a:p>
          <a:p>
            <a:pPr eaLnBrk="0" hangingPunct="0"/>
            <a:r>
              <a:rPr lang="en-US" altLang="en-US" sz="2400" b="1" i="1" dirty="0">
                <a:latin typeface="Technical" charset="0"/>
              </a:rPr>
              <a:t>- Eve has access to E, D and  the Communication Channel but  does not know the key </a:t>
            </a:r>
            <a:r>
              <a:rPr lang="en-US" altLang="en-US" sz="2400" b="1" i="1" dirty="0" err="1">
                <a:latin typeface="Technical" charset="0"/>
              </a:rPr>
              <a:t>K</a:t>
            </a:r>
            <a:r>
              <a:rPr lang="en-US" altLang="en-US" sz="2400" b="1" i="1" baseline="-25000" dirty="0" err="1">
                <a:latin typeface="Technical" charset="0"/>
              </a:rPr>
              <a:t>a</a:t>
            </a:r>
            <a:r>
              <a:rPr lang="en-US" altLang="en-US" sz="2400" b="1" i="1" dirty="0">
                <a:latin typeface="Technical" charset="0"/>
              </a:rPr>
              <a:t> (or K</a:t>
            </a:r>
            <a:r>
              <a:rPr lang="en-US" altLang="en-US" sz="2400" b="1" i="1" baseline="-25000" dirty="0">
                <a:latin typeface="Technical" charset="0"/>
              </a:rPr>
              <a:t>b</a:t>
            </a:r>
            <a:r>
              <a:rPr lang="en-US" altLang="en-US" sz="2400" b="1" i="1" dirty="0">
                <a:latin typeface="Technical" charset="0"/>
              </a:rPr>
              <a:t>)</a:t>
            </a:r>
          </a:p>
          <a:p>
            <a:pPr eaLnBrk="0" hangingPunct="0"/>
            <a:endParaRPr lang="en-US" altLang="en-US" sz="2400" b="1" i="1" dirty="0">
              <a:latin typeface="Technical" charset="0"/>
            </a:endParaRPr>
          </a:p>
          <a:p>
            <a:pPr eaLnBrk="0" hangingPunct="0"/>
            <a:endParaRPr lang="en-US" altLang="en-US" sz="2400" b="1" i="1" dirty="0">
              <a:solidFill>
                <a:srgbClr val="FF9966"/>
              </a:solidFill>
              <a:latin typeface="Technical" charset="0"/>
            </a:endParaRPr>
          </a:p>
        </p:txBody>
      </p:sp>
      <p:grpSp>
        <p:nvGrpSpPr>
          <p:cNvPr id="438276" name="Group 4"/>
          <p:cNvGrpSpPr>
            <a:grpSpLocks/>
          </p:cNvGrpSpPr>
          <p:nvPr/>
        </p:nvGrpSpPr>
        <p:grpSpPr bwMode="auto">
          <a:xfrm>
            <a:off x="1371600" y="1219200"/>
            <a:ext cx="1752600" cy="1600200"/>
            <a:chOff x="1152" y="1152"/>
            <a:chExt cx="1104" cy="1008"/>
          </a:xfrm>
        </p:grpSpPr>
        <p:sp>
          <p:nvSpPr>
            <p:cNvPr id="438277" name="Rectangle 5"/>
            <p:cNvSpPr>
              <a:spLocks noChangeArrowheads="1"/>
            </p:cNvSpPr>
            <p:nvPr/>
          </p:nvSpPr>
          <p:spPr bwMode="auto">
            <a:xfrm>
              <a:off x="1152" y="1152"/>
              <a:ext cx="1104" cy="1008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accent4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438278" name="Rectangle 6"/>
            <p:cNvSpPr>
              <a:spLocks noChangeArrowheads="1"/>
            </p:cNvSpPr>
            <p:nvPr/>
          </p:nvSpPr>
          <p:spPr bwMode="auto">
            <a:xfrm>
              <a:off x="1392" y="1440"/>
              <a:ext cx="624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1">
                  <a:solidFill>
                    <a:schemeClr val="accent4">
                      <a:lumMod val="20000"/>
                      <a:lumOff val="80000"/>
                    </a:schemeClr>
                  </a:solidFill>
                  <a:latin typeface="Technical" charset="0"/>
                </a:rPr>
                <a:t>E</a:t>
              </a:r>
              <a:endParaRPr lang="en-US" altLang="en-US" sz="2400">
                <a:solidFill>
                  <a:schemeClr val="accent4">
                    <a:lumMod val="20000"/>
                    <a:lumOff val="80000"/>
                  </a:schemeClr>
                </a:solidFill>
                <a:latin typeface="Times New Roman" charset="0"/>
              </a:endParaRPr>
            </a:p>
          </p:txBody>
        </p:sp>
        <p:sp>
          <p:nvSpPr>
            <p:cNvPr id="438279" name="Line 7"/>
            <p:cNvSpPr>
              <a:spLocks noChangeShapeType="1"/>
            </p:cNvSpPr>
            <p:nvPr/>
          </p:nvSpPr>
          <p:spPr bwMode="auto">
            <a:xfrm flipV="1">
              <a:off x="1680" y="1776"/>
              <a:ext cx="0" cy="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accent4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438280" name="Text Box 8"/>
            <p:cNvSpPr txBox="1">
              <a:spLocks noChangeArrowheads="1"/>
            </p:cNvSpPr>
            <p:nvPr/>
          </p:nvSpPr>
          <p:spPr bwMode="auto">
            <a:xfrm>
              <a:off x="1680" y="1824"/>
              <a:ext cx="3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1">
                  <a:solidFill>
                    <a:schemeClr val="accent4">
                      <a:lumMod val="20000"/>
                      <a:lumOff val="80000"/>
                    </a:schemeClr>
                  </a:solidFill>
                  <a:latin typeface="Technical" charset="0"/>
                </a:rPr>
                <a:t>K</a:t>
              </a:r>
              <a:r>
                <a:rPr lang="en-US" altLang="en-US" sz="2400" b="1" baseline="-25000">
                  <a:solidFill>
                    <a:schemeClr val="accent4">
                      <a:lumMod val="20000"/>
                      <a:lumOff val="80000"/>
                    </a:schemeClr>
                  </a:solidFill>
                  <a:latin typeface="Technical" charset="0"/>
                </a:rPr>
                <a:t>a</a:t>
              </a:r>
              <a:endParaRPr lang="en-US" altLang="en-US" sz="2400" b="1">
                <a:solidFill>
                  <a:schemeClr val="accent4">
                    <a:lumMod val="20000"/>
                    <a:lumOff val="80000"/>
                  </a:schemeClr>
                </a:solidFill>
                <a:latin typeface="Technical" charset="0"/>
              </a:endParaRPr>
            </a:p>
          </p:txBody>
        </p:sp>
      </p:grpSp>
      <p:sp>
        <p:nvSpPr>
          <p:cNvPr id="438281" name="Line 9"/>
          <p:cNvSpPr>
            <a:spLocks noChangeShapeType="1"/>
          </p:cNvSpPr>
          <p:nvPr/>
        </p:nvSpPr>
        <p:spPr bwMode="auto">
          <a:xfrm>
            <a:off x="533400" y="1981200"/>
            <a:ext cx="1143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8282" name="Group 10"/>
          <p:cNvGrpSpPr>
            <a:grpSpLocks/>
          </p:cNvGrpSpPr>
          <p:nvPr/>
        </p:nvGrpSpPr>
        <p:grpSpPr bwMode="auto">
          <a:xfrm>
            <a:off x="6019800" y="1219200"/>
            <a:ext cx="1752600" cy="1600200"/>
            <a:chOff x="1152" y="1152"/>
            <a:chExt cx="1104" cy="1008"/>
          </a:xfrm>
          <a:solidFill>
            <a:schemeClr val="accent4">
              <a:lumMod val="75000"/>
            </a:schemeClr>
          </a:solidFill>
        </p:grpSpPr>
        <p:sp>
          <p:nvSpPr>
            <p:cNvPr id="438283" name="Rectangle 11"/>
            <p:cNvSpPr>
              <a:spLocks noChangeArrowheads="1"/>
            </p:cNvSpPr>
            <p:nvPr/>
          </p:nvSpPr>
          <p:spPr bwMode="auto">
            <a:xfrm>
              <a:off x="1152" y="1152"/>
              <a:ext cx="1104" cy="100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284" name="Rectangle 12"/>
            <p:cNvSpPr>
              <a:spLocks noChangeArrowheads="1"/>
            </p:cNvSpPr>
            <p:nvPr/>
          </p:nvSpPr>
          <p:spPr bwMode="auto">
            <a:xfrm>
              <a:off x="1392" y="1440"/>
              <a:ext cx="624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1">
                  <a:solidFill>
                    <a:srgbClr val="CC0000"/>
                  </a:solidFill>
                  <a:latin typeface="Technical" charset="0"/>
                </a:rPr>
                <a:t>D</a:t>
              </a:r>
              <a:endParaRPr lang="en-US" altLang="en-US" sz="2400">
                <a:latin typeface="Times New Roman" charset="0"/>
              </a:endParaRPr>
            </a:p>
          </p:txBody>
        </p:sp>
        <p:sp>
          <p:nvSpPr>
            <p:cNvPr id="438285" name="Line 13"/>
            <p:cNvSpPr>
              <a:spLocks noChangeShapeType="1"/>
            </p:cNvSpPr>
            <p:nvPr/>
          </p:nvSpPr>
          <p:spPr bwMode="auto">
            <a:xfrm flipV="1">
              <a:off x="1680" y="1776"/>
              <a:ext cx="0" cy="288"/>
            </a:xfrm>
            <a:prstGeom prst="line">
              <a:avLst/>
            </a:prstGeom>
            <a:grp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286" name="Text Box 14"/>
            <p:cNvSpPr txBox="1">
              <a:spLocks noChangeArrowheads="1"/>
            </p:cNvSpPr>
            <p:nvPr/>
          </p:nvSpPr>
          <p:spPr bwMode="auto">
            <a:xfrm>
              <a:off x="1680" y="1824"/>
              <a:ext cx="333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1">
                  <a:solidFill>
                    <a:schemeClr val="bg2"/>
                  </a:solidFill>
                  <a:latin typeface="Technical" charset="0"/>
                </a:rPr>
                <a:t>K</a:t>
              </a:r>
              <a:r>
                <a:rPr lang="en-US" altLang="en-US" sz="2400" b="1" baseline="-25000">
                  <a:solidFill>
                    <a:schemeClr val="bg2"/>
                  </a:solidFill>
                  <a:latin typeface="Technical" charset="0"/>
                </a:rPr>
                <a:t>b</a:t>
              </a:r>
              <a:endParaRPr lang="en-US" altLang="en-US" sz="2400">
                <a:solidFill>
                  <a:schemeClr val="bg2"/>
                </a:solidFill>
                <a:latin typeface="Technical" charset="0"/>
              </a:endParaRPr>
            </a:p>
          </p:txBody>
        </p:sp>
      </p:grpSp>
      <p:grpSp>
        <p:nvGrpSpPr>
          <p:cNvPr id="438287" name="Group 15"/>
          <p:cNvGrpSpPr>
            <a:grpSpLocks/>
          </p:cNvGrpSpPr>
          <p:nvPr/>
        </p:nvGrpSpPr>
        <p:grpSpPr bwMode="auto">
          <a:xfrm>
            <a:off x="2667000" y="1981200"/>
            <a:ext cx="3759200" cy="0"/>
            <a:chOff x="1680" y="1248"/>
            <a:chExt cx="2368" cy="0"/>
          </a:xfrm>
        </p:grpSpPr>
        <p:sp>
          <p:nvSpPr>
            <p:cNvPr id="438288" name="Line 16"/>
            <p:cNvSpPr>
              <a:spLocks noChangeShapeType="1"/>
            </p:cNvSpPr>
            <p:nvPr/>
          </p:nvSpPr>
          <p:spPr bwMode="auto">
            <a:xfrm>
              <a:off x="3600" y="1248"/>
              <a:ext cx="448" cy="0"/>
            </a:xfrm>
            <a:prstGeom prst="line">
              <a:avLst/>
            </a:prstGeom>
            <a:noFill/>
            <a:ln w="5080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289" name="Line 17"/>
            <p:cNvSpPr>
              <a:spLocks noChangeShapeType="1"/>
            </p:cNvSpPr>
            <p:nvPr/>
          </p:nvSpPr>
          <p:spPr bwMode="auto">
            <a:xfrm>
              <a:off x="1680" y="1248"/>
              <a:ext cx="384" cy="0"/>
            </a:xfrm>
            <a:prstGeom prst="line">
              <a:avLst/>
            </a:prstGeom>
            <a:noFill/>
            <a:ln w="5080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290" name="Line 18"/>
            <p:cNvSpPr>
              <a:spLocks noChangeShapeType="1"/>
            </p:cNvSpPr>
            <p:nvPr/>
          </p:nvSpPr>
          <p:spPr bwMode="auto">
            <a:xfrm>
              <a:off x="2112" y="1248"/>
              <a:ext cx="1296" cy="0"/>
            </a:xfrm>
            <a:prstGeom prst="line">
              <a:avLst/>
            </a:prstGeom>
            <a:noFill/>
            <a:ln w="50800">
              <a:solidFill>
                <a:srgbClr val="66FF33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8291" name="Text Box 19"/>
          <p:cNvSpPr txBox="1">
            <a:spLocks noChangeArrowheads="1"/>
          </p:cNvSpPr>
          <p:nvPr/>
        </p:nvSpPr>
        <p:spPr bwMode="auto">
          <a:xfrm>
            <a:off x="3352800" y="1127125"/>
            <a:ext cx="2486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1">
                <a:latin typeface="Technical" charset="0"/>
              </a:rPr>
              <a:t>Communication</a:t>
            </a:r>
          </a:p>
          <a:p>
            <a:pPr eaLnBrk="0" hangingPunct="0"/>
            <a:r>
              <a:rPr lang="en-US" altLang="en-US" sz="2400" b="1" i="1">
                <a:latin typeface="Technical" charset="0"/>
              </a:rPr>
              <a:t>Channel</a:t>
            </a:r>
          </a:p>
        </p:txBody>
      </p:sp>
      <p:sp>
        <p:nvSpPr>
          <p:cNvPr id="438292" name="Text Box 20"/>
          <p:cNvSpPr txBox="1">
            <a:spLocks noChangeArrowheads="1"/>
          </p:cNvSpPr>
          <p:nvPr/>
        </p:nvSpPr>
        <p:spPr bwMode="auto">
          <a:xfrm>
            <a:off x="0" y="1355725"/>
            <a:ext cx="147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>
                <a:latin typeface="Technical" charset="0"/>
              </a:rPr>
              <a:t>Message</a:t>
            </a:r>
          </a:p>
        </p:txBody>
      </p:sp>
      <p:sp>
        <p:nvSpPr>
          <p:cNvPr id="438293" name="Line 21"/>
          <p:cNvSpPr>
            <a:spLocks noChangeShapeType="1"/>
          </p:cNvSpPr>
          <p:nvPr/>
        </p:nvSpPr>
        <p:spPr bwMode="auto">
          <a:xfrm>
            <a:off x="7391400" y="1981200"/>
            <a:ext cx="838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8294" name="Text Box 22"/>
          <p:cNvSpPr txBox="1">
            <a:spLocks noChangeArrowheads="1"/>
          </p:cNvSpPr>
          <p:nvPr/>
        </p:nvSpPr>
        <p:spPr bwMode="auto">
          <a:xfrm>
            <a:off x="7743825" y="1431925"/>
            <a:ext cx="147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>
                <a:latin typeface="Technical" charset="0"/>
              </a:rPr>
              <a:t>Message</a:t>
            </a:r>
          </a:p>
        </p:txBody>
      </p:sp>
      <p:grpSp>
        <p:nvGrpSpPr>
          <p:cNvPr id="438295" name="Group 23"/>
          <p:cNvGrpSpPr>
            <a:grpSpLocks/>
          </p:cNvGrpSpPr>
          <p:nvPr/>
        </p:nvGrpSpPr>
        <p:grpSpPr bwMode="auto">
          <a:xfrm>
            <a:off x="1993900" y="2819400"/>
            <a:ext cx="5016500" cy="990600"/>
            <a:chOff x="1256" y="1776"/>
            <a:chExt cx="3160" cy="624"/>
          </a:xfrm>
        </p:grpSpPr>
        <p:sp>
          <p:nvSpPr>
            <p:cNvPr id="438296" name="Freeform 24"/>
            <p:cNvSpPr>
              <a:spLocks/>
            </p:cNvSpPr>
            <p:nvPr/>
          </p:nvSpPr>
          <p:spPr bwMode="auto">
            <a:xfrm>
              <a:off x="1256" y="1776"/>
              <a:ext cx="616" cy="528"/>
            </a:xfrm>
            <a:custGeom>
              <a:avLst/>
              <a:gdLst>
                <a:gd name="T0" fmla="*/ 88 w 616"/>
                <a:gd name="T1" fmla="*/ 0 h 528"/>
                <a:gd name="T2" fmla="*/ 88 w 616"/>
                <a:gd name="T3" fmla="*/ 384 h 528"/>
                <a:gd name="T4" fmla="*/ 616 w 616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16" h="528">
                  <a:moveTo>
                    <a:pt x="88" y="0"/>
                  </a:moveTo>
                  <a:cubicBezTo>
                    <a:pt x="44" y="148"/>
                    <a:pt x="0" y="296"/>
                    <a:pt x="88" y="384"/>
                  </a:cubicBezTo>
                  <a:cubicBezTo>
                    <a:pt x="176" y="472"/>
                    <a:pt x="396" y="500"/>
                    <a:pt x="616" y="528"/>
                  </a:cubicBez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297" name="Freeform 25"/>
            <p:cNvSpPr>
              <a:spLocks/>
            </p:cNvSpPr>
            <p:nvPr/>
          </p:nvSpPr>
          <p:spPr bwMode="auto">
            <a:xfrm>
              <a:off x="2448" y="1824"/>
              <a:ext cx="1968" cy="576"/>
            </a:xfrm>
            <a:custGeom>
              <a:avLst/>
              <a:gdLst>
                <a:gd name="T0" fmla="*/ 1728 w 1968"/>
                <a:gd name="T1" fmla="*/ 0 h 576"/>
                <a:gd name="T2" fmla="*/ 1680 w 1968"/>
                <a:gd name="T3" fmla="*/ 480 h 576"/>
                <a:gd name="T4" fmla="*/ 0 w 1968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8" h="576">
                  <a:moveTo>
                    <a:pt x="1728" y="0"/>
                  </a:moveTo>
                  <a:cubicBezTo>
                    <a:pt x="1848" y="192"/>
                    <a:pt x="1968" y="384"/>
                    <a:pt x="1680" y="480"/>
                  </a:cubicBezTo>
                  <a:cubicBezTo>
                    <a:pt x="1392" y="576"/>
                    <a:pt x="696" y="576"/>
                    <a:pt x="0" y="576"/>
                  </a:cubicBez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298" name="Text Box 26"/>
            <p:cNvSpPr txBox="1">
              <a:spLocks noChangeArrowheads="1"/>
            </p:cNvSpPr>
            <p:nvPr/>
          </p:nvSpPr>
          <p:spPr bwMode="auto">
            <a:xfrm>
              <a:off x="1776" y="1779"/>
              <a:ext cx="17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1" dirty="0">
                  <a:solidFill>
                    <a:srgbClr val="FFCC00"/>
                  </a:solidFill>
                  <a:latin typeface="Technical" charset="0"/>
                </a:rPr>
                <a:t> </a:t>
              </a:r>
              <a:r>
                <a:rPr lang="en-US" altLang="en-US" sz="2400" b="1" dirty="0">
                  <a:solidFill>
                    <a:srgbClr val="C00000"/>
                  </a:solidFill>
                  <a:latin typeface="Technical" charset="0"/>
                </a:rPr>
                <a:t>leaked Information</a:t>
              </a:r>
              <a:endParaRPr lang="en-US" altLang="en-US" sz="2400" dirty="0">
                <a:solidFill>
                  <a:srgbClr val="C00000"/>
                </a:solidFill>
                <a:latin typeface="Technical" charset="0"/>
              </a:endParaRPr>
            </a:p>
          </p:txBody>
        </p:sp>
        <p:sp>
          <p:nvSpPr>
            <p:cNvPr id="438299" name="Line 27"/>
            <p:cNvSpPr>
              <a:spLocks noChangeShapeType="1"/>
            </p:cNvSpPr>
            <p:nvPr/>
          </p:nvSpPr>
          <p:spPr bwMode="auto">
            <a:xfrm flipH="1">
              <a:off x="1488" y="1968"/>
              <a:ext cx="336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300" name="Line 28"/>
            <p:cNvSpPr>
              <a:spLocks noChangeShapeType="1"/>
            </p:cNvSpPr>
            <p:nvPr/>
          </p:nvSpPr>
          <p:spPr bwMode="auto">
            <a:xfrm>
              <a:off x="3360" y="2016"/>
              <a:ext cx="480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8301" name="Group 29"/>
          <p:cNvGrpSpPr>
            <a:grpSpLocks/>
          </p:cNvGrpSpPr>
          <p:nvPr/>
        </p:nvGrpSpPr>
        <p:grpSpPr bwMode="auto">
          <a:xfrm>
            <a:off x="2892425" y="2065338"/>
            <a:ext cx="2078038" cy="2425700"/>
            <a:chOff x="1968" y="1488"/>
            <a:chExt cx="1392" cy="1771"/>
          </a:xfrm>
        </p:grpSpPr>
        <p:graphicFrame>
          <p:nvGraphicFramePr>
            <p:cNvPr id="438302" name="Object 3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64" y="2352"/>
            <a:ext cx="56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0" name="Clip" r:id="rId3" imgW="3593880" imgH="3387600" progId="MS_ClipArt_Gallery.2">
                    <p:embed/>
                  </p:oleObj>
                </mc:Choice>
                <mc:Fallback>
                  <p:oleObj name="Clip" r:id="rId3" imgW="3593880" imgH="338760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352"/>
                          <a:ext cx="560" cy="528"/>
                        </a:xfrm>
                        <a:prstGeom prst="rect">
                          <a:avLst/>
                        </a:prstGeom>
                        <a:solidFill>
                          <a:srgbClr val="CC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8303" name="Rectangle 31"/>
            <p:cNvSpPr>
              <a:spLocks noChangeArrowheads="1"/>
            </p:cNvSpPr>
            <p:nvPr/>
          </p:nvSpPr>
          <p:spPr bwMode="auto">
            <a:xfrm>
              <a:off x="1968" y="2928"/>
              <a:ext cx="48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en-US" sz="2400" b="1">
                  <a:latin typeface="Technical" charset="0"/>
                </a:rPr>
                <a:t>Eve</a:t>
              </a:r>
              <a:endParaRPr lang="en-US" altLang="en-US" sz="2400" b="1">
                <a:latin typeface="Times New Roman" charset="0"/>
              </a:endParaRPr>
            </a:p>
          </p:txBody>
        </p:sp>
        <p:sp>
          <p:nvSpPr>
            <p:cNvPr id="438304" name="Freeform 32"/>
            <p:cNvSpPr>
              <a:spLocks/>
            </p:cNvSpPr>
            <p:nvPr/>
          </p:nvSpPr>
          <p:spPr bwMode="auto">
            <a:xfrm>
              <a:off x="2640" y="1488"/>
              <a:ext cx="720" cy="960"/>
            </a:xfrm>
            <a:custGeom>
              <a:avLst/>
              <a:gdLst>
                <a:gd name="T0" fmla="*/ 0 w 720"/>
                <a:gd name="T1" fmla="*/ 960 h 960"/>
                <a:gd name="T2" fmla="*/ 432 w 720"/>
                <a:gd name="T3" fmla="*/ 768 h 960"/>
                <a:gd name="T4" fmla="*/ 720 w 720"/>
                <a:gd name="T5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20" h="960">
                  <a:moveTo>
                    <a:pt x="0" y="960"/>
                  </a:moveTo>
                  <a:cubicBezTo>
                    <a:pt x="156" y="944"/>
                    <a:pt x="312" y="928"/>
                    <a:pt x="432" y="768"/>
                  </a:cubicBezTo>
                  <a:cubicBezTo>
                    <a:pt x="552" y="608"/>
                    <a:pt x="636" y="304"/>
                    <a:pt x="720" y="0"/>
                  </a:cubicBezTo>
                </a:path>
              </a:pathLst>
            </a:custGeom>
            <a:noFill/>
            <a:ln w="38100" cap="flat" cmpd="sng">
              <a:solidFill>
                <a:srgbClr val="DDDDDD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8305" name="Group 33"/>
          <p:cNvGrpSpPr>
            <a:grpSpLocks/>
          </p:cNvGrpSpPr>
          <p:nvPr/>
        </p:nvGrpSpPr>
        <p:grpSpPr bwMode="auto">
          <a:xfrm>
            <a:off x="350838" y="2289175"/>
            <a:ext cx="909637" cy="1290638"/>
            <a:chOff x="221" y="1442"/>
            <a:chExt cx="573" cy="813"/>
          </a:xfrm>
        </p:grpSpPr>
        <p:sp>
          <p:nvSpPr>
            <p:cNvPr id="438306" name="Rectangle 34"/>
            <p:cNvSpPr>
              <a:spLocks noChangeArrowheads="1"/>
            </p:cNvSpPr>
            <p:nvPr/>
          </p:nvSpPr>
          <p:spPr bwMode="auto">
            <a:xfrm>
              <a:off x="221" y="1969"/>
              <a:ext cx="57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400" b="1"/>
                <a:t>Alice</a:t>
              </a:r>
            </a:p>
          </p:txBody>
        </p:sp>
        <p:graphicFrame>
          <p:nvGraphicFramePr>
            <p:cNvPr id="438307" name="Object 3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66" y="1442"/>
            <a:ext cx="493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1" name="Clip" r:id="rId5" imgW="2639880" imgH="2900160" progId="MS_ClipArt_Gallery.2">
                    <p:embed/>
                  </p:oleObj>
                </mc:Choice>
                <mc:Fallback>
                  <p:oleObj name="Clip" r:id="rId5" imgW="2639880" imgH="290016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1442"/>
                          <a:ext cx="493" cy="54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8308" name="Group 36"/>
          <p:cNvGrpSpPr>
            <a:grpSpLocks/>
          </p:cNvGrpSpPr>
          <p:nvPr/>
        </p:nvGrpSpPr>
        <p:grpSpPr bwMode="auto">
          <a:xfrm>
            <a:off x="8056563" y="2079625"/>
            <a:ext cx="773112" cy="1247775"/>
            <a:chOff x="4718" y="881"/>
            <a:chExt cx="487" cy="786"/>
          </a:xfrm>
        </p:grpSpPr>
        <p:sp>
          <p:nvSpPr>
            <p:cNvPr id="438309" name="Rectangle 37"/>
            <p:cNvSpPr>
              <a:spLocks noChangeArrowheads="1"/>
            </p:cNvSpPr>
            <p:nvPr/>
          </p:nvSpPr>
          <p:spPr bwMode="auto">
            <a:xfrm>
              <a:off x="4718" y="1381"/>
              <a:ext cx="48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400" b="1"/>
                <a:t>Bob</a:t>
              </a:r>
            </a:p>
          </p:txBody>
        </p:sp>
        <p:graphicFrame>
          <p:nvGraphicFramePr>
            <p:cNvPr id="438310" name="Object 3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793" y="881"/>
            <a:ext cx="3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Clip" r:id="rId7" imgW="2709720" imgH="4240080" progId="MS_ClipArt_Gallery.2">
                    <p:embed/>
                  </p:oleObj>
                </mc:Choice>
                <mc:Fallback>
                  <p:oleObj name="Clip" r:id="rId7" imgW="2709720" imgH="424008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881"/>
                          <a:ext cx="336" cy="52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60552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3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43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symmetric key ciphers</a:t>
            </a: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Block Ciphers: Symmetric key ciphers, where a block of data is encrypted</a:t>
            </a:r>
          </a:p>
          <a:p>
            <a:endParaRPr lang="en-US" altLang="en-US"/>
          </a:p>
          <a:p>
            <a:r>
              <a:rPr lang="en-US" altLang="en-US"/>
              <a:t>Stream Ciphers: Symmetric key ciphers, where block size=1</a:t>
            </a:r>
          </a:p>
        </p:txBody>
      </p:sp>
    </p:spTree>
    <p:extLst>
      <p:ext uri="{BB962C8B-B14F-4D97-AF65-F5344CB8AC3E}">
        <p14:creationId xmlns:p14="http://schemas.microsoft.com/office/powerpoint/2010/main" val="7124340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ock Cipher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 symmetric key modern cipher encrypts an n bit block of plaintext or decrypts an b bit block of ciphertext.</a:t>
            </a:r>
          </a:p>
          <a:p>
            <a:pPr>
              <a:lnSpc>
                <a:spcPct val="90000"/>
              </a:lnSpc>
            </a:pPr>
            <a:r>
              <a:rPr lang="en-US" altLang="en-US"/>
              <a:t>Padding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f the message has fewer than n bits, padding must be done to make it n bits.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f the message size is not a multiple of n, then it should be divided into n bit blocks and the last block should be padded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69720" y="169560"/>
              <a:ext cx="7425360" cy="1567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1080" y="162360"/>
                <a:ext cx="7441200" cy="158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70068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ll Size Key Ciphers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ransposition Ciphers:</a:t>
            </a:r>
          </a:p>
          <a:p>
            <a:pPr lvl="1"/>
            <a:r>
              <a:rPr lang="en-US" altLang="en-US"/>
              <a:t>Involves rearrangement of bits, without changing value.</a:t>
            </a:r>
          </a:p>
          <a:p>
            <a:pPr lvl="1"/>
            <a:r>
              <a:rPr lang="en-US" altLang="en-US"/>
              <a:t>Consider an n bit cipher</a:t>
            </a:r>
          </a:p>
          <a:p>
            <a:pPr lvl="1"/>
            <a:r>
              <a:rPr lang="en-US" altLang="en-US"/>
              <a:t>How many such rearrangements are possible?</a:t>
            </a:r>
          </a:p>
          <a:p>
            <a:pPr lvl="2"/>
            <a:r>
              <a:rPr lang="en-US" altLang="en-US"/>
              <a:t> n!</a:t>
            </a:r>
          </a:p>
          <a:p>
            <a:pPr lvl="1"/>
            <a:r>
              <a:rPr lang="en-US" altLang="en-US"/>
              <a:t>How many key bits are necessary?</a:t>
            </a:r>
          </a:p>
          <a:p>
            <a:pPr lvl="2"/>
            <a:r>
              <a:rPr lang="en-US" altLang="en-US"/>
              <a:t>ceil[log</a:t>
            </a:r>
            <a:r>
              <a:rPr lang="en-US" altLang="en-US" baseline="-25000"/>
              <a:t>2</a:t>
            </a:r>
            <a:r>
              <a:rPr lang="en-US" altLang="en-US"/>
              <a:t> (n!)]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24320" y="672840"/>
              <a:ext cx="6916680" cy="5521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7120" y="663480"/>
                <a:ext cx="6933960" cy="553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5639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ll Size Key Ciphers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Substitution Ciphers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t does not transpose bits, but substitutes valu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an we model this as a permutation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   </a:t>
            </a:r>
            <a:r>
              <a:rPr lang="en-US" altLang="en-US" i="1"/>
              <a:t>Yes. The n bit inputs and outputs can be represented as 2</a:t>
            </a:r>
            <a:r>
              <a:rPr lang="en-US" altLang="en-US" i="1" baseline="30000"/>
              <a:t>n</a:t>
            </a:r>
            <a:r>
              <a:rPr lang="en-US" altLang="en-US" i="1"/>
              <a:t> bit sequences, with one 1 and the rest 0’s. This can be thus modeled as a transposition.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hus it is a permutation of 2</a:t>
            </a:r>
            <a:r>
              <a:rPr lang="en-US" altLang="en-US" baseline="30000"/>
              <a:t>n </a:t>
            </a:r>
            <a:r>
              <a:rPr lang="en-US" altLang="en-US"/>
              <a:t>values, thus needs ceil[log</a:t>
            </a:r>
            <a:r>
              <a:rPr lang="en-US" altLang="en-US" baseline="-25000"/>
              <a:t>2</a:t>
            </a:r>
            <a:r>
              <a:rPr lang="en-US" altLang="en-US"/>
              <a:t>(2</a:t>
            </a:r>
            <a:r>
              <a:rPr lang="en-US" altLang="en-US" baseline="30000"/>
              <a:t>n</a:t>
            </a:r>
            <a:r>
              <a:rPr lang="en-US" altLang="en-US"/>
              <a:t>!)] bits.</a:t>
            </a:r>
            <a:r>
              <a:rPr lang="en-US" altLang="en-US" i="1"/>
              <a:t> </a:t>
            </a:r>
          </a:p>
          <a:p>
            <a:pPr lvl="1">
              <a:lnSpc>
                <a:spcPct val="90000"/>
              </a:lnSpc>
            </a:pPr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03840" y="267840"/>
              <a:ext cx="7599240" cy="6571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4480" y="260280"/>
                <a:ext cx="7618320" cy="658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79793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48320" y="1327320"/>
              <a:ext cx="7934040" cy="4804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1120" y="1322640"/>
                <a:ext cx="7950600" cy="481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4500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Consider a 3-bit block ciphers. How many bits are needed for the full-size key?</a:t>
            </a:r>
          </a:p>
          <a:p>
            <a:pPr lvl="1"/>
            <a:r>
              <a:rPr lang="en-US" altLang="en-US" b="1" dirty="0">
                <a:solidFill>
                  <a:srgbClr val="C00000"/>
                </a:solidFill>
              </a:rPr>
              <a:t>Transposition cipher: ceil(log</a:t>
            </a:r>
            <a:r>
              <a:rPr lang="en-US" altLang="en-US" b="1" baseline="-25000" dirty="0">
                <a:solidFill>
                  <a:srgbClr val="C00000"/>
                </a:solidFill>
              </a:rPr>
              <a:t>2</a:t>
            </a:r>
            <a:r>
              <a:rPr lang="en-US" altLang="en-US" b="1" dirty="0">
                <a:solidFill>
                  <a:srgbClr val="C00000"/>
                </a:solidFill>
              </a:rPr>
              <a:t>6)=3 bits.</a:t>
            </a:r>
          </a:p>
          <a:p>
            <a:pPr lvl="1"/>
            <a:r>
              <a:rPr lang="en-US" altLang="en-US" b="1" dirty="0">
                <a:solidFill>
                  <a:srgbClr val="C00000"/>
                </a:solidFill>
              </a:rPr>
              <a:t>Substitution cipher: </a:t>
            </a:r>
          </a:p>
          <a:p>
            <a:pPr lvl="2"/>
            <a:r>
              <a:rPr lang="en-US" altLang="en-US" b="1" dirty="0">
                <a:solidFill>
                  <a:srgbClr val="C00000"/>
                </a:solidFill>
              </a:rPr>
              <a:t>There are 8!=40,320 possible substitutions</a:t>
            </a:r>
          </a:p>
          <a:p>
            <a:pPr lvl="2"/>
            <a:r>
              <a:rPr lang="en-US" altLang="en-US" b="1" dirty="0">
                <a:solidFill>
                  <a:srgbClr val="C00000"/>
                </a:solidFill>
              </a:rPr>
              <a:t>Thus there are ceil(log</a:t>
            </a:r>
            <a:r>
              <a:rPr lang="en-US" altLang="en-US" b="1" baseline="-25000" dirty="0">
                <a:solidFill>
                  <a:srgbClr val="C00000"/>
                </a:solidFill>
              </a:rPr>
              <a:t>2</a:t>
            </a:r>
            <a:r>
              <a:rPr lang="en-US" altLang="en-US" b="1" dirty="0">
                <a:solidFill>
                  <a:srgbClr val="C00000"/>
                </a:solidFill>
              </a:rPr>
              <a:t>(40,320))=16 bits</a:t>
            </a:r>
          </a:p>
          <a:p>
            <a:pPr lvl="1"/>
            <a:r>
              <a:rPr lang="en-US" altLang="en-US" b="1" dirty="0">
                <a:solidFill>
                  <a:srgbClr val="C00000"/>
                </a:solidFill>
              </a:rPr>
              <a:t>Lots of unused key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42440" y="2000160"/>
              <a:ext cx="7719840" cy="4547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3800" y="1990800"/>
                <a:ext cx="7737840" cy="456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0990298"/>
      </p:ext>
    </p:extLst>
  </p:cSld>
  <p:clrMapOvr>
    <a:masterClrMapping/>
  </p:clrMapOvr>
</p:sld>
</file>

<file path=ppt/theme/theme1.xml><?xml version="1.0" encoding="utf-8"?>
<a:theme xmlns:a="http://schemas.openxmlformats.org/drawingml/2006/main" name="cups-cylab-isr-epp2">
  <a:themeElements>
    <a:clrScheme name="Custom 50">
      <a:dk1>
        <a:sysClr val="windowText" lastClr="000000"/>
      </a:dk1>
      <a:lt1>
        <a:sysClr val="window" lastClr="FFFFFF"/>
      </a:lt1>
      <a:dk2>
        <a:srgbClr val="212121"/>
      </a:dk2>
      <a:lt2>
        <a:srgbClr val="CDD4D7"/>
      </a:lt2>
      <a:accent1>
        <a:srgbClr val="1D86CD"/>
      </a:accent1>
      <a:accent2>
        <a:srgbClr val="732E9A"/>
      </a:accent2>
      <a:accent3>
        <a:srgbClr val="B50B1B"/>
      </a:accent3>
      <a:accent4>
        <a:srgbClr val="E8950E"/>
      </a:accent4>
      <a:accent5>
        <a:srgbClr val="55992B"/>
      </a:accent5>
      <a:accent6>
        <a:srgbClr val="2C9C89"/>
      </a:accent6>
      <a:hlink>
        <a:srgbClr val="FF0000"/>
      </a:hlink>
      <a:folHlink>
        <a:srgbClr val="FF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9B93165D420748A94852C5ABD932FF" ma:contentTypeVersion="3" ma:contentTypeDescription="Create a new document." ma:contentTypeScope="" ma:versionID="f1c1206f9537333ac6a5d6b1b36c2417">
  <xsd:schema xmlns:xsd="http://www.w3.org/2001/XMLSchema" xmlns:xs="http://www.w3.org/2001/XMLSchema" xmlns:p="http://schemas.microsoft.com/office/2006/metadata/properties" xmlns:ns2="592d9fb0-1a1d-4a9a-9e0b-69a672cb261c" targetNamespace="http://schemas.microsoft.com/office/2006/metadata/properties" ma:root="true" ma:fieldsID="7bd1a80e400a0b2e6198fb7bf677341c" ns2:_="">
    <xsd:import namespace="592d9fb0-1a1d-4a9a-9e0b-69a672cb26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2d9fb0-1a1d-4a9a-9e0b-69a672cb26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851356B-264B-44E8-815C-64287EBE64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92d9fb0-1a1d-4a9a-9e0b-69a672cb26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27F0246-5E78-49FA-9399-1CA23A58656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1968108-819C-422C-9FF5-027312A89F2A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11</TotalTime>
  <Words>2417</Words>
  <Application>Microsoft Office PowerPoint</Application>
  <PresentationFormat>On-screen Show (4:3)</PresentationFormat>
  <Paragraphs>546</Paragraphs>
  <Slides>23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4" baseType="lpstr">
      <vt:lpstr>cups-cylab-isr-epp2</vt:lpstr>
      <vt:lpstr>Symmetric Key Ciphers</vt:lpstr>
      <vt:lpstr>Objectives</vt:lpstr>
      <vt:lpstr>Symmetric Key Setting</vt:lpstr>
      <vt:lpstr>Types of symmetric key ciphers</vt:lpstr>
      <vt:lpstr>Block Cipher</vt:lpstr>
      <vt:lpstr>Full Size Key Ciphers</vt:lpstr>
      <vt:lpstr>Full Size Key Ciphers</vt:lpstr>
      <vt:lpstr>PowerPoint Presentation</vt:lpstr>
      <vt:lpstr>Examples</vt:lpstr>
      <vt:lpstr>Permutation Group</vt:lpstr>
      <vt:lpstr>PowerPoint Presentation</vt:lpstr>
      <vt:lpstr>Partial-Size Key Ciphers</vt:lpstr>
      <vt:lpstr>Is the partial-key cipher a group?</vt:lpstr>
      <vt:lpstr>Components of a Modern Block Cipher</vt:lpstr>
      <vt:lpstr>Principle of Confusion and Diffusion</vt:lpstr>
      <vt:lpstr>Diffusion (P) Boxes</vt:lpstr>
      <vt:lpstr>SBox</vt:lpstr>
      <vt:lpstr>Non-linear SBox</vt:lpstr>
      <vt:lpstr>Other Components</vt:lpstr>
      <vt:lpstr>Properties of Exor</vt:lpstr>
      <vt:lpstr>Application of Ex-or </vt:lpstr>
      <vt:lpstr>A product cipher made of 2 rounds</vt:lpstr>
      <vt:lpstr>Diffusion and Confusion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Secure Systems that People Can Use</dc:title>
  <dc:creator>Lorrie Cranor</dc:creator>
  <cp:lastModifiedBy>Prof.D Mukhopadhyay</cp:lastModifiedBy>
  <cp:revision>536</cp:revision>
  <cp:lastPrinted>2019-07-16T22:24:26Z</cp:lastPrinted>
  <dcterms:created xsi:type="dcterms:W3CDTF">2012-02-25T13:46:56Z</dcterms:created>
  <dcterms:modified xsi:type="dcterms:W3CDTF">2020-10-01T17:47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9B93165D420748A94852C5ABD932FF</vt:lpwstr>
  </property>
</Properties>
</file>